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97B7BA" w14:textId="77777777" w:rsidR="009B3D14" w:rsidRPr="007F0EE9" w:rsidRDefault="003B174E" w:rsidP="004E00F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>“KASPIAN EDUCATION CENTER” MMC</w:t>
      </w:r>
    </w:p>
    <w:p w14:paraId="42704724" w14:textId="77777777" w:rsidR="003B174E" w:rsidRPr="007F0EE9" w:rsidRDefault="003B174E" w:rsidP="004E00F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>“</w:t>
      </w:r>
      <w:proofErr w:type="spellStart"/>
      <w:r w:rsidRPr="007F0EE9">
        <w:rPr>
          <w:rFonts w:ascii="Arial" w:hAnsi="Arial" w:cs="Arial"/>
          <w:sz w:val="24"/>
          <w:szCs w:val="24"/>
        </w:rPr>
        <w:t>Növbə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matrosu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” </w:t>
      </w:r>
      <w:proofErr w:type="spellStart"/>
      <w:r w:rsidRPr="007F0EE9">
        <w:rPr>
          <w:rFonts w:ascii="Arial" w:hAnsi="Arial" w:cs="Arial"/>
          <w:sz w:val="24"/>
          <w:szCs w:val="24"/>
        </w:rPr>
        <w:t>ixtisası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üzrə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imtahan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sualları</w:t>
      </w:r>
      <w:proofErr w:type="spellEnd"/>
    </w:p>
    <w:p w14:paraId="6866117C" w14:textId="77777777" w:rsidR="003B174E" w:rsidRPr="007F0EE9" w:rsidRDefault="003B174E" w:rsidP="004E00F1">
      <w:pPr>
        <w:spacing w:after="0" w:line="240" w:lineRule="auto"/>
        <w:jc w:val="center"/>
        <w:rPr>
          <w:rFonts w:ascii="Arial" w:hAnsi="Arial" w:cs="Arial"/>
          <w:sz w:val="14"/>
          <w:szCs w:val="24"/>
        </w:rPr>
      </w:pPr>
    </w:p>
    <w:tbl>
      <w:tblPr>
        <w:tblStyle w:val="TableGrid"/>
        <w:tblW w:w="9940" w:type="dxa"/>
        <w:tblLook w:val="04A0" w:firstRow="1" w:lastRow="0" w:firstColumn="1" w:lastColumn="0" w:noHBand="0" w:noVBand="1"/>
      </w:tblPr>
      <w:tblGrid>
        <w:gridCol w:w="7225"/>
        <w:gridCol w:w="2715"/>
      </w:tblGrid>
      <w:tr w:rsidR="003B174E" w:rsidRPr="007F0EE9" w14:paraId="70723438" w14:textId="77777777" w:rsidTr="006E68FC">
        <w:tc>
          <w:tcPr>
            <w:tcW w:w="7225" w:type="dxa"/>
          </w:tcPr>
          <w:p w14:paraId="2EB9A0FB" w14:textId="77777777" w:rsidR="003B174E" w:rsidRPr="007F0EE9" w:rsidRDefault="003B174E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1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22619C58" w14:textId="77777777" w:rsidR="003B174E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) </w:t>
            </w:r>
            <w:r w:rsidR="003B174E" w:rsidRPr="007F0EE9">
              <w:rPr>
                <w:rFonts w:ascii="Arial" w:hAnsi="Arial" w:cs="Arial"/>
                <w:sz w:val="24"/>
                <w:szCs w:val="24"/>
              </w:rPr>
              <w:t xml:space="preserve">universal </w:t>
            </w:r>
            <w:proofErr w:type="spellStart"/>
            <w:r w:rsidR="003B174E" w:rsidRPr="007F0EE9">
              <w:rPr>
                <w:rFonts w:ascii="Arial" w:hAnsi="Arial" w:cs="Arial"/>
                <w:sz w:val="24"/>
                <w:szCs w:val="24"/>
              </w:rPr>
              <w:t>quru</w:t>
            </w:r>
            <w:proofErr w:type="spellEnd"/>
            <w:r w:rsidR="003B174E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B174E"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="003B174E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B174E"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15B7A9AC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ba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41F4ECD2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efriıjerato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6C2E1D1D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401FBFCC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1D0DBC12" w14:textId="77777777" w:rsidR="003B174E" w:rsidRPr="007F0EE9" w:rsidRDefault="003B174E" w:rsidP="004E00F1">
            <w:pPr>
              <w:rPr>
                <w:rFonts w:ascii="Arial" w:hAnsi="Arial" w:cs="Arial"/>
                <w:sz w:val="16"/>
                <w:szCs w:val="24"/>
              </w:rPr>
            </w:pPr>
          </w:p>
        </w:tc>
        <w:tc>
          <w:tcPr>
            <w:tcW w:w="2715" w:type="dxa"/>
            <w:vAlign w:val="center"/>
          </w:tcPr>
          <w:p w14:paraId="32F4B28A" w14:textId="77777777" w:rsidR="003B174E" w:rsidRPr="007F0EE9" w:rsidRDefault="007A0051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2730" w:dyaOrig="1500" w14:anchorId="072003C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2pt;height:63.6pt" o:ole="">
                  <v:imagedata r:id="rId5" o:title=""/>
                </v:shape>
                <o:OLEObject Type="Embed" ProgID="PBrush" ShapeID="_x0000_i1025" DrawAspect="Content" ObjectID="_1746607830" r:id="rId6"/>
              </w:object>
            </w:r>
          </w:p>
        </w:tc>
      </w:tr>
      <w:tr w:rsidR="003B174E" w:rsidRPr="007F0EE9" w14:paraId="2A17AFD0" w14:textId="77777777" w:rsidTr="006E68FC">
        <w:tc>
          <w:tcPr>
            <w:tcW w:w="7225" w:type="dxa"/>
          </w:tcPr>
          <w:p w14:paraId="684A2B3F" w14:textId="77777777" w:rsidR="003B174E" w:rsidRPr="007F0EE9" w:rsidRDefault="003B174E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2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006A071A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 universal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uru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7E9F238B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ba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3A23870E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efriıjerato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0000FA2F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408A853C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1D26366D" w14:textId="77777777" w:rsidR="003B174E" w:rsidRPr="007F0EE9" w:rsidRDefault="003B174E" w:rsidP="004E00F1">
            <w:pPr>
              <w:rPr>
                <w:rFonts w:ascii="Arial" w:hAnsi="Arial" w:cs="Arial"/>
                <w:sz w:val="14"/>
                <w:szCs w:val="24"/>
              </w:rPr>
            </w:pPr>
          </w:p>
        </w:tc>
        <w:tc>
          <w:tcPr>
            <w:tcW w:w="2715" w:type="dxa"/>
            <w:vAlign w:val="center"/>
          </w:tcPr>
          <w:p w14:paraId="5E02BCF3" w14:textId="77777777" w:rsidR="003B174E" w:rsidRPr="007F0EE9" w:rsidRDefault="007A0051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2835" w:dyaOrig="1455" w14:anchorId="723D04D0">
                <v:shape id="_x0000_i1026" type="#_x0000_t75" style="width:119.4pt;height:60.6pt" o:ole="">
                  <v:imagedata r:id="rId7" o:title=""/>
                </v:shape>
                <o:OLEObject Type="Embed" ProgID="PBrush" ShapeID="_x0000_i1026" DrawAspect="Content" ObjectID="_1746607831" r:id="rId8"/>
              </w:object>
            </w:r>
          </w:p>
        </w:tc>
      </w:tr>
      <w:tr w:rsidR="003B174E" w:rsidRPr="007F0EE9" w14:paraId="6F2A6092" w14:textId="77777777" w:rsidTr="006E68FC">
        <w:tc>
          <w:tcPr>
            <w:tcW w:w="7225" w:type="dxa"/>
          </w:tcPr>
          <w:p w14:paraId="69C089DD" w14:textId="77777777" w:rsidR="003B174E" w:rsidRPr="007F0EE9" w:rsidRDefault="003B174E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3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1A75D22F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 universal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uru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350D01F5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eş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teriallar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4F10E646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efriıjerato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565EF634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1417FC83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773EFC56" w14:textId="77777777" w:rsidR="003B174E" w:rsidRPr="007F0EE9" w:rsidRDefault="003B174E" w:rsidP="004E00F1">
            <w:pPr>
              <w:rPr>
                <w:rFonts w:ascii="Arial" w:hAnsi="Arial" w:cs="Arial"/>
                <w:sz w:val="14"/>
                <w:szCs w:val="24"/>
              </w:rPr>
            </w:pPr>
          </w:p>
        </w:tc>
        <w:tc>
          <w:tcPr>
            <w:tcW w:w="2715" w:type="dxa"/>
          </w:tcPr>
          <w:p w14:paraId="46636BC6" w14:textId="77777777" w:rsidR="003B174E" w:rsidRPr="007F0EE9" w:rsidRDefault="007A0051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2910" w:dyaOrig="1185" w14:anchorId="29EE8983">
                <v:shape id="_x0000_i1027" type="#_x0000_t75" style="width:118.8pt;height:48.6pt" o:ole="">
                  <v:imagedata r:id="rId9" o:title=""/>
                </v:shape>
                <o:OLEObject Type="Embed" ProgID="PBrush" ShapeID="_x0000_i1027" DrawAspect="Content" ObjectID="_1746607832" r:id="rId10"/>
              </w:object>
            </w:r>
          </w:p>
        </w:tc>
      </w:tr>
      <w:tr w:rsidR="003B174E" w:rsidRPr="007F0EE9" w14:paraId="54B0C5AB" w14:textId="77777777" w:rsidTr="004E00F1">
        <w:tc>
          <w:tcPr>
            <w:tcW w:w="7225" w:type="dxa"/>
          </w:tcPr>
          <w:p w14:paraId="47C7B27B" w14:textId="77777777" w:rsidR="003B174E" w:rsidRPr="007F0EE9" w:rsidRDefault="003B174E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4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5316F2D2" w14:textId="77777777" w:rsidR="003B174E" w:rsidRPr="007F0EE9" w:rsidRDefault="003B174E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efriıjerato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326E4FD6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 universal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uru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4CF98DA6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eş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teriallar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1CBBE908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efriıjerato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6FE79592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2261EEB0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220E981A" w14:textId="77777777" w:rsidR="003B174E" w:rsidRPr="007F0EE9" w:rsidRDefault="003B174E" w:rsidP="004E00F1">
            <w:pPr>
              <w:rPr>
                <w:rFonts w:ascii="Arial" w:hAnsi="Arial" w:cs="Arial"/>
                <w:sz w:val="16"/>
                <w:szCs w:val="24"/>
              </w:rPr>
            </w:pPr>
          </w:p>
        </w:tc>
        <w:tc>
          <w:tcPr>
            <w:tcW w:w="2715" w:type="dxa"/>
            <w:vAlign w:val="center"/>
          </w:tcPr>
          <w:p w14:paraId="24EDDFD5" w14:textId="77777777" w:rsidR="003B174E" w:rsidRPr="007F0EE9" w:rsidRDefault="003B174E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3F1E3A6F" wp14:editId="05B497FC">
                  <wp:extent cx="1551011" cy="651973"/>
                  <wp:effectExtent l="0" t="0" r="0" b="0"/>
                  <wp:docPr id="5" name="Рисунок 5" descr="Описание: рефрижераторное судн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 descr="Описание: рефрижераторное судно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8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194" cy="666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74E" w:rsidRPr="007F0EE9" w14:paraId="1BA39F79" w14:textId="77777777" w:rsidTr="006E68FC">
        <w:tc>
          <w:tcPr>
            <w:tcW w:w="7225" w:type="dxa"/>
          </w:tcPr>
          <w:p w14:paraId="1C9C226A" w14:textId="77777777" w:rsidR="00374930" w:rsidRPr="007F0EE9" w:rsidRDefault="00374930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5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2CE10890" w14:textId="77777777" w:rsidR="00374930" w:rsidRPr="007F0EE9" w:rsidRDefault="00374930" w:rsidP="004E00F1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onteyn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50123DCD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 universal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uru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66D9B1DE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eş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teriallar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48898E07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onteyn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601A9076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7624EA9C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01496A85" w14:textId="77777777" w:rsidR="003B174E" w:rsidRPr="007F0EE9" w:rsidRDefault="003B174E" w:rsidP="004E00F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715" w:type="dxa"/>
          </w:tcPr>
          <w:p w14:paraId="78882FED" w14:textId="77777777" w:rsidR="003B174E" w:rsidRPr="007F0EE9" w:rsidRDefault="00374930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7C3741FC" wp14:editId="6EEB5D86">
                  <wp:extent cx="1580796" cy="875083"/>
                  <wp:effectExtent l="0" t="0" r="635" b="1270"/>
                  <wp:docPr id="4" name="Рисунок 4" descr="Описание: контейнерово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7" descr="Описание: контейнеровоз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71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1167" cy="891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74E" w:rsidRPr="007F0EE9" w14:paraId="1F28574E" w14:textId="77777777" w:rsidTr="006E68FC">
        <w:tc>
          <w:tcPr>
            <w:tcW w:w="7225" w:type="dxa"/>
          </w:tcPr>
          <w:p w14:paraId="6F299416" w14:textId="77777777" w:rsidR="00374930" w:rsidRPr="007F0EE9" w:rsidRDefault="00374930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6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2922F380" w14:textId="77777777" w:rsidR="00374930" w:rsidRPr="007F0EE9" w:rsidRDefault="00374930" w:rsidP="004E00F1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3CE4315E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 universal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uru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1946C203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eş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teriallar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4A8D9EEB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onteyn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36166F32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15B49221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4B56C1F9" w14:textId="77777777" w:rsidR="003B174E" w:rsidRPr="007F0EE9" w:rsidRDefault="003B174E" w:rsidP="004E00F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715" w:type="dxa"/>
          </w:tcPr>
          <w:p w14:paraId="5A5C39F5" w14:textId="77777777" w:rsidR="003B174E" w:rsidRPr="007F0EE9" w:rsidRDefault="00374930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566FDCFB" wp14:editId="1C7D7A67">
                  <wp:extent cx="1573009" cy="909946"/>
                  <wp:effectExtent l="0" t="0" r="8255" b="5080"/>
                  <wp:docPr id="3" name="Рисунок 3" descr="Описание: ролкер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 descr="Описание: ролкеры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1613" b="69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447" cy="92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74E" w:rsidRPr="007F0EE9" w14:paraId="73089B44" w14:textId="77777777" w:rsidTr="006E68FC">
        <w:tc>
          <w:tcPr>
            <w:tcW w:w="7225" w:type="dxa"/>
          </w:tcPr>
          <w:p w14:paraId="69AA0301" w14:textId="77777777" w:rsidR="00374930" w:rsidRPr="007F0EE9" w:rsidRDefault="00374930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7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3A423BFE" w14:textId="77777777" w:rsidR="00374930" w:rsidRPr="007F0EE9" w:rsidRDefault="00374930" w:rsidP="004E00F1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ye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(tanker)</w:t>
            </w:r>
          </w:p>
          <w:p w14:paraId="1A045811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ye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(tanker)</w:t>
            </w:r>
          </w:p>
          <w:p w14:paraId="33B34105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eş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teriallar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7ED2232C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onteyn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5E9C3E54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rolk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2B0FF35C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1DF7D7E8" w14:textId="77777777" w:rsidR="003B174E" w:rsidRPr="007F0EE9" w:rsidRDefault="003B174E" w:rsidP="004E00F1">
            <w:pPr>
              <w:rPr>
                <w:rFonts w:ascii="Arial" w:hAnsi="Arial" w:cs="Arial"/>
                <w:sz w:val="18"/>
                <w:szCs w:val="24"/>
              </w:rPr>
            </w:pPr>
          </w:p>
        </w:tc>
        <w:tc>
          <w:tcPr>
            <w:tcW w:w="2715" w:type="dxa"/>
          </w:tcPr>
          <w:p w14:paraId="48229DB2" w14:textId="77777777" w:rsidR="003B174E" w:rsidRPr="007F0EE9" w:rsidRDefault="00374930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14CD8681" wp14:editId="2BADC879">
                  <wp:extent cx="1586983" cy="815621"/>
                  <wp:effectExtent l="0" t="0" r="0" b="3810"/>
                  <wp:docPr id="2" name="Рисунок 2" descr="Описание: нефтеналивной танке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" descr="Описание: нефтеналивной танке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79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759" cy="828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74E" w:rsidRPr="007F0EE9" w14:paraId="3BA8123A" w14:textId="77777777" w:rsidTr="006E68FC">
        <w:tc>
          <w:tcPr>
            <w:tcW w:w="7225" w:type="dxa"/>
          </w:tcPr>
          <w:p w14:paraId="2C39653C" w14:textId="77777777" w:rsidR="00374930" w:rsidRPr="007F0EE9" w:rsidRDefault="00374930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lastRenderedPageBreak/>
              <w:t xml:space="preserve">8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qrup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aid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nəqliyyat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? </w:t>
            </w:r>
          </w:p>
          <w:p w14:paraId="30ED6712" w14:textId="77777777" w:rsidR="003B174E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ye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yük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(tanker)</w:t>
            </w:r>
          </w:p>
          <w:p w14:paraId="1E97E0D4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eş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materiallar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4398DCD6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onteyn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5A5CE3F1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öməkç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si</w:t>
            </w:r>
            <w:proofErr w:type="spellEnd"/>
          </w:p>
          <w:p w14:paraId="38A18B76" w14:textId="77777777" w:rsidR="006E68FC" w:rsidRPr="007F0EE9" w:rsidRDefault="006E68F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lixte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daşıyan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əmi</w:t>
            </w:r>
            <w:proofErr w:type="spellEnd"/>
          </w:p>
          <w:p w14:paraId="287011D3" w14:textId="77777777" w:rsidR="004E00F1" w:rsidRPr="007F0EE9" w:rsidRDefault="004E00F1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16"/>
                <w:szCs w:val="24"/>
              </w:rPr>
            </w:pPr>
          </w:p>
        </w:tc>
        <w:tc>
          <w:tcPr>
            <w:tcW w:w="2715" w:type="dxa"/>
          </w:tcPr>
          <w:p w14:paraId="6E688AF7" w14:textId="77777777" w:rsidR="003B174E" w:rsidRPr="007F0EE9" w:rsidRDefault="00374930" w:rsidP="004E00F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44F099FB" wp14:editId="5D500BB9">
                  <wp:extent cx="1563045" cy="972683"/>
                  <wp:effectExtent l="0" t="0" r="0" b="0"/>
                  <wp:docPr id="1" name="Рисунок 1" descr="Описание: служебно-вспомогательные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" descr="Описание: служебно-вспомогательны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760" cy="98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930" w:rsidRPr="007F0EE9" w14:paraId="697BCB9E" w14:textId="77777777" w:rsidTr="006E68FC">
        <w:tc>
          <w:tcPr>
            <w:tcW w:w="7225" w:type="dxa"/>
          </w:tcPr>
          <w:p w14:paraId="39D01582" w14:textId="77777777" w:rsidR="00374930" w:rsidRPr="007F0EE9" w:rsidRDefault="00BA06EA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9.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hansı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kardinal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buy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7ED5FF47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kanalın sağ tərəf buyu</w:t>
            </w:r>
          </w:p>
          <w:p w14:paraId="72AF4BF0" w14:textId="77777777" w:rsidR="006E68FC" w:rsidRPr="007F0EE9" w:rsidRDefault="008416B4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</w:t>
            </w:r>
            <w:r w:rsidR="006E68FC" w:rsidRPr="007F0EE9">
              <w:rPr>
                <w:rFonts w:ascii="Arial" w:hAnsi="Arial" w:cs="Arial"/>
                <w:sz w:val="24"/>
                <w:szCs w:val="24"/>
                <w:lang w:val="az-Latn-AZ"/>
              </w:rPr>
              <w:t>)  qərb buyu</w:t>
            </w:r>
          </w:p>
          <w:p w14:paraId="4A012DD9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şərq buyu</w:t>
            </w:r>
          </w:p>
          <w:p w14:paraId="2A48BAD2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cənub buyu</w:t>
            </w:r>
          </w:p>
          <w:p w14:paraId="4333CDBA" w14:textId="77777777" w:rsidR="00374930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)  şimal buyu</w:t>
            </w:r>
          </w:p>
          <w:p w14:paraId="35681E54" w14:textId="77777777" w:rsidR="004E00F1" w:rsidRPr="007F0EE9" w:rsidRDefault="004E00F1" w:rsidP="004E00F1">
            <w:pPr>
              <w:rPr>
                <w:rFonts w:ascii="Arial" w:hAnsi="Arial" w:cs="Arial"/>
                <w:sz w:val="14"/>
                <w:szCs w:val="24"/>
              </w:rPr>
            </w:pPr>
          </w:p>
        </w:tc>
        <w:tc>
          <w:tcPr>
            <w:tcW w:w="2715" w:type="dxa"/>
          </w:tcPr>
          <w:p w14:paraId="76605A79" w14:textId="77777777" w:rsidR="00374930" w:rsidRPr="007F0EE9" w:rsidRDefault="00374930" w:rsidP="004E00F1">
            <w:pPr>
              <w:jc w:val="center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62DE945E" wp14:editId="0FEEC406">
                  <wp:extent cx="1080760" cy="1041026"/>
                  <wp:effectExtent l="0" t="0" r="5715" b="698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464" cy="10551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930" w:rsidRPr="007F0EE9" w14:paraId="338EFC3E" w14:textId="77777777" w:rsidTr="006E68FC">
        <w:tc>
          <w:tcPr>
            <w:tcW w:w="7225" w:type="dxa"/>
          </w:tcPr>
          <w:p w14:paraId="4D3F4962" w14:textId="77777777" w:rsidR="00374930" w:rsidRPr="007F0EE9" w:rsidRDefault="00BA06EA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10.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hansı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kardinal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buy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0FEF1E67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kanalın sağ tərəf buyu</w:t>
            </w:r>
          </w:p>
          <w:p w14:paraId="636E1B2D" w14:textId="77777777" w:rsidR="006E68FC" w:rsidRPr="007F0EE9" w:rsidRDefault="008416B4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</w:t>
            </w:r>
            <w:r w:rsidR="006E68FC" w:rsidRPr="007F0EE9">
              <w:rPr>
                <w:rFonts w:ascii="Arial" w:hAnsi="Arial" w:cs="Arial"/>
                <w:sz w:val="24"/>
                <w:szCs w:val="24"/>
                <w:lang w:val="az-Latn-AZ"/>
              </w:rPr>
              <w:t>))   qərb buyu</w:t>
            </w:r>
          </w:p>
          <w:p w14:paraId="12156B50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şərq buyu</w:t>
            </w:r>
          </w:p>
          <w:p w14:paraId="5AC286FF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cənub buyu</w:t>
            </w:r>
          </w:p>
          <w:p w14:paraId="73C1C18C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şimal buyu</w:t>
            </w:r>
          </w:p>
          <w:p w14:paraId="6B2AFAB0" w14:textId="77777777" w:rsidR="00374930" w:rsidRPr="007F0EE9" w:rsidRDefault="00374930" w:rsidP="004E00F1">
            <w:pPr>
              <w:rPr>
                <w:rFonts w:ascii="Arial" w:hAnsi="Arial" w:cs="Arial"/>
                <w:sz w:val="14"/>
                <w:szCs w:val="24"/>
              </w:rPr>
            </w:pPr>
          </w:p>
        </w:tc>
        <w:tc>
          <w:tcPr>
            <w:tcW w:w="2715" w:type="dxa"/>
          </w:tcPr>
          <w:p w14:paraId="6AE02241" w14:textId="77777777" w:rsidR="00374930" w:rsidRPr="007F0EE9" w:rsidRDefault="00374930" w:rsidP="004E00F1">
            <w:pPr>
              <w:jc w:val="center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55E2E6E8" wp14:editId="7CC12C1E">
                  <wp:extent cx="1125855" cy="912856"/>
                  <wp:effectExtent l="0" t="0" r="0" b="190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2178" cy="9260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930" w:rsidRPr="007F0EE9" w14:paraId="49430493" w14:textId="77777777" w:rsidTr="006E68FC">
        <w:tc>
          <w:tcPr>
            <w:tcW w:w="7225" w:type="dxa"/>
          </w:tcPr>
          <w:p w14:paraId="0F6FAE45" w14:textId="77777777" w:rsidR="00374930" w:rsidRPr="007F0EE9" w:rsidRDefault="00BA06EA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11.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hansı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kardinal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buy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374930"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="00374930"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4A7D3514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kanalın sağ tərəf buyu</w:t>
            </w:r>
          </w:p>
          <w:p w14:paraId="406A19F5" w14:textId="77777777" w:rsidR="006E68FC" w:rsidRPr="007F0EE9" w:rsidRDefault="008416B4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</w:t>
            </w:r>
            <w:r w:rsidR="006E68FC" w:rsidRPr="007F0EE9">
              <w:rPr>
                <w:rFonts w:ascii="Arial" w:hAnsi="Arial" w:cs="Arial"/>
                <w:sz w:val="24"/>
                <w:szCs w:val="24"/>
                <w:lang w:val="az-Latn-AZ"/>
              </w:rPr>
              <w:t>)  qərb buyu</w:t>
            </w:r>
          </w:p>
          <w:p w14:paraId="41728FBD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şərq buyu</w:t>
            </w:r>
          </w:p>
          <w:p w14:paraId="6301274A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) cənub buyu</w:t>
            </w:r>
          </w:p>
          <w:p w14:paraId="3E4D35B9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şimal buyu</w:t>
            </w:r>
          </w:p>
          <w:p w14:paraId="3312CD01" w14:textId="77777777" w:rsidR="00374930" w:rsidRPr="007F0EE9" w:rsidRDefault="00374930" w:rsidP="004E00F1">
            <w:pPr>
              <w:rPr>
                <w:rFonts w:ascii="Arial" w:hAnsi="Arial" w:cs="Arial"/>
                <w:sz w:val="16"/>
                <w:szCs w:val="24"/>
              </w:rPr>
            </w:pPr>
          </w:p>
        </w:tc>
        <w:tc>
          <w:tcPr>
            <w:tcW w:w="2715" w:type="dxa"/>
          </w:tcPr>
          <w:p w14:paraId="734F6E2F" w14:textId="77777777" w:rsidR="00374930" w:rsidRPr="007F0EE9" w:rsidRDefault="00374930" w:rsidP="004E00F1">
            <w:pPr>
              <w:jc w:val="center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19C672F0" wp14:editId="6D34145C">
                  <wp:extent cx="970000" cy="927080"/>
                  <wp:effectExtent l="0" t="0" r="1905" b="698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4711" cy="931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930" w:rsidRPr="007F0EE9" w14:paraId="39243026" w14:textId="77777777" w:rsidTr="006E68FC">
        <w:tc>
          <w:tcPr>
            <w:tcW w:w="7225" w:type="dxa"/>
          </w:tcPr>
          <w:p w14:paraId="2B134CDA" w14:textId="77777777" w:rsidR="00BA06EA" w:rsidRPr="007F0EE9" w:rsidRDefault="00BA06EA" w:rsidP="004E00F1">
            <w:pPr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12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əkild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ns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ardinal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buy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svi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olunmuşdu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1E780BAF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kanalın sağ tərəf buyu</w:t>
            </w:r>
          </w:p>
          <w:p w14:paraId="7E64ECCC" w14:textId="77777777" w:rsidR="006E68FC" w:rsidRPr="007F0EE9" w:rsidRDefault="008416B4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</w:t>
            </w:r>
            <w:r w:rsidR="006E68FC" w:rsidRPr="007F0EE9">
              <w:rPr>
                <w:rFonts w:ascii="Arial" w:hAnsi="Arial" w:cs="Arial"/>
                <w:sz w:val="24"/>
                <w:szCs w:val="24"/>
                <w:lang w:val="az-Latn-AZ"/>
              </w:rPr>
              <w:t>)  qərb buyu</w:t>
            </w:r>
          </w:p>
          <w:p w14:paraId="00DD3F1B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) şərq buyu</w:t>
            </w:r>
          </w:p>
          <w:p w14:paraId="42CA9EFD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cənub buyu</w:t>
            </w:r>
          </w:p>
          <w:p w14:paraId="724221E1" w14:textId="77777777" w:rsidR="006E68FC" w:rsidRPr="007F0EE9" w:rsidRDefault="006E68FC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şimal buyu</w:t>
            </w:r>
          </w:p>
          <w:p w14:paraId="6E1AB576" w14:textId="77777777" w:rsidR="00374930" w:rsidRPr="007F0EE9" w:rsidRDefault="00374930" w:rsidP="004E00F1">
            <w:pPr>
              <w:rPr>
                <w:rFonts w:ascii="Arial" w:hAnsi="Arial" w:cs="Arial"/>
                <w:sz w:val="14"/>
                <w:szCs w:val="24"/>
              </w:rPr>
            </w:pPr>
          </w:p>
        </w:tc>
        <w:tc>
          <w:tcPr>
            <w:tcW w:w="2715" w:type="dxa"/>
          </w:tcPr>
          <w:p w14:paraId="11B07278" w14:textId="77777777" w:rsidR="00374930" w:rsidRPr="007F0EE9" w:rsidRDefault="00BA06EA" w:rsidP="004E00F1">
            <w:pPr>
              <w:jc w:val="center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01FE0FF3" wp14:editId="0AB6A0F1">
                  <wp:extent cx="1089114" cy="1031358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8974" cy="104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57F161" w14:textId="77777777" w:rsidR="004E00F1" w:rsidRPr="007F0EE9" w:rsidRDefault="004E00F1" w:rsidP="004E00F1">
      <w:pPr>
        <w:spacing w:after="0" w:line="240" w:lineRule="auto"/>
        <w:rPr>
          <w:rFonts w:ascii="Arial" w:hAnsi="Arial" w:cs="Arial"/>
          <w:sz w:val="18"/>
          <w:szCs w:val="24"/>
        </w:rPr>
      </w:pPr>
    </w:p>
    <w:p w14:paraId="14D3EC55" w14:textId="77777777" w:rsidR="00374930" w:rsidRPr="007F0EE9" w:rsidRDefault="005A162F" w:rsidP="004E00F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>13</w:t>
      </w:r>
      <w:r w:rsidR="00374930" w:rsidRPr="007F0EE9">
        <w:rPr>
          <w:rFonts w:ascii="Arial" w:hAnsi="Arial" w:cs="Arial"/>
          <w:sz w:val="24"/>
          <w:szCs w:val="24"/>
        </w:rPr>
        <w:t xml:space="preserve">. </w:t>
      </w:r>
      <w:proofErr w:type="spellStart"/>
      <w:r w:rsidR="00374930" w:rsidRPr="007F0EE9">
        <w:rPr>
          <w:rFonts w:ascii="Arial" w:hAnsi="Arial" w:cs="Arial"/>
          <w:sz w:val="24"/>
          <w:szCs w:val="24"/>
        </w:rPr>
        <w:t>Beynəlxalq</w:t>
      </w:r>
      <w:proofErr w:type="spellEnd"/>
      <w:r w:rsidR="00374930"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374930" w:rsidRPr="007F0EE9">
        <w:rPr>
          <w:rFonts w:ascii="Arial" w:hAnsi="Arial" w:cs="Arial"/>
          <w:sz w:val="24"/>
          <w:szCs w:val="24"/>
        </w:rPr>
        <w:t>Siqnallar</w:t>
      </w:r>
      <w:proofErr w:type="spellEnd"/>
      <w:r w:rsidR="00374930"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374930" w:rsidRPr="007F0EE9">
        <w:rPr>
          <w:rFonts w:ascii="Arial" w:hAnsi="Arial" w:cs="Arial"/>
          <w:sz w:val="24"/>
          <w:szCs w:val="24"/>
        </w:rPr>
        <w:t>Toplusu</w:t>
      </w:r>
      <w:proofErr w:type="spellEnd"/>
      <w:r w:rsidR="00374930"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374930" w:rsidRPr="007F0EE9">
        <w:rPr>
          <w:rFonts w:ascii="Arial" w:hAnsi="Arial" w:cs="Arial"/>
          <w:sz w:val="24"/>
          <w:szCs w:val="24"/>
        </w:rPr>
        <w:t>neçə</w:t>
      </w:r>
      <w:proofErr w:type="spellEnd"/>
      <w:r w:rsidR="00374930"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374930" w:rsidRPr="007F0EE9">
        <w:rPr>
          <w:rFonts w:ascii="Arial" w:hAnsi="Arial" w:cs="Arial"/>
          <w:sz w:val="24"/>
          <w:szCs w:val="24"/>
        </w:rPr>
        <w:t>bayraqdan</w:t>
      </w:r>
      <w:proofErr w:type="spellEnd"/>
      <w:r w:rsidR="00374930"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374930" w:rsidRPr="007F0EE9">
        <w:rPr>
          <w:rFonts w:ascii="Arial" w:hAnsi="Arial" w:cs="Arial"/>
          <w:sz w:val="24"/>
          <w:szCs w:val="24"/>
        </w:rPr>
        <w:t>ibarətdir</w:t>
      </w:r>
      <w:proofErr w:type="spellEnd"/>
      <w:r w:rsidR="00374930" w:rsidRPr="007F0EE9">
        <w:rPr>
          <w:rFonts w:ascii="Arial" w:hAnsi="Arial" w:cs="Arial"/>
          <w:sz w:val="24"/>
          <w:szCs w:val="24"/>
        </w:rPr>
        <w:t>?</w:t>
      </w:r>
      <w:r w:rsidR="008416B4" w:rsidRPr="007F0EE9">
        <w:rPr>
          <w:rFonts w:ascii="Arial" w:hAnsi="Arial" w:cs="Arial"/>
          <w:sz w:val="24"/>
          <w:szCs w:val="24"/>
        </w:rPr>
        <w:t xml:space="preserve">  </w:t>
      </w:r>
    </w:p>
    <w:p w14:paraId="211E4768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 </w:t>
      </w:r>
      <w:r w:rsidRPr="007F0EE9">
        <w:rPr>
          <w:rFonts w:ascii="Arial" w:hAnsi="Arial" w:cs="Arial"/>
          <w:sz w:val="24"/>
          <w:szCs w:val="24"/>
        </w:rPr>
        <w:t xml:space="preserve">100 </w:t>
      </w:r>
      <w:proofErr w:type="spellStart"/>
      <w:r w:rsidRPr="007F0EE9">
        <w:rPr>
          <w:rFonts w:ascii="Arial" w:hAnsi="Arial" w:cs="Arial"/>
          <w:sz w:val="24"/>
          <w:szCs w:val="24"/>
        </w:rPr>
        <w:t>bayraqdan</w:t>
      </w:r>
      <w:proofErr w:type="spellEnd"/>
    </w:p>
    <w:p w14:paraId="21A6220C" w14:textId="77777777" w:rsidR="006E68FC" w:rsidRPr="007F0EE9" w:rsidRDefault="008416B4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</w:t>
      </w:r>
      <w:r w:rsidR="006E68FC" w:rsidRPr="007F0EE9">
        <w:rPr>
          <w:rFonts w:ascii="Arial" w:hAnsi="Arial" w:cs="Arial"/>
          <w:sz w:val="24"/>
          <w:szCs w:val="24"/>
          <w:lang w:val="az-Latn-AZ"/>
        </w:rPr>
        <w:t xml:space="preserve">)  </w:t>
      </w:r>
      <w:r w:rsidR="006E68FC" w:rsidRPr="007F0EE9">
        <w:rPr>
          <w:rFonts w:ascii="Arial" w:hAnsi="Arial" w:cs="Arial"/>
          <w:sz w:val="24"/>
          <w:szCs w:val="24"/>
        </w:rPr>
        <w:t xml:space="preserve">10 </w:t>
      </w:r>
      <w:proofErr w:type="spellStart"/>
      <w:r w:rsidR="006E68FC" w:rsidRPr="007F0EE9">
        <w:rPr>
          <w:rFonts w:ascii="Arial" w:hAnsi="Arial" w:cs="Arial"/>
          <w:sz w:val="24"/>
          <w:szCs w:val="24"/>
        </w:rPr>
        <w:t>bayraqdan</w:t>
      </w:r>
      <w:proofErr w:type="spellEnd"/>
    </w:p>
    <w:p w14:paraId="7D74E1D9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) </w:t>
      </w:r>
      <w:r w:rsidRPr="007F0EE9">
        <w:rPr>
          <w:rFonts w:ascii="Arial" w:hAnsi="Arial" w:cs="Arial"/>
          <w:sz w:val="24"/>
          <w:szCs w:val="24"/>
        </w:rPr>
        <w:t xml:space="preserve">40 </w:t>
      </w:r>
      <w:proofErr w:type="spellStart"/>
      <w:r w:rsidRPr="007F0EE9">
        <w:rPr>
          <w:rFonts w:ascii="Arial" w:hAnsi="Arial" w:cs="Arial"/>
          <w:sz w:val="24"/>
          <w:szCs w:val="24"/>
        </w:rPr>
        <w:t>bayraqdan</w:t>
      </w:r>
      <w:proofErr w:type="spellEnd"/>
    </w:p>
    <w:p w14:paraId="08094A94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20 bayraqdan</w:t>
      </w:r>
    </w:p>
    <w:p w14:paraId="677ED645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30 bayraqdan</w:t>
      </w:r>
    </w:p>
    <w:p w14:paraId="07EF125A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799FAEC7" w14:textId="77777777" w:rsidR="00374930" w:rsidRPr="007F0EE9" w:rsidRDefault="00374930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1</w:t>
      </w:r>
      <w:r w:rsidR="005A162F" w:rsidRPr="007F0EE9">
        <w:rPr>
          <w:rFonts w:ascii="Arial" w:hAnsi="Arial" w:cs="Arial"/>
          <w:sz w:val="24"/>
          <w:szCs w:val="24"/>
          <w:lang w:val="az-Latn-AZ"/>
        </w:rPr>
        <w:t>4</w:t>
      </w:r>
      <w:r w:rsidRPr="007F0EE9">
        <w:rPr>
          <w:rFonts w:ascii="Arial" w:hAnsi="Arial" w:cs="Arial"/>
          <w:sz w:val="24"/>
          <w:szCs w:val="24"/>
          <w:lang w:val="az-Latn-AZ"/>
        </w:rPr>
        <w:t>. Gəmi istismar xidmətinə kim rəhbərlik edir?</w:t>
      </w:r>
      <w:r w:rsidR="008642D4" w:rsidRPr="007F0EE9">
        <w:rPr>
          <w:rFonts w:ascii="Arial" w:hAnsi="Arial" w:cs="Arial"/>
          <w:sz w:val="24"/>
          <w:szCs w:val="24"/>
          <w:lang w:val="az-Latn-AZ"/>
        </w:rPr>
        <w:t xml:space="preserve">                                      </w:t>
      </w:r>
    </w:p>
    <w:p w14:paraId="7E010F4F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 </w:t>
      </w:r>
      <w:proofErr w:type="spellStart"/>
      <w:r w:rsidRPr="007F0EE9">
        <w:rPr>
          <w:rFonts w:ascii="Arial" w:hAnsi="Arial" w:cs="Arial"/>
          <w:sz w:val="24"/>
          <w:szCs w:val="24"/>
        </w:rPr>
        <w:t>baş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mexanik</w:t>
      </w:r>
      <w:proofErr w:type="spellEnd"/>
    </w:p>
    <w:p w14:paraId="09B55632" w14:textId="77777777" w:rsidR="006E68FC" w:rsidRPr="007F0EE9" w:rsidRDefault="008416B4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</w:t>
      </w:r>
      <w:r w:rsidR="006E68FC" w:rsidRPr="007F0EE9">
        <w:rPr>
          <w:rFonts w:ascii="Arial" w:hAnsi="Arial" w:cs="Arial"/>
          <w:sz w:val="24"/>
          <w:szCs w:val="24"/>
          <w:lang w:val="az-Latn-AZ"/>
        </w:rPr>
        <w:t xml:space="preserve">)  </w:t>
      </w:r>
      <w:proofErr w:type="spellStart"/>
      <w:r w:rsidR="006E68FC" w:rsidRPr="007F0EE9">
        <w:rPr>
          <w:rFonts w:ascii="Arial" w:hAnsi="Arial" w:cs="Arial"/>
          <w:sz w:val="24"/>
          <w:szCs w:val="24"/>
        </w:rPr>
        <w:t>kapitan</w:t>
      </w:r>
      <w:proofErr w:type="spellEnd"/>
    </w:p>
    <w:p w14:paraId="0CB85F75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) </w:t>
      </w:r>
      <w:proofErr w:type="spellStart"/>
      <w:r w:rsidRPr="007F0EE9">
        <w:rPr>
          <w:rFonts w:ascii="Arial" w:hAnsi="Arial" w:cs="Arial"/>
          <w:sz w:val="24"/>
          <w:szCs w:val="24"/>
        </w:rPr>
        <w:t>kapitanın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baş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köməkcisi</w:t>
      </w:r>
      <w:proofErr w:type="spellEnd"/>
    </w:p>
    <w:p w14:paraId="1832D430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bosman</w:t>
      </w:r>
    </w:p>
    <w:p w14:paraId="7102F041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kapitanın sərnişin üzrə köməkçisi</w:t>
      </w:r>
    </w:p>
    <w:p w14:paraId="18C7DE02" w14:textId="77777777" w:rsidR="006E68FC" w:rsidRPr="007F0EE9" w:rsidRDefault="006E68FC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469CB7E3" w14:textId="77777777" w:rsidR="00374930" w:rsidRPr="007F0EE9" w:rsidRDefault="00374930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1</w:t>
      </w:r>
      <w:r w:rsidR="005A162F" w:rsidRPr="007F0EE9">
        <w:rPr>
          <w:rFonts w:ascii="Arial" w:hAnsi="Arial" w:cs="Arial"/>
          <w:sz w:val="24"/>
          <w:szCs w:val="24"/>
          <w:lang w:val="az-Latn-AZ"/>
        </w:rPr>
        <w:t>5</w:t>
      </w:r>
      <w:r w:rsidRPr="007F0EE9">
        <w:rPr>
          <w:rFonts w:ascii="Arial" w:hAnsi="Arial" w:cs="Arial"/>
          <w:sz w:val="24"/>
          <w:szCs w:val="24"/>
          <w:lang w:val="az-Latn-AZ"/>
        </w:rPr>
        <w:t>. Gəmi texniki istismar xidmətinə kim rəhbərlik edir?</w:t>
      </w:r>
      <w:r w:rsidR="008642D4" w:rsidRPr="007F0EE9">
        <w:rPr>
          <w:rFonts w:ascii="Arial" w:hAnsi="Arial" w:cs="Arial"/>
          <w:sz w:val="24"/>
          <w:szCs w:val="24"/>
          <w:lang w:val="az-Latn-AZ"/>
        </w:rPr>
        <w:t xml:space="preserve">                       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 </w:t>
      </w:r>
    </w:p>
    <w:p w14:paraId="05474C0C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</w:t>
      </w:r>
      <w:proofErr w:type="spellStart"/>
      <w:r w:rsidRPr="007F0EE9">
        <w:rPr>
          <w:rFonts w:ascii="Arial" w:hAnsi="Arial" w:cs="Arial"/>
          <w:sz w:val="24"/>
          <w:szCs w:val="24"/>
        </w:rPr>
        <w:t>baş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mexanik</w:t>
      </w:r>
      <w:proofErr w:type="spellEnd"/>
    </w:p>
    <w:p w14:paraId="1B3D0DE7" w14:textId="77777777" w:rsidR="00232167" w:rsidRPr="007F0EE9" w:rsidRDefault="008416B4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 xml:space="preserve">)  </w:t>
      </w:r>
      <w:proofErr w:type="spellStart"/>
      <w:r w:rsidR="00232167" w:rsidRPr="007F0EE9">
        <w:rPr>
          <w:rFonts w:ascii="Arial" w:hAnsi="Arial" w:cs="Arial"/>
          <w:sz w:val="24"/>
          <w:szCs w:val="24"/>
        </w:rPr>
        <w:t>kapitan</w:t>
      </w:r>
      <w:proofErr w:type="spellEnd"/>
    </w:p>
    <w:p w14:paraId="104B0A79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</w:t>
      </w:r>
      <w:proofErr w:type="spellStart"/>
      <w:r w:rsidRPr="007F0EE9">
        <w:rPr>
          <w:rFonts w:ascii="Arial" w:hAnsi="Arial" w:cs="Arial"/>
          <w:sz w:val="24"/>
          <w:szCs w:val="24"/>
        </w:rPr>
        <w:t>kapitanın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baş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köməkcisi</w:t>
      </w:r>
      <w:proofErr w:type="spellEnd"/>
    </w:p>
    <w:p w14:paraId="29DD763C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bosman</w:t>
      </w:r>
    </w:p>
    <w:p w14:paraId="300DB111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kapitanın sərnişin üzrə köməkçisi</w:t>
      </w:r>
    </w:p>
    <w:p w14:paraId="184EA7C7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1C874587" w14:textId="77777777" w:rsidR="00BA06EA" w:rsidRPr="007F0EE9" w:rsidRDefault="005A162F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lastRenderedPageBreak/>
        <w:t xml:space="preserve">16. </w:t>
      </w:r>
      <w:r w:rsidR="00BA06EA" w:rsidRPr="007F0EE9">
        <w:rPr>
          <w:rFonts w:ascii="Arial" w:hAnsi="Arial" w:cs="Arial"/>
          <w:sz w:val="24"/>
          <w:szCs w:val="24"/>
          <w:lang w:val="az-Latn-AZ"/>
        </w:rPr>
        <w:t>Gəminin sürətini təyin etmək üçün hansı cihazdan istifadə edilir?</w:t>
      </w:r>
      <w:r w:rsidR="008642D4" w:rsidRPr="007F0EE9">
        <w:rPr>
          <w:rFonts w:ascii="Arial" w:hAnsi="Arial" w:cs="Arial"/>
          <w:sz w:val="24"/>
          <w:szCs w:val="24"/>
          <w:lang w:val="az-Latn-AZ"/>
        </w:rPr>
        <w:t xml:space="preserve">       </w:t>
      </w:r>
    </w:p>
    <w:p w14:paraId="0C83036B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</w:t>
      </w:r>
      <w:proofErr w:type="spellStart"/>
      <w:r w:rsidRPr="007F0EE9">
        <w:rPr>
          <w:rFonts w:ascii="Arial" w:hAnsi="Arial" w:cs="Arial"/>
          <w:sz w:val="24"/>
          <w:szCs w:val="24"/>
        </w:rPr>
        <w:t>laqdan</w:t>
      </w:r>
      <w:proofErr w:type="spellEnd"/>
    </w:p>
    <w:p w14:paraId="1926DC44" w14:textId="77777777" w:rsidR="00232167" w:rsidRPr="007F0EE9" w:rsidRDefault="008416B4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 xml:space="preserve">)  </w:t>
      </w:r>
      <w:proofErr w:type="spellStart"/>
      <w:r w:rsidR="00232167" w:rsidRPr="007F0EE9">
        <w:rPr>
          <w:rFonts w:ascii="Arial" w:hAnsi="Arial" w:cs="Arial"/>
          <w:sz w:val="24"/>
          <w:szCs w:val="24"/>
        </w:rPr>
        <w:t>exolotdan</w:t>
      </w:r>
      <w:proofErr w:type="spellEnd"/>
    </w:p>
    <w:p w14:paraId="02DCDF9E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</w:t>
      </w:r>
      <w:proofErr w:type="spellStart"/>
      <w:r w:rsidRPr="007F0EE9">
        <w:rPr>
          <w:rFonts w:ascii="Arial" w:hAnsi="Arial" w:cs="Arial"/>
          <w:sz w:val="24"/>
          <w:szCs w:val="24"/>
        </w:rPr>
        <w:t>giroazimutkompasdan</w:t>
      </w:r>
      <w:proofErr w:type="spellEnd"/>
    </w:p>
    <w:p w14:paraId="6E7B6BBD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girokompasdan</w:t>
      </w:r>
    </w:p>
    <w:p w14:paraId="0FE12C79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E)  maqnit kompasından  </w:t>
      </w:r>
    </w:p>
    <w:p w14:paraId="4C73DD45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13FC8C91" w14:textId="77777777" w:rsidR="00BA06EA" w:rsidRPr="007F0EE9" w:rsidRDefault="005A162F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7. </w:t>
      </w:r>
      <w:r w:rsidR="00BA06EA" w:rsidRPr="007F0EE9">
        <w:rPr>
          <w:rFonts w:ascii="Arial" w:hAnsi="Arial" w:cs="Arial"/>
          <w:sz w:val="24"/>
          <w:szCs w:val="24"/>
          <w:lang w:val="az-Latn-AZ"/>
        </w:rPr>
        <w:t>Gəmidə istiqamətləri təyin etmək üçün aşağıdakı hansı cihazdan istifadə edilir?</w:t>
      </w:r>
      <w:r w:rsidR="008642D4" w:rsidRPr="007F0EE9">
        <w:rPr>
          <w:rFonts w:ascii="Arial" w:hAnsi="Arial" w:cs="Arial"/>
          <w:sz w:val="24"/>
          <w:szCs w:val="24"/>
          <w:lang w:val="az-Latn-AZ"/>
        </w:rPr>
        <w:t xml:space="preserve">      </w:t>
      </w:r>
    </w:p>
    <w:p w14:paraId="5AA94AC0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 </w:t>
      </w:r>
      <w:proofErr w:type="spellStart"/>
      <w:r w:rsidRPr="007F0EE9">
        <w:rPr>
          <w:rFonts w:ascii="Arial" w:hAnsi="Arial" w:cs="Arial"/>
          <w:sz w:val="24"/>
          <w:szCs w:val="24"/>
        </w:rPr>
        <w:t>laqdan</w:t>
      </w:r>
      <w:proofErr w:type="spellEnd"/>
    </w:p>
    <w:p w14:paraId="2BA58ACF" w14:textId="77777777" w:rsidR="00232167" w:rsidRPr="007F0EE9" w:rsidRDefault="008416B4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 xml:space="preserve">)  </w:t>
      </w:r>
      <w:proofErr w:type="spellStart"/>
      <w:r w:rsidR="00232167" w:rsidRPr="007F0EE9">
        <w:rPr>
          <w:rFonts w:ascii="Arial" w:hAnsi="Arial" w:cs="Arial"/>
          <w:sz w:val="24"/>
          <w:szCs w:val="24"/>
        </w:rPr>
        <w:t>exolotdan</w:t>
      </w:r>
      <w:proofErr w:type="spellEnd"/>
    </w:p>
    <w:p w14:paraId="08CADFA0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</w:t>
      </w:r>
      <w:proofErr w:type="spellStart"/>
      <w:r w:rsidRPr="007F0EE9">
        <w:rPr>
          <w:rFonts w:ascii="Arial" w:hAnsi="Arial" w:cs="Arial"/>
          <w:sz w:val="24"/>
          <w:szCs w:val="24"/>
        </w:rPr>
        <w:t>giroazimutkompasdan</w:t>
      </w:r>
      <w:proofErr w:type="spellEnd"/>
    </w:p>
    <w:p w14:paraId="69F1A7FB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girokompasdan</w:t>
      </w:r>
    </w:p>
    <w:p w14:paraId="76C6447D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E))  maqnit kompasından  </w:t>
      </w:r>
    </w:p>
    <w:p w14:paraId="2F3E565D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0583F772" w14:textId="77777777" w:rsidR="005A162F" w:rsidRPr="007F0EE9" w:rsidRDefault="005A162F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8. Şəkildə gördüyünüz qutuda nə saxlanılır? </w:t>
      </w:r>
    </w:p>
    <w:p w14:paraId="32B872BB" w14:textId="77777777" w:rsidR="005A162F" w:rsidRPr="007F0EE9" w:rsidRDefault="005A162F" w:rsidP="004E00F1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B48F1DB" wp14:editId="587320C9">
            <wp:extent cx="1657888" cy="88330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270" cy="906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16511D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</w:t>
      </w:r>
      <w:proofErr w:type="spellStart"/>
      <w:r w:rsidRPr="007F0EE9">
        <w:rPr>
          <w:rFonts w:ascii="Arial" w:hAnsi="Arial" w:cs="Arial"/>
          <w:sz w:val="24"/>
          <w:szCs w:val="24"/>
        </w:rPr>
        <w:t>yanğınsöndürmə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şlanqı</w:t>
      </w:r>
      <w:proofErr w:type="spellEnd"/>
    </w:p>
    <w:p w14:paraId="1832B5EE" w14:textId="77777777" w:rsidR="00232167" w:rsidRPr="007F0EE9" w:rsidRDefault="008416B4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>)  qəza zamanı gəmini tərk etmə planı</w:t>
      </w:r>
    </w:p>
    <w:p w14:paraId="6C7A309E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kaşma, brezent (su keçirməyən parça)</w:t>
      </w:r>
    </w:p>
    <w:p w14:paraId="26A81057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D) </w:t>
      </w:r>
      <w:proofErr w:type="spellStart"/>
      <w:r w:rsidRPr="007F0EE9">
        <w:rPr>
          <w:rFonts w:ascii="Arial" w:hAnsi="Arial" w:cs="Arial"/>
          <w:sz w:val="24"/>
          <w:szCs w:val="24"/>
        </w:rPr>
        <w:t>karbondioksidli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r w:rsidRPr="007F0EE9">
        <w:rPr>
          <w:rFonts w:ascii="Arial" w:hAnsi="Arial" w:cs="Arial"/>
          <w:sz w:val="24"/>
          <w:szCs w:val="24"/>
          <w:lang w:val="az-Latn-AZ"/>
        </w:rPr>
        <w:t>odsöndürən</w:t>
      </w:r>
    </w:p>
    <w:p w14:paraId="1887A5A9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E)  </w:t>
      </w:r>
      <w:proofErr w:type="spellStart"/>
      <w:r w:rsidRPr="007F0EE9">
        <w:rPr>
          <w:rFonts w:ascii="Arial" w:hAnsi="Arial" w:cs="Arial"/>
          <w:sz w:val="24"/>
          <w:szCs w:val="24"/>
        </w:rPr>
        <w:t>dərman</w:t>
      </w:r>
      <w:proofErr w:type="spellEnd"/>
      <w:r w:rsidRPr="007F0E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7F0EE9">
        <w:rPr>
          <w:rFonts w:ascii="Arial" w:hAnsi="Arial" w:cs="Arial"/>
          <w:sz w:val="24"/>
          <w:szCs w:val="24"/>
        </w:rPr>
        <w:t>vasitələri</w:t>
      </w:r>
      <w:proofErr w:type="spellEnd"/>
    </w:p>
    <w:p w14:paraId="26EB05E2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14D7F80" w14:textId="77777777" w:rsidR="005A162F" w:rsidRPr="007F0EE9" w:rsidRDefault="005A162F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</w:rPr>
        <w:t xml:space="preserve">19.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nizdə çirklənmənin qarşısının alınması haqda beynəlxalq konvensiya necə adlanır?  </w:t>
      </w:r>
    </w:p>
    <w:p w14:paraId="35212785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) MARPOL-73</w:t>
      </w:r>
      <w:r w:rsidRPr="007F0EE9">
        <w:rPr>
          <w:rFonts w:ascii="Arial" w:hAnsi="Arial" w:cs="Arial"/>
          <w:sz w:val="24"/>
          <w:szCs w:val="24"/>
        </w:rPr>
        <w:t>/78</w:t>
      </w:r>
    </w:p>
    <w:p w14:paraId="53F5E0DF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SOLAS-74</w:t>
      </w:r>
    </w:p>
    <w:p w14:paraId="1AC0B6C3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DHDNÇ-78</w:t>
      </w:r>
    </w:p>
    <w:p w14:paraId="6E3011F5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YÜK MARKASI -1966</w:t>
      </w:r>
    </w:p>
    <w:p w14:paraId="452DC9E8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İAMSAR</w:t>
      </w:r>
    </w:p>
    <w:p w14:paraId="08A7A453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257ABDE" w14:textId="77777777" w:rsidR="00232167" w:rsidRPr="007F0EE9" w:rsidRDefault="00232167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</w:rPr>
        <w:t xml:space="preserve">20. </w:t>
      </w:r>
      <w:r w:rsidRPr="007F0EE9">
        <w:rPr>
          <w:rFonts w:ascii="Arial" w:hAnsi="Arial" w:cs="Arial"/>
          <w:sz w:val="24"/>
          <w:szCs w:val="24"/>
          <w:lang w:val="az-Latn-AZ"/>
        </w:rPr>
        <w:t>Gəmi sərnişin xidmətinə kim rəhbərlik edir?</w:t>
      </w:r>
    </w:p>
    <w:p w14:paraId="18692178" w14:textId="77777777" w:rsidR="00232167" w:rsidRPr="007F0EE9" w:rsidRDefault="00056041" w:rsidP="004E00F1">
      <w:pPr>
        <w:spacing w:after="0"/>
        <w:ind w:left="142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>) baş mexanik</w:t>
      </w:r>
    </w:p>
    <w:p w14:paraId="1435A674" w14:textId="77777777" w:rsidR="00232167" w:rsidRPr="007F0EE9" w:rsidRDefault="00056041" w:rsidP="004E00F1">
      <w:pPr>
        <w:spacing w:after="0"/>
        <w:ind w:left="142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>)  kapitanın baş köməkcisi</w:t>
      </w:r>
    </w:p>
    <w:p w14:paraId="693F69E8" w14:textId="77777777" w:rsidR="00232167" w:rsidRPr="007F0EE9" w:rsidRDefault="00056041" w:rsidP="004E00F1">
      <w:pPr>
        <w:spacing w:after="0"/>
        <w:ind w:left="142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>)  kapitan</w:t>
      </w:r>
    </w:p>
    <w:p w14:paraId="40CEEB35" w14:textId="77777777" w:rsidR="00232167" w:rsidRPr="007F0EE9" w:rsidRDefault="00056041" w:rsidP="004E00F1">
      <w:pPr>
        <w:spacing w:after="0"/>
        <w:ind w:left="142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>)  kapitanın təsərrüfat işləri üzrə müavini</w:t>
      </w:r>
    </w:p>
    <w:p w14:paraId="5D2228BE" w14:textId="77777777" w:rsidR="00232167" w:rsidRPr="007F0EE9" w:rsidRDefault="00056041" w:rsidP="004E00F1">
      <w:pPr>
        <w:spacing w:after="0"/>
        <w:ind w:left="142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</w:t>
      </w:r>
      <w:r w:rsidR="00232167" w:rsidRPr="007F0EE9">
        <w:rPr>
          <w:rFonts w:ascii="Arial" w:hAnsi="Arial" w:cs="Arial"/>
          <w:sz w:val="24"/>
          <w:szCs w:val="24"/>
          <w:lang w:val="az-Latn-AZ"/>
        </w:rPr>
        <w:t>))  kapitanın sərnişin üzrə köməkçisi</w:t>
      </w:r>
    </w:p>
    <w:p w14:paraId="0281EEB9" w14:textId="77777777" w:rsidR="00F85474" w:rsidRPr="007F0EE9" w:rsidRDefault="00F85474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4DAFDFAF" w14:textId="77777777" w:rsidR="00056041" w:rsidRPr="007F0EE9" w:rsidRDefault="00056041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6F252A6B" w14:textId="77777777" w:rsidR="00056041" w:rsidRPr="007F0EE9" w:rsidRDefault="00056041" w:rsidP="004E00F1">
      <w:pPr>
        <w:spacing w:after="0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50"/>
      </w:tblGrid>
      <w:tr w:rsidR="00056041" w:rsidRPr="007F0EE9" w14:paraId="02C25B5C" w14:textId="77777777" w:rsidTr="00056041">
        <w:trPr>
          <w:trHeight w:val="1705"/>
        </w:trPr>
        <w:tc>
          <w:tcPr>
            <w:tcW w:w="8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946A6" w14:textId="77777777" w:rsidR="00056041" w:rsidRPr="007F0EE9" w:rsidRDefault="00056041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21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Arxitektur-konstruktiv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rtibatın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ör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şəkildəki gəmi hansı  tipə aiddir</w:t>
            </w:r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4D785134" w14:textId="77777777" w:rsidR="00056041" w:rsidRPr="007F0EE9" w:rsidRDefault="00056041" w:rsidP="004E00F1">
            <w:pPr>
              <w:spacing w:after="0"/>
              <w:ind w:left="726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üç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adal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1BD01E52" w14:textId="77777777" w:rsidR="00056041" w:rsidRPr="007F0EE9" w:rsidRDefault="00056041" w:rsidP="004E00F1">
            <w:pPr>
              <w:spacing w:after="0"/>
              <w:ind w:left="726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üç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öyərtə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1A27EEE2" w14:textId="77777777" w:rsidR="00056041" w:rsidRPr="007F0EE9" w:rsidRDefault="00056041" w:rsidP="004E00F1">
            <w:pPr>
              <w:spacing w:after="0"/>
              <w:ind w:left="726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53BD9F7D" wp14:editId="2C9C661D">
                  <wp:simplePos x="0" y="0"/>
                  <wp:positionH relativeFrom="column">
                    <wp:posOffset>2634615</wp:posOffset>
                  </wp:positionH>
                  <wp:positionV relativeFrom="paragraph">
                    <wp:posOffset>21590</wp:posOffset>
                  </wp:positionV>
                  <wp:extent cx="1981200" cy="447675"/>
                  <wp:effectExtent l="0" t="0" r="0" b="9525"/>
                  <wp:wrapNone/>
                  <wp:docPr id="44" name="Рисунок 44" descr="Описание: http://flot.com/publications/books/shelf/chainikov/images/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1" descr="Описание: http://flot.com/publications/books/shelf/chainikov/images/5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6" t="3235" r="-7732" b="840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47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eldertek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09040555" w14:textId="77777777" w:rsidR="00056041" w:rsidRPr="007F0EE9" w:rsidRDefault="00056041" w:rsidP="004E00F1">
            <w:pPr>
              <w:spacing w:after="0"/>
              <w:ind w:left="726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varterdek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7A4D4E50" w14:textId="77777777" w:rsidR="00056041" w:rsidRPr="007F0EE9" w:rsidRDefault="00056041" w:rsidP="004E00F1">
            <w:pPr>
              <w:spacing w:after="0"/>
              <w:ind w:left="726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ma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öyərtə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</w:tc>
      </w:tr>
    </w:tbl>
    <w:p w14:paraId="75379B7B" w14:textId="77777777" w:rsidR="00056041" w:rsidRPr="007F0EE9" w:rsidRDefault="00056041" w:rsidP="004E00F1">
      <w:pPr>
        <w:spacing w:after="0"/>
        <w:ind w:left="284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20"/>
      </w:tblGrid>
      <w:tr w:rsidR="00056041" w:rsidRPr="007F0EE9" w14:paraId="031077D6" w14:textId="77777777" w:rsidTr="00056041">
        <w:trPr>
          <w:trHeight w:val="1639"/>
        </w:trPr>
        <w:tc>
          <w:tcPr>
            <w:tcW w:w="8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54AD54" w14:textId="77777777" w:rsidR="00056041" w:rsidRPr="007F0EE9" w:rsidRDefault="00056041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lastRenderedPageBreak/>
              <w:t xml:space="preserve">22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Arxitektur-konstruktiv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rtibatın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ör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şəkildəki gəmi hansı  tipə aiddir</w:t>
            </w:r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588A52CB" w14:textId="77777777" w:rsidR="00056041" w:rsidRPr="007F0EE9" w:rsidRDefault="00056041" w:rsidP="004E00F1">
            <w:pPr>
              <w:spacing w:after="0"/>
              <w:ind w:left="711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a)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ik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adalı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4D972983" w14:textId="77777777" w:rsidR="00056041" w:rsidRPr="007F0EE9" w:rsidRDefault="00056041" w:rsidP="004E00F1">
            <w:pPr>
              <w:spacing w:after="0"/>
              <w:ind w:left="711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 wp14:anchorId="07062900" wp14:editId="125F9CE6">
                  <wp:simplePos x="0" y="0"/>
                  <wp:positionH relativeFrom="column">
                    <wp:posOffset>2567940</wp:posOffset>
                  </wp:positionH>
                  <wp:positionV relativeFrom="paragraph">
                    <wp:posOffset>90170</wp:posOffset>
                  </wp:positionV>
                  <wp:extent cx="1847850" cy="438150"/>
                  <wp:effectExtent l="0" t="0" r="0" b="0"/>
                  <wp:wrapNone/>
                  <wp:docPr id="6" name="Рисунок 6" descr="Описание: http://flot.com/publications/books/shelf/chainikov/images/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Описание: http://flot.com/publications/books/shelf/chainikov/images/5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059" b="695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438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0EE9">
              <w:rPr>
                <w:rFonts w:ascii="Arial" w:hAnsi="Arial" w:cs="Arial"/>
                <w:sz w:val="24"/>
                <w:szCs w:val="24"/>
              </w:rPr>
              <w:t xml:space="preserve">b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üç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öyərtə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3B20526B" w14:textId="77777777" w:rsidR="00056041" w:rsidRPr="007F0EE9" w:rsidRDefault="00056041" w:rsidP="004E00F1">
            <w:pPr>
              <w:spacing w:after="0"/>
              <w:ind w:left="711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eldertek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6206A5D1" w14:textId="77777777" w:rsidR="00056041" w:rsidRPr="007F0EE9" w:rsidRDefault="00056041" w:rsidP="004E00F1">
            <w:pPr>
              <w:spacing w:after="0"/>
              <w:ind w:left="711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varterdek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34141FB0" w14:textId="77777777" w:rsidR="00056041" w:rsidRPr="007F0EE9" w:rsidRDefault="00056041" w:rsidP="004E00F1">
            <w:pPr>
              <w:spacing w:after="0"/>
              <w:ind w:left="711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hamar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öyərtə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</w:tc>
      </w:tr>
    </w:tbl>
    <w:p w14:paraId="29D1F881" w14:textId="77777777" w:rsidR="00056041" w:rsidRPr="007F0EE9" w:rsidRDefault="00056041" w:rsidP="004E00F1">
      <w:pPr>
        <w:spacing w:after="0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10"/>
      </w:tblGrid>
      <w:tr w:rsidR="00056041" w:rsidRPr="007F0EE9" w14:paraId="502FFAB7" w14:textId="77777777" w:rsidTr="00056041">
        <w:trPr>
          <w:trHeight w:val="1687"/>
        </w:trPr>
        <w:tc>
          <w:tcPr>
            <w:tcW w:w="8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72356" w14:textId="77777777" w:rsidR="00056041" w:rsidRPr="007F0EE9" w:rsidRDefault="00056041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23. Arxitektur-konstruktiv tərtibatına görə şəkildəki gəmi hansı  tipə aiddir?</w:t>
            </w:r>
          </w:p>
          <w:p w14:paraId="19538D1C" w14:textId="77777777" w:rsidR="00056041" w:rsidRPr="007F0EE9" w:rsidRDefault="00056041" w:rsidP="004E00F1">
            <w:pPr>
              <w:spacing w:after="0"/>
              <w:ind w:left="81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7912EA5C" wp14:editId="65B5BE36">
                  <wp:simplePos x="0" y="0"/>
                  <wp:positionH relativeFrom="column">
                    <wp:posOffset>2815590</wp:posOffset>
                  </wp:positionH>
                  <wp:positionV relativeFrom="paragraph">
                    <wp:posOffset>134620</wp:posOffset>
                  </wp:positionV>
                  <wp:extent cx="1847850" cy="390525"/>
                  <wp:effectExtent l="0" t="0" r="0" b="9525"/>
                  <wp:wrapNone/>
                  <wp:docPr id="7" name="Рисунок 7" descr="Описание: http://flot.com/publications/books/shelf/chainikov/images/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Описание: http://flot.com/publications/books/shelf/chainikov/images/5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346" b="566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390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hamar göyərtəli tipə</w:t>
            </w:r>
          </w:p>
          <w:p w14:paraId="3559302F" w14:textId="77777777" w:rsidR="00056041" w:rsidRPr="007F0EE9" w:rsidRDefault="00056041" w:rsidP="004E00F1">
            <w:pPr>
              <w:spacing w:after="0"/>
              <w:ind w:left="81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üç göyərtəli tipə</w:t>
            </w:r>
          </w:p>
          <w:p w14:paraId="399A39B7" w14:textId="77777777" w:rsidR="00056041" w:rsidRPr="007F0EE9" w:rsidRDefault="00056041" w:rsidP="004E00F1">
            <w:pPr>
              <w:spacing w:after="0"/>
              <w:ind w:left="816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c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şeldertek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6CA4F59F" w14:textId="77777777" w:rsidR="00056041" w:rsidRPr="007F0EE9" w:rsidRDefault="00056041" w:rsidP="004E00F1">
            <w:pPr>
              <w:spacing w:after="0"/>
              <w:ind w:left="816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d)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kvarterdekli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ipə</w:t>
            </w:r>
            <w:proofErr w:type="spellEnd"/>
          </w:p>
          <w:p w14:paraId="0F6FD44B" w14:textId="77777777" w:rsidR="00056041" w:rsidRPr="007F0EE9" w:rsidRDefault="00056041" w:rsidP="004E00F1">
            <w:pPr>
              <w:spacing w:after="0"/>
              <w:ind w:left="81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e)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aki uzadılmış tipli gəmiyə</w:t>
            </w:r>
          </w:p>
        </w:tc>
      </w:tr>
    </w:tbl>
    <w:p w14:paraId="5BB22488" w14:textId="77777777" w:rsidR="00056041" w:rsidRPr="007F0EE9" w:rsidRDefault="00056041" w:rsidP="004E00F1">
      <w:pPr>
        <w:spacing w:after="0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10"/>
      </w:tblGrid>
      <w:tr w:rsidR="00056041" w:rsidRPr="007F0EE9" w14:paraId="6B089499" w14:textId="77777777" w:rsidTr="00056041">
        <w:trPr>
          <w:trHeight w:val="1749"/>
        </w:trPr>
        <w:tc>
          <w:tcPr>
            <w:tcW w:w="8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05E61" w14:textId="77777777" w:rsidR="00056041" w:rsidRPr="007F0EE9" w:rsidRDefault="00056041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24.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Arxitektur-konstruktiv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tərtibatına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7F0EE9">
              <w:rPr>
                <w:rFonts w:ascii="Arial" w:hAnsi="Arial" w:cs="Arial"/>
                <w:sz w:val="24"/>
                <w:szCs w:val="24"/>
              </w:rPr>
              <w:t>görə</w:t>
            </w:r>
            <w:proofErr w:type="spellEnd"/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şəkildəki gəmi hansı tipə aiddir</w:t>
            </w:r>
            <w:r w:rsidRPr="007F0EE9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46A19B6F" w14:textId="77777777" w:rsidR="00056041" w:rsidRPr="007F0EE9" w:rsidRDefault="00056041" w:rsidP="004E00F1">
            <w:pPr>
              <w:spacing w:after="0"/>
              <w:ind w:left="87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iki adalı tipə</w:t>
            </w:r>
          </w:p>
          <w:p w14:paraId="40D4D641" w14:textId="77777777" w:rsidR="00056041" w:rsidRPr="007F0EE9" w:rsidRDefault="00056041" w:rsidP="004E00F1">
            <w:pPr>
              <w:spacing w:after="0"/>
              <w:ind w:left="87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084F01F3" wp14:editId="5A0A8312">
                  <wp:simplePos x="0" y="0"/>
                  <wp:positionH relativeFrom="column">
                    <wp:posOffset>2634615</wp:posOffset>
                  </wp:positionH>
                  <wp:positionV relativeFrom="paragraph">
                    <wp:posOffset>9525</wp:posOffset>
                  </wp:positionV>
                  <wp:extent cx="1924050" cy="390525"/>
                  <wp:effectExtent l="0" t="0" r="0" b="9525"/>
                  <wp:wrapNone/>
                  <wp:docPr id="8" name="Рисунок 8" descr="Описание: http://flot.com/publications/books/shelf/chainikov/images/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Описание: http://flot.com/publications/books/shelf/chainikov/images/5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4123" t="46631" b="423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390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üç göyərtəli tipə</w:t>
            </w:r>
          </w:p>
          <w:p w14:paraId="402C48CA" w14:textId="77777777" w:rsidR="00056041" w:rsidRPr="007F0EE9" w:rsidRDefault="00056041" w:rsidP="004E00F1">
            <w:pPr>
              <w:spacing w:after="0"/>
              <w:ind w:left="87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) yutu uzadılmış tipli gəmiyə</w:t>
            </w:r>
          </w:p>
          <w:p w14:paraId="7DF14AAA" w14:textId="77777777" w:rsidR="00056041" w:rsidRPr="007F0EE9" w:rsidRDefault="00056041" w:rsidP="004E00F1">
            <w:pPr>
              <w:spacing w:after="0"/>
              <w:ind w:left="87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kvarterdekli tipə</w:t>
            </w:r>
          </w:p>
          <w:p w14:paraId="2CCA616E" w14:textId="77777777" w:rsidR="00056041" w:rsidRPr="007F0EE9" w:rsidRDefault="00056041" w:rsidP="004E00F1">
            <w:pPr>
              <w:spacing w:after="0"/>
              <w:ind w:left="87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hamar göyərtəli tipə</w:t>
            </w:r>
          </w:p>
        </w:tc>
      </w:tr>
    </w:tbl>
    <w:p w14:paraId="4339910A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p w14:paraId="127E165C" w14:textId="77777777" w:rsidR="00056041" w:rsidRPr="007F0EE9" w:rsidRDefault="00056041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25. SOLAS-74 BK-nın tələblərinə görə hansı gəmilər sərnişin gəmisi adlanır?</w:t>
      </w:r>
    </w:p>
    <w:p w14:paraId="0A2C8637" w14:textId="77777777" w:rsidR="00056041" w:rsidRPr="007F0EE9" w:rsidRDefault="00056041" w:rsidP="0032680E">
      <w:pPr>
        <w:spacing w:after="0"/>
        <w:ind w:left="9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) 12 nəfərdən artıq sərnişin yeri olan və kicik miqdarda yüklərin daşınması ücün nəzərdə tutulan hər hansı gəmilərə</w:t>
      </w:r>
    </w:p>
    <w:p w14:paraId="6925A7B2" w14:textId="77777777" w:rsidR="00056041" w:rsidRPr="007F0EE9" w:rsidRDefault="00056041" w:rsidP="0032680E">
      <w:pPr>
        <w:spacing w:after="0"/>
        <w:ind w:left="9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 24 nəfərdən artıq sərnişin yeri olan və kicik miqdarda yüklərin daşınması ücün nəzərdə tutulan hər hansı gəmilərə</w:t>
      </w:r>
    </w:p>
    <w:p w14:paraId="649F4EF3" w14:textId="77777777" w:rsidR="00056041" w:rsidRPr="007F0EE9" w:rsidRDefault="00056041" w:rsidP="0032680E">
      <w:pPr>
        <w:spacing w:after="0"/>
        <w:ind w:left="9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 36 nəfərdən artıq sərnişin yeri olan və kicik miqdarda yüklərin daşınması ücün nəzərdə tutulan hər hansı gəmilərə</w:t>
      </w:r>
    </w:p>
    <w:p w14:paraId="4EA4A0B6" w14:textId="77777777" w:rsidR="00056041" w:rsidRPr="007F0EE9" w:rsidRDefault="00056041" w:rsidP="0032680E">
      <w:pPr>
        <w:spacing w:after="0"/>
        <w:ind w:left="9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16 nəfərdən artıq sərnişin yeri olan və kicik miqdarda yüklərin daşınması  ücün nəzərdə tutulan hər hansı gəmilərə</w:t>
      </w:r>
    </w:p>
    <w:p w14:paraId="1CB63731" w14:textId="77777777" w:rsidR="00056041" w:rsidRPr="007F0EE9" w:rsidRDefault="00056041" w:rsidP="0032680E">
      <w:pPr>
        <w:spacing w:after="0"/>
        <w:ind w:left="9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15 nəfərdən artıq sərnişin yeri olan və kicik miqdarda yüklərin daşınması  ücün nəzərdə tutulan hər hansı gəmilərə</w:t>
      </w:r>
    </w:p>
    <w:p w14:paraId="15701ACF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p w14:paraId="08C14009" w14:textId="77777777" w:rsidR="00056041" w:rsidRPr="007F0EE9" w:rsidRDefault="00056041" w:rsidP="004E00F1">
      <w:p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26. Dövlət bayrağı gəmi istər dayanacaqda, istərsə də hərəkətdə olan zaman hər gün: </w:t>
      </w:r>
    </w:p>
    <w:p w14:paraId="78C23BA9" w14:textId="77777777" w:rsidR="00056041" w:rsidRPr="007F0EE9" w:rsidRDefault="00056041" w:rsidP="004E00F1">
      <w:pPr>
        <w:spacing w:after="0"/>
        <w:ind w:firstLine="851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  saat 9– də qaldırılır və günəş batanda endirilir.</w:t>
      </w:r>
    </w:p>
    <w:p w14:paraId="4E77AA8B" w14:textId="77777777" w:rsidR="00056041" w:rsidRPr="007F0EE9" w:rsidRDefault="00056041" w:rsidP="004E00F1">
      <w:pPr>
        <w:spacing w:after="0"/>
        <w:ind w:firstLine="851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 saat 8 – də qaldırılır və axşam saat 20-də endirilir.</w:t>
      </w:r>
    </w:p>
    <w:p w14:paraId="5FD682EA" w14:textId="77777777" w:rsidR="00056041" w:rsidRPr="007F0EE9" w:rsidRDefault="00056041" w:rsidP="004E00F1">
      <w:pPr>
        <w:spacing w:after="0"/>
        <w:ind w:firstLine="851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 günəş doğanda qaldırılır və günəş batanda endirilir.</w:t>
      </w:r>
    </w:p>
    <w:p w14:paraId="436944D7" w14:textId="77777777" w:rsidR="00056041" w:rsidRPr="007F0EE9" w:rsidRDefault="00056041" w:rsidP="004E00F1">
      <w:pPr>
        <w:spacing w:after="0"/>
        <w:ind w:firstLine="851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) saat 8 – də qaldırılır və günəş batanda endirilir.</w:t>
      </w:r>
    </w:p>
    <w:p w14:paraId="3882D348" w14:textId="77777777" w:rsidR="00056041" w:rsidRPr="007F0EE9" w:rsidRDefault="00056041" w:rsidP="004E00F1">
      <w:pPr>
        <w:spacing w:after="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             e) dövlət bayrağı  heç zaman endirilmiir, yalnız çirklənəndə dəyişdirilir</w:t>
      </w:r>
    </w:p>
    <w:p w14:paraId="0DF04F92" w14:textId="77777777" w:rsidR="00052200" w:rsidRPr="007F0EE9" w:rsidRDefault="00052200" w:rsidP="004E00F1">
      <w:pPr>
        <w:spacing w:after="0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593"/>
      </w:tblGrid>
      <w:tr w:rsidR="00052200" w:rsidRPr="00AE7D4C" w14:paraId="64E5ED6B" w14:textId="77777777" w:rsidTr="00052200">
        <w:tc>
          <w:tcPr>
            <w:tcW w:w="9493" w:type="dxa"/>
            <w:gridSpan w:val="2"/>
          </w:tcPr>
          <w:p w14:paraId="5729426B" w14:textId="77777777" w:rsidR="00052200" w:rsidRPr="007F0EE9" w:rsidRDefault="00052200" w:rsidP="004E00F1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27.   Təsvir olunan Beynəlxalq Siqnallar Toplusu bayrağının mənası nədir?</w:t>
            </w:r>
          </w:p>
        </w:tc>
      </w:tr>
      <w:tr w:rsidR="00052200" w:rsidRPr="007F0EE9" w14:paraId="738F142F" w14:textId="77777777" w:rsidTr="00052200">
        <w:tc>
          <w:tcPr>
            <w:tcW w:w="4900" w:type="dxa"/>
          </w:tcPr>
          <w:p w14:paraId="63D206F3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Məndə dalğıc işləyir.Məndən kənar durun və kiçik sürətlə hərəkət edin.</w:t>
            </w:r>
          </w:p>
          <w:p w14:paraId="0B617365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Mən öz kursuma sağa döndərirəm.</w:t>
            </w:r>
          </w:p>
          <w:p w14:paraId="3494985F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Mənə bələdçi lazımdır.</w:t>
            </w:r>
          </w:p>
          <w:p w14:paraId="43A65492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Öz gəminizi dərhal saxlayın.</w:t>
            </w:r>
          </w:p>
          <w:p w14:paraId="5F0739A2" w14:textId="77777777" w:rsidR="00052200" w:rsidRPr="007F0EE9" w:rsidRDefault="00052200" w:rsidP="00052200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eastAsia="Calibri" w:hAnsi="Arial" w:cs="Arial"/>
                <w:sz w:val="24"/>
                <w:szCs w:val="24"/>
                <w:lang w:val="az-Latn-AZ"/>
              </w:rPr>
              <w:t>Dənizdə adam.</w:t>
            </w:r>
          </w:p>
        </w:tc>
        <w:tc>
          <w:tcPr>
            <w:tcW w:w="4593" w:type="dxa"/>
            <w:vAlign w:val="center"/>
          </w:tcPr>
          <w:p w14:paraId="333AD877" w14:textId="77777777" w:rsidR="00052200" w:rsidRPr="007F0EE9" w:rsidRDefault="00052200" w:rsidP="00052200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</w:rPr>
              <w:object w:dxaOrig="1245" w:dyaOrig="870" w14:anchorId="6053216E">
                <v:shape id="_x0000_i1028" type="#_x0000_t75" style="width:79.2pt;height:55.2pt" o:ole="">
                  <v:imagedata r:id="rId23" o:title=""/>
                </v:shape>
                <o:OLEObject Type="Embed" ProgID="PBrush" ShapeID="_x0000_i1028" DrawAspect="Content" ObjectID="_1746607833" r:id="rId24"/>
              </w:object>
            </w:r>
          </w:p>
        </w:tc>
      </w:tr>
    </w:tbl>
    <w:p w14:paraId="53064FCD" w14:textId="77777777" w:rsidR="00052200" w:rsidRPr="007F0EE9" w:rsidRDefault="00052200" w:rsidP="004E00F1">
      <w:pPr>
        <w:spacing w:after="0"/>
        <w:jc w:val="both"/>
        <w:rPr>
          <w:rFonts w:ascii="Arial" w:hAnsi="Arial" w:cs="Arial"/>
          <w:sz w:val="24"/>
          <w:szCs w:val="24"/>
          <w:lang w:val="az-Latn-AZ"/>
        </w:rPr>
      </w:pPr>
    </w:p>
    <w:p w14:paraId="343047B6" w14:textId="77777777" w:rsidR="00052200" w:rsidRPr="007F0EE9" w:rsidRDefault="00052200" w:rsidP="004E00F1">
      <w:pPr>
        <w:spacing w:after="0"/>
        <w:jc w:val="both"/>
        <w:rPr>
          <w:rFonts w:ascii="Arial" w:hAnsi="Arial" w:cs="Arial"/>
          <w:sz w:val="24"/>
          <w:szCs w:val="24"/>
          <w:lang w:val="az-Latn-AZ"/>
        </w:rPr>
      </w:pPr>
    </w:p>
    <w:p w14:paraId="3B3BDB99" w14:textId="77777777" w:rsidR="00052200" w:rsidRPr="007F0EE9" w:rsidRDefault="00052200" w:rsidP="004E00F1">
      <w:pPr>
        <w:spacing w:after="0"/>
        <w:jc w:val="both"/>
        <w:rPr>
          <w:rFonts w:ascii="Arial" w:hAnsi="Arial" w:cs="Arial"/>
          <w:sz w:val="24"/>
          <w:szCs w:val="24"/>
          <w:lang w:val="az-Latn-AZ"/>
        </w:rPr>
      </w:pPr>
    </w:p>
    <w:p w14:paraId="02644531" w14:textId="77777777" w:rsidR="00052200" w:rsidRPr="007F0EE9" w:rsidRDefault="00052200" w:rsidP="004E00F1">
      <w:pPr>
        <w:spacing w:after="0"/>
        <w:jc w:val="both"/>
        <w:rPr>
          <w:rFonts w:ascii="Arial" w:hAnsi="Arial" w:cs="Arial"/>
          <w:sz w:val="24"/>
          <w:szCs w:val="24"/>
          <w:lang w:val="az-Latn-AZ"/>
        </w:rPr>
      </w:pPr>
    </w:p>
    <w:p w14:paraId="5BBF1CA6" w14:textId="77777777" w:rsidR="00052200" w:rsidRPr="007F0EE9" w:rsidRDefault="00052200" w:rsidP="004E00F1">
      <w:pPr>
        <w:spacing w:after="0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08"/>
        <w:gridCol w:w="1990"/>
      </w:tblGrid>
      <w:tr w:rsidR="00052200" w:rsidRPr="00AE7D4C" w14:paraId="1A1B5414" w14:textId="77777777" w:rsidTr="00052200">
        <w:tc>
          <w:tcPr>
            <w:tcW w:w="9498" w:type="dxa"/>
            <w:gridSpan w:val="2"/>
            <w:vAlign w:val="center"/>
          </w:tcPr>
          <w:p w14:paraId="4DBB00D2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28.      Təsvir olunan Beynəlxalq Siqnallar Toplusu bayrağının mənası nədir?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</w:p>
        </w:tc>
      </w:tr>
      <w:tr w:rsidR="00052200" w:rsidRPr="007F0EE9" w14:paraId="659DA91D" w14:textId="77777777" w:rsidTr="00052200">
        <w:tc>
          <w:tcPr>
            <w:tcW w:w="7508" w:type="dxa"/>
          </w:tcPr>
          <w:p w14:paraId="25754A4D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Mənim bortumda təhlükəli yük var, yükləyirəm və ya boşaldıram.</w:t>
            </w:r>
          </w:p>
          <w:p w14:paraId="1FB026F2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Mən öz kursuma sağa döndərirəm.</w:t>
            </w:r>
          </w:p>
          <w:p w14:paraId="43D2C384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Mənə bələdçi lazımdır.</w:t>
            </w:r>
          </w:p>
          <w:p w14:paraId="07A3823D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Öz gəminizi dərhal saxlayın.</w:t>
            </w:r>
          </w:p>
          <w:p w14:paraId="26C80520" w14:textId="77777777" w:rsidR="00052200" w:rsidRPr="007F0EE9" w:rsidRDefault="00052200" w:rsidP="00052200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eastAsia="Calibri" w:hAnsi="Arial" w:cs="Arial"/>
                <w:sz w:val="24"/>
                <w:szCs w:val="24"/>
                <w:lang w:val="az-Latn-AZ"/>
              </w:rPr>
              <w:t>Dənizdə adam.</w:t>
            </w:r>
          </w:p>
        </w:tc>
        <w:tc>
          <w:tcPr>
            <w:tcW w:w="1985" w:type="dxa"/>
            <w:vAlign w:val="center"/>
          </w:tcPr>
          <w:p w14:paraId="6279617B" w14:textId="77777777" w:rsidR="00052200" w:rsidRPr="007F0EE9" w:rsidRDefault="00052200" w:rsidP="00E410FC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</w:rPr>
              <w:object w:dxaOrig="1185" w:dyaOrig="825" w14:anchorId="70365545">
                <v:shape id="_x0000_i1029" type="#_x0000_t75" style="width:73.2pt;height:51.6pt" o:ole="">
                  <v:imagedata r:id="rId25" o:title=""/>
                </v:shape>
                <o:OLEObject Type="Embed" ProgID="PBrush" ShapeID="_x0000_i1029" DrawAspect="Content" ObjectID="_1746607834" r:id="rId26"/>
              </w:object>
            </w:r>
          </w:p>
        </w:tc>
      </w:tr>
    </w:tbl>
    <w:p w14:paraId="6C6D99EB" w14:textId="77777777" w:rsidR="00056041" w:rsidRPr="007F0EE9" w:rsidRDefault="00056041" w:rsidP="004E00F1">
      <w:pPr>
        <w:spacing w:after="0"/>
        <w:ind w:left="720" w:firstLine="851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8075"/>
        <w:gridCol w:w="1843"/>
      </w:tblGrid>
      <w:tr w:rsidR="00052200" w:rsidRPr="00AE7D4C" w14:paraId="569C5788" w14:textId="77777777" w:rsidTr="00052200">
        <w:tc>
          <w:tcPr>
            <w:tcW w:w="9918" w:type="dxa"/>
            <w:gridSpan w:val="2"/>
            <w:vAlign w:val="center"/>
          </w:tcPr>
          <w:p w14:paraId="43B6CB26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29.      Təsvir olunan Beynəlxalq Siqnallar Toplusu bayrağının mənası nədir?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</w:p>
        </w:tc>
      </w:tr>
      <w:tr w:rsidR="00052200" w:rsidRPr="007F0EE9" w14:paraId="5DD366B7" w14:textId="77777777" w:rsidTr="00052200">
        <w:tc>
          <w:tcPr>
            <w:tcW w:w="8075" w:type="dxa"/>
          </w:tcPr>
          <w:p w14:paraId="46D6D75E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Məndə dalğıc işləyir.Məndən kənar durun və kiçik sürətlə hərəkət edin.</w:t>
            </w:r>
          </w:p>
          <w:p w14:paraId="3B111E9F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Mən öz kursuma sağa döndərirəm.</w:t>
            </w:r>
          </w:p>
          <w:p w14:paraId="1AD07BB4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Mənə bələdçi lazımdır.</w:t>
            </w:r>
          </w:p>
          <w:p w14:paraId="4B2655DF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Öz gəminizi dərhal saxlayın.</w:t>
            </w:r>
          </w:p>
          <w:p w14:paraId="18B92FAB" w14:textId="77777777" w:rsidR="00052200" w:rsidRPr="007F0EE9" w:rsidRDefault="00052200" w:rsidP="00052200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) Məndən kənar durun. Mən çətin idarə olunuram.</w:t>
            </w:r>
          </w:p>
        </w:tc>
        <w:tc>
          <w:tcPr>
            <w:tcW w:w="1843" w:type="dxa"/>
            <w:vAlign w:val="center"/>
          </w:tcPr>
          <w:p w14:paraId="13667CEE" w14:textId="77777777" w:rsidR="00052200" w:rsidRPr="007F0EE9" w:rsidRDefault="00052200" w:rsidP="00E410FC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</w:rPr>
              <w:object w:dxaOrig="1125" w:dyaOrig="675" w14:anchorId="6F722FE0">
                <v:shape id="_x0000_i1030" type="#_x0000_t75" style="width:79.2pt;height:47.4pt" o:ole="">
                  <v:imagedata r:id="rId27" o:title=""/>
                </v:shape>
                <o:OLEObject Type="Embed" ProgID="PBrush" ShapeID="_x0000_i1030" DrawAspect="Content" ObjectID="_1746607835" r:id="rId28"/>
              </w:object>
            </w:r>
          </w:p>
        </w:tc>
      </w:tr>
    </w:tbl>
    <w:p w14:paraId="1218536C" w14:textId="77777777" w:rsidR="00052200" w:rsidRPr="007F0EE9" w:rsidRDefault="00052200" w:rsidP="004E00F1">
      <w:pPr>
        <w:spacing w:after="0"/>
        <w:ind w:left="720" w:firstLine="851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10011" w:type="dxa"/>
        <w:tblLook w:val="04A0" w:firstRow="1" w:lastRow="0" w:firstColumn="1" w:lastColumn="0" w:noHBand="0" w:noVBand="1"/>
      </w:tblPr>
      <w:tblGrid>
        <w:gridCol w:w="8075"/>
        <w:gridCol w:w="1926"/>
        <w:gridCol w:w="10"/>
      </w:tblGrid>
      <w:tr w:rsidR="00052200" w:rsidRPr="00AE7D4C" w14:paraId="59105491" w14:textId="77777777" w:rsidTr="00052200">
        <w:tc>
          <w:tcPr>
            <w:tcW w:w="10011" w:type="dxa"/>
            <w:gridSpan w:val="3"/>
            <w:vAlign w:val="center"/>
          </w:tcPr>
          <w:p w14:paraId="4A452103" w14:textId="77777777" w:rsidR="00052200" w:rsidRPr="007F0EE9" w:rsidRDefault="00052200" w:rsidP="00E410FC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30.      Təsvir olunan Beynəlxalq Siqnallar Toplusu bayrağının mənası nədir?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</w:p>
        </w:tc>
      </w:tr>
      <w:tr w:rsidR="00052200" w:rsidRPr="007F0EE9" w14:paraId="66C89B02" w14:textId="77777777" w:rsidTr="00052200">
        <w:trPr>
          <w:gridAfter w:val="1"/>
          <w:wAfter w:w="10" w:type="dxa"/>
        </w:trPr>
        <w:tc>
          <w:tcPr>
            <w:tcW w:w="8075" w:type="dxa"/>
          </w:tcPr>
          <w:p w14:paraId="62892EC4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Məndə dalğıc işləyir. Məndən kənar durun və kiçik sürətlə hərəkət edin.</w:t>
            </w:r>
          </w:p>
          <w:p w14:paraId="43D40B37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Mən öz kursuma sağa döndərirəm.</w:t>
            </w:r>
          </w:p>
          <w:p w14:paraId="38BF1A0B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Mənə bələdçi lazımdır.</w:t>
            </w:r>
          </w:p>
          <w:p w14:paraId="1656E267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Öz gəminizi dərhal saxlayın.</w:t>
            </w:r>
          </w:p>
          <w:p w14:paraId="1E384B0F" w14:textId="77777777" w:rsidR="00052200" w:rsidRPr="007F0EE9" w:rsidRDefault="00052200" w:rsidP="00052200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) Məndə yanğındır və mənim bortumda təhlükəli yük var. Məndən kənar durun.</w:t>
            </w:r>
          </w:p>
        </w:tc>
        <w:tc>
          <w:tcPr>
            <w:tcW w:w="1926" w:type="dxa"/>
            <w:vAlign w:val="center"/>
          </w:tcPr>
          <w:p w14:paraId="70A4366B" w14:textId="77777777" w:rsidR="00052200" w:rsidRPr="007F0EE9" w:rsidRDefault="00052200" w:rsidP="00E410FC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</w:rPr>
              <w:object w:dxaOrig="1125" w:dyaOrig="675" w14:anchorId="0AA38F4D">
                <v:shape id="_x0000_i1031" type="#_x0000_t75" style="width:85.2pt;height:51.6pt" o:ole="">
                  <v:imagedata r:id="rId29" o:title=""/>
                </v:shape>
                <o:OLEObject Type="Embed" ProgID="PBrush" ShapeID="_x0000_i1031" DrawAspect="Content" ObjectID="_1746607836" r:id="rId30"/>
              </w:object>
            </w:r>
          </w:p>
        </w:tc>
      </w:tr>
    </w:tbl>
    <w:p w14:paraId="38EF8A8C" w14:textId="77777777" w:rsidR="00052200" w:rsidRPr="007F0EE9" w:rsidRDefault="00052200" w:rsidP="004E00F1">
      <w:pPr>
        <w:spacing w:after="0"/>
        <w:ind w:left="720" w:firstLine="851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10214" w:type="dxa"/>
        <w:tblLook w:val="04A0" w:firstRow="1" w:lastRow="0" w:firstColumn="1" w:lastColumn="0" w:noHBand="0" w:noVBand="1"/>
      </w:tblPr>
      <w:tblGrid>
        <w:gridCol w:w="8217"/>
        <w:gridCol w:w="1984"/>
        <w:gridCol w:w="13"/>
      </w:tblGrid>
      <w:tr w:rsidR="00052200" w:rsidRPr="00AE7D4C" w14:paraId="7CD6BA1B" w14:textId="77777777" w:rsidTr="00052200">
        <w:tc>
          <w:tcPr>
            <w:tcW w:w="10214" w:type="dxa"/>
            <w:gridSpan w:val="3"/>
            <w:vAlign w:val="center"/>
          </w:tcPr>
          <w:p w14:paraId="58A2E923" w14:textId="77777777" w:rsidR="00052200" w:rsidRPr="007F0EE9" w:rsidRDefault="00052200" w:rsidP="00E410FC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31.      Təsvir olunan Beynəlxalq Siqnallar Toplusu bayrağının mənası nədir?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</w:p>
        </w:tc>
      </w:tr>
      <w:tr w:rsidR="00052200" w:rsidRPr="007F0EE9" w14:paraId="643B7997" w14:textId="77777777" w:rsidTr="00052200">
        <w:trPr>
          <w:gridAfter w:val="1"/>
          <w:wAfter w:w="13" w:type="dxa"/>
        </w:trPr>
        <w:tc>
          <w:tcPr>
            <w:tcW w:w="8217" w:type="dxa"/>
          </w:tcPr>
          <w:p w14:paraId="54AE8835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Məndə dalğıc işləyir. Məndən kənar durun və kiçik sürətlə hərəkət edin.</w:t>
            </w:r>
          </w:p>
          <w:p w14:paraId="46AC3065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Mən öz kursuma sağa döndərirəm.</w:t>
            </w:r>
          </w:p>
          <w:p w14:paraId="56C9760C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Mənə bələdçi lazımdır.</w:t>
            </w:r>
          </w:p>
          <w:p w14:paraId="09C27EA8" w14:textId="77777777" w:rsidR="00052200" w:rsidRPr="007F0EE9" w:rsidRDefault="00052200" w:rsidP="00052200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Öz gəminizi dərhal saxlayın.</w:t>
            </w:r>
          </w:p>
          <w:p w14:paraId="0581B3C6" w14:textId="77777777" w:rsidR="00052200" w:rsidRPr="007F0EE9" w:rsidRDefault="00052200" w:rsidP="00052200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) </w:t>
            </w:r>
            <w:r w:rsidRPr="007F0EE9">
              <w:rPr>
                <w:rFonts w:ascii="Arial" w:eastAsia="Calibri" w:hAnsi="Arial" w:cs="Arial"/>
                <w:sz w:val="24"/>
                <w:szCs w:val="24"/>
                <w:lang w:val="az-Latn-AZ"/>
              </w:rPr>
              <w:t>Dənizdə adam.</w:t>
            </w:r>
          </w:p>
        </w:tc>
        <w:tc>
          <w:tcPr>
            <w:tcW w:w="1984" w:type="dxa"/>
            <w:vAlign w:val="center"/>
          </w:tcPr>
          <w:p w14:paraId="5BDA6402" w14:textId="77777777" w:rsidR="00052200" w:rsidRPr="007F0EE9" w:rsidRDefault="00052200" w:rsidP="00E410FC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</w:rPr>
              <w:object w:dxaOrig="1575" w:dyaOrig="780" w14:anchorId="3FBD383E">
                <v:shape id="_x0000_i1032" type="#_x0000_t75" style="width:85.2pt;height:47.4pt" o:ole="">
                  <v:imagedata r:id="rId31" o:title=""/>
                </v:shape>
                <o:OLEObject Type="Embed" ProgID="PBrush" ShapeID="_x0000_i1032" DrawAspect="Content" ObjectID="_1746607837" r:id="rId32"/>
              </w:object>
            </w:r>
          </w:p>
        </w:tc>
      </w:tr>
    </w:tbl>
    <w:p w14:paraId="58B48007" w14:textId="77777777" w:rsidR="00052200" w:rsidRPr="007F0EE9" w:rsidRDefault="00052200" w:rsidP="004E00F1">
      <w:pPr>
        <w:spacing w:after="0"/>
        <w:ind w:left="720" w:firstLine="851"/>
        <w:rPr>
          <w:rFonts w:ascii="Arial" w:hAnsi="Arial" w:cs="Arial"/>
          <w:sz w:val="24"/>
          <w:szCs w:val="24"/>
          <w:lang w:val="az-Latn-AZ"/>
        </w:rPr>
      </w:pPr>
    </w:p>
    <w:p w14:paraId="1FA07525" w14:textId="77777777" w:rsidR="00056041" w:rsidRPr="007F0EE9" w:rsidRDefault="00036FED" w:rsidP="004E00F1">
      <w:pPr>
        <w:shd w:val="clear" w:color="auto" w:fill="FFFFFF"/>
        <w:spacing w:after="0" w:line="240" w:lineRule="auto"/>
        <w:ind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32. </w:t>
      </w:r>
      <w:r w:rsidR="00056041" w:rsidRPr="007F0EE9">
        <w:rPr>
          <w:rFonts w:ascii="Arial" w:hAnsi="Arial" w:cs="Arial"/>
          <w:sz w:val="24"/>
          <w:szCs w:val="24"/>
          <w:lang w:val="az-Latn-AZ"/>
        </w:rPr>
        <w:t>“Ümumgəmi həyəcan siqnalı” necə verilir?</w:t>
      </w:r>
    </w:p>
    <w:p w14:paraId="69BAD5CB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 yeddi və ondan artıq qisa və iki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3FA8C648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</w:t>
      </w:r>
      <m:oMath>
        <m:r>
          <w:rPr>
            <w:rFonts w:ascii="Cambria Math" w:hAnsi="Cambria Math" w:cs="Arial"/>
            <w:sz w:val="24"/>
            <w:szCs w:val="24"/>
            <w:lang w:val="az-Latn-AZ"/>
          </w:rPr>
          <m:t xml:space="preserve"> </m:t>
        </m:r>
      </m:oMath>
      <w:r w:rsidRPr="007F0EE9">
        <w:rPr>
          <w:rFonts w:ascii="Arial" w:hAnsi="Arial" w:cs="Arial"/>
          <w:sz w:val="24"/>
          <w:szCs w:val="24"/>
          <w:lang w:val="az-Latn-AZ"/>
        </w:rPr>
        <w:t>yeddi və ondan artıq qisa və üç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48CB8375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</w:t>
      </w:r>
      <m:oMath>
        <m:r>
          <w:rPr>
            <w:rFonts w:ascii="Cambria Math" w:hAnsi="Cambria Math" w:cs="Arial"/>
            <w:sz w:val="24"/>
            <w:szCs w:val="24"/>
            <w:lang w:val="az-Latn-AZ"/>
          </w:rPr>
          <m:t xml:space="preserve">  </m:t>
        </m:r>
      </m:oMath>
      <w:r w:rsidRPr="007F0EE9">
        <w:rPr>
          <w:rFonts w:ascii="Arial" w:hAnsi="Arial" w:cs="Arial"/>
          <w:sz w:val="24"/>
          <w:szCs w:val="24"/>
          <w:lang w:val="az-Latn-AZ"/>
        </w:rPr>
        <w:t>üç və ondan artıq qisa və bir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427F0E66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üç uzun yüksək səsli zəng siqnalı</w:t>
      </w:r>
    </w:p>
    <w:p w14:paraId="1F58324D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) yeddi və ondan artıq qisa və bir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158E863F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</w:p>
    <w:p w14:paraId="17C0E34D" w14:textId="77777777" w:rsidR="00056041" w:rsidRPr="007F0EE9" w:rsidRDefault="00036FED" w:rsidP="004E00F1">
      <w:pPr>
        <w:shd w:val="clear" w:color="auto" w:fill="FFFFFF"/>
        <w:tabs>
          <w:tab w:val="left" w:pos="851"/>
        </w:tabs>
        <w:spacing w:after="0" w:line="240" w:lineRule="auto"/>
        <w:ind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 33. </w:t>
      </w:r>
      <w:r w:rsidR="00056041" w:rsidRPr="007F0EE9">
        <w:rPr>
          <w:rFonts w:ascii="Arial" w:hAnsi="Arial" w:cs="Arial"/>
          <w:sz w:val="24"/>
          <w:szCs w:val="24"/>
          <w:lang w:val="az-Latn-AZ"/>
        </w:rPr>
        <w:t>“Qayıq həyəcan siqnalı” necə verilir?</w:t>
      </w:r>
    </w:p>
    <w:p w14:paraId="5DDCAE3A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  yeddi və ondan artıq qisa və iki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7614DC2E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m:oMath>
        <m:r>
          <w:rPr>
            <w:rFonts w:ascii="Cambria Math" w:hAnsi="Cambria Math" w:cs="Arial"/>
            <w:sz w:val="24"/>
            <w:szCs w:val="24"/>
            <w:lang w:val="az-Latn-AZ"/>
          </w:rPr>
          <m:t xml:space="preserve"> </m:t>
        </m:r>
      </m:oMath>
      <w:r w:rsidRPr="007F0EE9">
        <w:rPr>
          <w:rFonts w:ascii="Arial" w:hAnsi="Arial" w:cs="Arial"/>
          <w:sz w:val="24"/>
          <w:szCs w:val="24"/>
          <w:lang w:val="az-Latn-AZ"/>
        </w:rPr>
        <w:t>yeddi və ondan artıq qisa və üç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194FCD3F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</w:t>
      </w:r>
      <m:oMath>
        <m:r>
          <w:rPr>
            <w:rFonts w:ascii="Cambria Math" w:hAnsi="Cambria Math" w:cs="Arial"/>
            <w:sz w:val="24"/>
            <w:szCs w:val="24"/>
            <w:lang w:val="az-Latn-AZ"/>
          </w:rPr>
          <m:t xml:space="preserve">  </m:t>
        </m:r>
      </m:oMath>
      <w:r w:rsidRPr="007F0EE9">
        <w:rPr>
          <w:rFonts w:ascii="Arial" w:hAnsi="Arial" w:cs="Arial"/>
          <w:sz w:val="24"/>
          <w:szCs w:val="24"/>
          <w:lang w:val="az-Latn-AZ"/>
        </w:rPr>
        <w:t xml:space="preserve"> üç və ondan artıq qisa və bir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2581992B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) üç uzun yüksək səsli zəng siqnalı</w:t>
      </w:r>
    </w:p>
    <w:p w14:paraId="77DDD1B2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yeddi və ondan artıq qisa və bir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13C29A05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</w:p>
    <w:p w14:paraId="2B9B6B23" w14:textId="77777777" w:rsidR="00056041" w:rsidRPr="007F0EE9" w:rsidRDefault="00036FED" w:rsidP="004E00F1">
      <w:pPr>
        <w:shd w:val="clear" w:color="auto" w:fill="FFFFFF"/>
        <w:tabs>
          <w:tab w:val="left" w:pos="851"/>
        </w:tabs>
        <w:spacing w:after="0" w:line="240" w:lineRule="auto"/>
        <w:ind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34. </w:t>
      </w:r>
      <w:r w:rsidR="00056041" w:rsidRPr="007F0EE9">
        <w:rPr>
          <w:rFonts w:ascii="Arial" w:hAnsi="Arial" w:cs="Arial"/>
          <w:sz w:val="24"/>
          <w:szCs w:val="24"/>
          <w:lang w:val="az-Latn-AZ"/>
        </w:rPr>
        <w:t>“Qayıq həyəcan siqnalı” necə verilir?</w:t>
      </w:r>
    </w:p>
    <w:p w14:paraId="0469F5D6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  yeddi və ondan artıq qisa və iki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7008B73B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m:oMath>
        <m:r>
          <w:rPr>
            <w:rFonts w:ascii="Cambria Math" w:hAnsi="Cambria Math" w:cs="Arial"/>
            <w:sz w:val="24"/>
            <w:szCs w:val="24"/>
            <w:lang w:val="az-Latn-AZ"/>
          </w:rPr>
          <m:t xml:space="preserve"> </m:t>
        </m:r>
      </m:oMath>
      <w:r w:rsidRPr="007F0EE9">
        <w:rPr>
          <w:rFonts w:ascii="Arial" w:hAnsi="Arial" w:cs="Arial"/>
          <w:sz w:val="24"/>
          <w:szCs w:val="24"/>
          <w:lang w:val="az-Latn-AZ"/>
        </w:rPr>
        <w:t>yeddi və ondan artıq qisa və üç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196A3DE2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</w:t>
      </w:r>
      <m:oMath>
        <m:r>
          <w:rPr>
            <w:rFonts w:ascii="Cambria Math" w:hAnsi="Cambria Math" w:cs="Arial"/>
            <w:sz w:val="24"/>
            <w:szCs w:val="24"/>
            <w:lang w:val="az-Latn-AZ"/>
          </w:rPr>
          <m:t xml:space="preserve">  </m:t>
        </m:r>
      </m:oMath>
      <w:r w:rsidRPr="007F0EE9">
        <w:rPr>
          <w:rFonts w:ascii="Arial" w:hAnsi="Arial" w:cs="Arial"/>
          <w:sz w:val="24"/>
          <w:szCs w:val="24"/>
          <w:lang w:val="az-Latn-AZ"/>
        </w:rPr>
        <w:t xml:space="preserve"> üç və ondan artıq qisa və bir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>slı zəng siqnalı.</w:t>
      </w:r>
    </w:p>
    <w:p w14:paraId="1BD4CCDD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üç uzun yüksək səsli zəng siqnalı</w:t>
      </w:r>
    </w:p>
    <w:p w14:paraId="4DC3F1E2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) yeddi və ondan artıq qisa və bir uzun yüksək s</w:t>
      </w:r>
      <w:r w:rsidR="00036FED" w:rsidRPr="007F0EE9">
        <w:rPr>
          <w:rFonts w:ascii="Arial" w:hAnsi="Arial" w:cs="Arial"/>
          <w:sz w:val="24"/>
          <w:szCs w:val="24"/>
          <w:lang w:val="az-Latn-AZ"/>
        </w:rPr>
        <w:t>ə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slı zəng siqnalı. 3-4 dəfə  </w:t>
      </w:r>
    </w:p>
    <w:p w14:paraId="71233C65" w14:textId="77777777" w:rsidR="00056041" w:rsidRPr="007F0EE9" w:rsidRDefault="00056041" w:rsidP="004E00F1">
      <w:pPr>
        <w:pStyle w:val="ListParagraph"/>
        <w:shd w:val="clear" w:color="auto" w:fill="FFFFFF"/>
        <w:spacing w:after="0"/>
        <w:ind w:left="644" w:right="301"/>
        <w:jc w:val="both"/>
        <w:outlineLvl w:val="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     təkrar olunur.</w:t>
      </w:r>
    </w:p>
    <w:p w14:paraId="6FD0F1F7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89"/>
      </w:tblGrid>
      <w:tr w:rsidR="00036FED" w:rsidRPr="007F0EE9" w14:paraId="391BC8F3" w14:textId="77777777" w:rsidTr="00036FED">
        <w:trPr>
          <w:trHeight w:val="2507"/>
        </w:trPr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F7390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35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Aşağıdakı vasitələrdən hansılar fərdi xilasedici vasitələrə aiddir?</w:t>
            </w:r>
          </w:p>
          <w:p w14:paraId="40612544" w14:textId="77777777" w:rsidR="00056041" w:rsidRPr="007F0EE9" w:rsidRDefault="00056041" w:rsidP="004E00F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69DF8641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59237000" wp14:editId="3F8C82CC">
                  <wp:extent cx="4631690" cy="993775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1690" cy="99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2E62AD" w14:textId="77777777" w:rsidR="00036FED" w:rsidRPr="007F0EE9" w:rsidRDefault="00036FED" w:rsidP="004E00F1">
            <w:pPr>
              <w:shd w:val="clear" w:color="auto" w:fill="FFFFFF"/>
              <w:spacing w:after="0"/>
              <w:ind w:right="301"/>
              <w:jc w:val="both"/>
              <w:outlineLvl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  </w:t>
            </w:r>
            <w:r w:rsidR="00A810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1, 4, 5</w:t>
            </w:r>
            <w:r w:rsidR="00A8101D" w:rsidRPr="007F0EE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="00A8101D" w:rsidRPr="007F0EE9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718C525F" w14:textId="77777777" w:rsidR="00A8101D" w:rsidRPr="007F0EE9" w:rsidRDefault="00036FE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b)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val="az-Latn-AZ"/>
                </w:rPr>
                <m:t xml:space="preserve"> </m:t>
              </m:r>
            </m:oMath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="00A810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1, 2, 3</w:t>
            </w:r>
          </w:p>
          <w:p w14:paraId="2F410A50" w14:textId="77777777" w:rsidR="00A8101D" w:rsidRPr="007F0EE9" w:rsidRDefault="00036FE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val="az-Latn-AZ"/>
                </w:rPr>
                <m:t xml:space="preserve">  </m:t>
              </m:r>
            </m:oMath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="00A810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yalnız 3</w:t>
            </w:r>
          </w:p>
          <w:p w14:paraId="6D356604" w14:textId="77777777" w:rsidR="00A8101D" w:rsidRPr="007F0EE9" w:rsidRDefault="00036FE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="00A810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4, 5</w:t>
            </w:r>
          </w:p>
          <w:p w14:paraId="3497A82E" w14:textId="77777777" w:rsidR="00036FED" w:rsidRPr="007F0EE9" w:rsidRDefault="00036FE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)  </w:t>
            </w:r>
            <w:r w:rsidR="00A810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1, 2</w:t>
            </w:r>
          </w:p>
        </w:tc>
      </w:tr>
    </w:tbl>
    <w:p w14:paraId="79F8DCC1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39"/>
      </w:tblGrid>
      <w:tr w:rsidR="00A8101D" w:rsidRPr="007F0EE9" w14:paraId="06B25ECB" w14:textId="77777777" w:rsidTr="00A8101D">
        <w:trPr>
          <w:trHeight w:val="565"/>
        </w:trPr>
        <w:tc>
          <w:tcPr>
            <w:tcW w:w="8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9C715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36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Aşağıdakı vasitələrdən hansılar kollektiv xilasedici vasitələrə aiddir?</w:t>
            </w:r>
          </w:p>
          <w:p w14:paraId="52974AEB" w14:textId="77777777" w:rsidR="00056041" w:rsidRPr="007F0EE9" w:rsidRDefault="00056041" w:rsidP="004E00F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1121EE7E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  <w:r w:rsidR="00A8101D" w:rsidRPr="007F0EE9">
              <w:rPr>
                <w:rFonts w:ascii="Arial" w:hAnsi="Arial" w:cs="Arial"/>
                <w:sz w:val="24"/>
                <w:szCs w:val="24"/>
              </w:rPr>
              <w:object w:dxaOrig="5550" w:dyaOrig="1515" w14:anchorId="0C829AF0">
                <v:shape id="_x0000_i1033" type="#_x0000_t75" style="width:277.8pt;height:75.6pt" o:ole="">
                  <v:imagedata r:id="rId34" o:title=""/>
                </v:shape>
                <o:OLEObject Type="Embed" ProgID="PBrush" ShapeID="_x0000_i1033" DrawAspect="Content" ObjectID="_1746607838" r:id="rId35"/>
              </w:object>
            </w:r>
          </w:p>
          <w:p w14:paraId="5DC7186F" w14:textId="77777777" w:rsidR="00A8101D" w:rsidRPr="007F0EE9" w:rsidRDefault="00A8101D" w:rsidP="004E00F1">
            <w:pPr>
              <w:shd w:val="clear" w:color="auto" w:fill="FFFFFF"/>
              <w:spacing w:after="0"/>
              <w:ind w:right="301"/>
              <w:jc w:val="both"/>
              <w:outlineLvl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1, 4, 5</w:t>
            </w:r>
            <w:r w:rsidRPr="007F0EE9">
              <w:rPr>
                <w:rFonts w:ascii="Arial" w:hAnsi="Arial" w:cs="Arial"/>
                <w:i/>
                <w:iCs/>
                <w:sz w:val="24"/>
                <w:szCs w:val="24"/>
                <w:lang w:val="az-Latn-AZ"/>
              </w:rPr>
              <w:t xml:space="preserve">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</w:p>
          <w:p w14:paraId="3A015129" w14:textId="77777777" w:rsidR="00A8101D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b)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val="az-Latn-AZ"/>
                </w:rPr>
                <m:t xml:space="preserve"> </m:t>
              </m:r>
            </m:oMath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1, 2, 3</w:t>
            </w:r>
          </w:p>
          <w:p w14:paraId="5F936EE1" w14:textId="77777777" w:rsidR="00A8101D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)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val="az-Latn-AZ"/>
                </w:rPr>
                <m:t xml:space="preserve">  </m:t>
              </m:r>
            </m:oMath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yalnız 4</w:t>
            </w:r>
          </w:p>
          <w:p w14:paraId="3611978A" w14:textId="77777777" w:rsidR="00A8101D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4, 5</w:t>
            </w:r>
          </w:p>
          <w:p w14:paraId="5BEF4EE4" w14:textId="77777777" w:rsidR="00A8101D" w:rsidRPr="007F0EE9" w:rsidRDefault="00A8101D" w:rsidP="004E00F1">
            <w:pPr>
              <w:tabs>
                <w:tab w:val="left" w:pos="994"/>
              </w:tabs>
              <w:spacing w:after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1, 2</w:t>
            </w:r>
          </w:p>
        </w:tc>
      </w:tr>
    </w:tbl>
    <w:p w14:paraId="03EB3CAF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7"/>
      </w:tblGrid>
      <w:tr w:rsidR="00A8101D" w:rsidRPr="00AE7D4C" w14:paraId="7A4C1C25" w14:textId="77777777" w:rsidTr="00052200">
        <w:trPr>
          <w:trHeight w:val="1675"/>
        </w:trPr>
        <w:tc>
          <w:tcPr>
            <w:tcW w:w="8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3BC1F" w14:textId="77777777" w:rsidR="00056041" w:rsidRPr="007F0EE9" w:rsidRDefault="00056041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702272" behindDoc="0" locked="0" layoutInCell="1" allowOverlap="1" wp14:anchorId="097E9FF7" wp14:editId="59CB71BD">
                  <wp:simplePos x="0" y="0"/>
                  <wp:positionH relativeFrom="column">
                    <wp:posOffset>4354195</wp:posOffset>
                  </wp:positionH>
                  <wp:positionV relativeFrom="paragraph">
                    <wp:posOffset>31115</wp:posOffset>
                  </wp:positionV>
                  <wp:extent cx="864235" cy="814705"/>
                  <wp:effectExtent l="0" t="0" r="0" b="4445"/>
                  <wp:wrapThrough wrapText="bothSides">
                    <wp:wrapPolygon edited="0">
                      <wp:start x="0" y="0"/>
                      <wp:lineTo x="0" y="21213"/>
                      <wp:lineTo x="20949" y="21213"/>
                      <wp:lineTo x="20949" y="0"/>
                      <wp:lineTo x="0" y="0"/>
                    </wp:wrapPolygon>
                  </wp:wrapThrough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1331" b="17988"/>
                          <a:stretch/>
                        </pic:blipFill>
                        <pic:spPr bwMode="auto">
                          <a:xfrm>
                            <a:off x="0" y="0"/>
                            <a:ext cx="864235" cy="81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8101D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37.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Xilasedici dairə nə üçündür?    </w:t>
            </w:r>
          </w:p>
          <w:p w14:paraId="42D4D418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)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adamı su üzərində saxlamaq üçün</w:t>
            </w:r>
          </w:p>
          <w:p w14:paraId="79D966AB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b)  adamı dalöalardan qorumaq  üçün</w:t>
            </w:r>
          </w:p>
          <w:p w14:paraId="2444B90A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c)  adamı soyuqdan qorumaq üçün</w:t>
            </w:r>
          </w:p>
          <w:p w14:paraId="7B7B857A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d)  adamı su üzərində düz vəziyyətdə saxlamaq üçün</w:t>
            </w:r>
          </w:p>
          <w:p w14:paraId="4CBC9926" w14:textId="77777777" w:rsidR="00056041" w:rsidRPr="007F0EE9" w:rsidRDefault="00056041" w:rsidP="004E00F1">
            <w:pPr>
              <w:spacing w:after="0"/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            e)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damı su üzərində təhlükəsiz vəziyyətdə saxlamaq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üçün</w:t>
            </w:r>
          </w:p>
        </w:tc>
      </w:tr>
    </w:tbl>
    <w:p w14:paraId="54E0B35F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7"/>
      </w:tblGrid>
      <w:tr w:rsidR="00A8101D" w:rsidRPr="007F0EE9" w14:paraId="283728A3" w14:textId="77777777" w:rsidTr="00052200">
        <w:trPr>
          <w:trHeight w:val="1293"/>
        </w:trPr>
        <w:tc>
          <w:tcPr>
            <w:tcW w:w="8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E2E22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38.  </w:t>
            </w:r>
            <w:r w:rsidR="00056041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Xilasedici dairənin çəkisi ən azı nə qədər olmalıdır?    </w:t>
            </w:r>
          </w:p>
          <w:p w14:paraId="114CBA67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)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2,5 kq</w:t>
            </w:r>
          </w:p>
          <w:p w14:paraId="4797B20C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b)  4,5 kq</w:t>
            </w:r>
          </w:p>
          <w:p w14:paraId="21964BC8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c)  5,6 kq</w:t>
            </w:r>
          </w:p>
          <w:p w14:paraId="1DE5EDD5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d)  3,5 kq</w:t>
            </w:r>
          </w:p>
          <w:p w14:paraId="18E1C45F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e)  8,0 kq</w:t>
            </w:r>
          </w:p>
        </w:tc>
      </w:tr>
    </w:tbl>
    <w:p w14:paraId="671EAA90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p w14:paraId="1E823CBE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57"/>
      </w:tblGrid>
      <w:tr w:rsidR="00A8101D" w:rsidRPr="007F0EE9" w14:paraId="1C43A4B0" w14:textId="77777777" w:rsidTr="00052200">
        <w:trPr>
          <w:trHeight w:val="1610"/>
        </w:trPr>
        <w:tc>
          <w:tcPr>
            <w:tcW w:w="8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1041E" w14:textId="77777777" w:rsidR="00056041" w:rsidRPr="007F0EE9" w:rsidRDefault="00A8101D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39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Xilasedici vasitələr neçə yerə bölünür?</w:t>
            </w:r>
          </w:p>
          <w:p w14:paraId="75E7A420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iki yerə</w:t>
            </w:r>
          </w:p>
          <w:p w14:paraId="5290466D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üç yerə</w:t>
            </w:r>
          </w:p>
          <w:p w14:paraId="03EAA588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dörd yerə</w:t>
            </w:r>
          </w:p>
          <w:p w14:paraId="5BDD1564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beş yerə </w:t>
            </w:r>
          </w:p>
          <w:p w14:paraId="4B8A8601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müxtəlif sayda ola bilə</w:t>
            </w:r>
            <w:r w:rsidR="00A810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r</w:t>
            </w:r>
          </w:p>
        </w:tc>
      </w:tr>
    </w:tbl>
    <w:p w14:paraId="6A11C2FC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0"/>
      </w:tblGrid>
      <w:tr w:rsidR="00A8101D" w:rsidRPr="007F0EE9" w14:paraId="159AF28C" w14:textId="77777777" w:rsidTr="00A8101D">
        <w:trPr>
          <w:trHeight w:val="1499"/>
        </w:trPr>
        <w:tc>
          <w:tcPr>
            <w:tcW w:w="8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722F96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lastRenderedPageBreak/>
              <w:t xml:space="preserve">40. </w:t>
            </w:r>
            <w:r w:rsidR="00056041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Xilasedici dairənin daxili  diametri nə qədər olmalıdır?    </w:t>
            </w:r>
          </w:p>
          <w:p w14:paraId="259878DE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600 mm</w:t>
            </w:r>
          </w:p>
          <w:p w14:paraId="65619B49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b)  800 mm</w:t>
            </w:r>
          </w:p>
          <w:p w14:paraId="6C8F3A06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c)) 400 mm.</w:t>
            </w:r>
          </w:p>
          <w:p w14:paraId="4DB1F7B5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d)  500 mm</w:t>
            </w:r>
          </w:p>
          <w:p w14:paraId="3F78BA96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e)  300 mm</w:t>
            </w:r>
          </w:p>
        </w:tc>
      </w:tr>
    </w:tbl>
    <w:p w14:paraId="7457A778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0"/>
      </w:tblGrid>
      <w:tr w:rsidR="00A8101D" w:rsidRPr="007F0EE9" w14:paraId="1880A8EE" w14:textId="77777777" w:rsidTr="00A8101D">
        <w:trPr>
          <w:trHeight w:val="1543"/>
        </w:trPr>
        <w:tc>
          <w:tcPr>
            <w:tcW w:w="8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C092CA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41. </w:t>
            </w:r>
            <w:r w:rsidR="00056041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Xilasedici dairənin xarici  diametri nə qədər olmalıdır?    </w:t>
            </w:r>
          </w:p>
          <w:p w14:paraId="33CC3450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600 mm</w:t>
            </w:r>
          </w:p>
          <w:p w14:paraId="3BFFAE3D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b)) 800 mm</w:t>
            </w:r>
          </w:p>
          <w:p w14:paraId="5ACC3772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c)  400 mm.</w:t>
            </w:r>
          </w:p>
          <w:p w14:paraId="6777EFB9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d)  500 mm</w:t>
            </w:r>
          </w:p>
          <w:p w14:paraId="7F3467D7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e)  300 mm</w:t>
            </w:r>
          </w:p>
        </w:tc>
      </w:tr>
    </w:tbl>
    <w:p w14:paraId="1ADD75D3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0"/>
      </w:tblGrid>
      <w:tr w:rsidR="00A8101D" w:rsidRPr="007F0EE9" w14:paraId="7189CDCA" w14:textId="77777777" w:rsidTr="00A8101D">
        <w:trPr>
          <w:trHeight w:val="1600"/>
        </w:trPr>
        <w:tc>
          <w:tcPr>
            <w:tcW w:w="8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DDE71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42. </w:t>
            </w:r>
            <w:r w:rsidR="00056041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Xilasedici dairə hansı qrup xilasedici vasitələrə aiddir?    </w:t>
            </w:r>
          </w:p>
          <w:p w14:paraId="724B7721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  kollektiv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xilasedici vasitələrə</w:t>
            </w:r>
          </w:p>
          <w:p w14:paraId="54262446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b)  passiv xilasedici vasitələrə</w:t>
            </w:r>
          </w:p>
          <w:p w14:paraId="564A71DD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c)) fərdi xilasedici vasitələrə</w:t>
            </w:r>
          </w:p>
          <w:p w14:paraId="00FEFC5D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d)  xüsusi xilasedici vasitələrə</w:t>
            </w:r>
          </w:p>
          <w:p w14:paraId="51241D6D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e)  əvəzedici xilas vasitələrə</w:t>
            </w:r>
          </w:p>
        </w:tc>
      </w:tr>
    </w:tbl>
    <w:p w14:paraId="4EA8B8F7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p w14:paraId="39CCBBDD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0"/>
      </w:tblGrid>
      <w:tr w:rsidR="00A8101D" w:rsidRPr="00AE7D4C" w14:paraId="1688B54C" w14:textId="77777777" w:rsidTr="00A8101D">
        <w:trPr>
          <w:trHeight w:val="1558"/>
        </w:trPr>
        <w:tc>
          <w:tcPr>
            <w:tcW w:w="8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4FE8D8" w14:textId="77777777" w:rsidR="00056041" w:rsidRPr="007F0EE9" w:rsidRDefault="00056041" w:rsidP="004E00F1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703296" behindDoc="0" locked="0" layoutInCell="1" allowOverlap="1" wp14:anchorId="6CD7438A" wp14:editId="1946E3D8">
                  <wp:simplePos x="0" y="0"/>
                  <wp:positionH relativeFrom="column">
                    <wp:posOffset>4363803</wp:posOffset>
                  </wp:positionH>
                  <wp:positionV relativeFrom="paragraph">
                    <wp:posOffset>104554</wp:posOffset>
                  </wp:positionV>
                  <wp:extent cx="814070" cy="844550"/>
                  <wp:effectExtent l="0" t="0" r="5080" b="0"/>
                  <wp:wrapThrough wrapText="bothSides">
                    <wp:wrapPolygon edited="0">
                      <wp:start x="0" y="0"/>
                      <wp:lineTo x="0" y="20950"/>
                      <wp:lineTo x="21229" y="20950"/>
                      <wp:lineTo x="21229" y="0"/>
                      <wp:lineTo x="0" y="0"/>
                    </wp:wrapPolygon>
                  </wp:wrapThrough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097" r="66309" b="14934"/>
                          <a:stretch/>
                        </pic:blipFill>
                        <pic:spPr bwMode="auto">
                          <a:xfrm>
                            <a:off x="0" y="0"/>
                            <a:ext cx="814070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8101D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43.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Xilasedici canlıq nə üçündür?    </w:t>
            </w:r>
          </w:p>
          <w:p w14:paraId="5AA4A552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adamı su üzərində saxlamaq üçün</w:t>
            </w:r>
          </w:p>
          <w:p w14:paraId="7967288E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b)  adamı dalöalardan qorumaq  üçün</w:t>
            </w:r>
          </w:p>
          <w:p w14:paraId="058BD3C3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c)  adamı soyuqdan qorumaq üçün</w:t>
            </w:r>
          </w:p>
          <w:p w14:paraId="6047A333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d)  adamı su üzərində düz vəziyyətdə saxlamaq üçün</w:t>
            </w:r>
          </w:p>
          <w:p w14:paraId="374CC0AE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            e)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damı su üzərində təhlükəsiz vəziyyətdə saxlamaq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üçün</w:t>
            </w:r>
          </w:p>
        </w:tc>
      </w:tr>
    </w:tbl>
    <w:p w14:paraId="5C5B6851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0"/>
      </w:tblGrid>
      <w:tr w:rsidR="00A8101D" w:rsidRPr="007F0EE9" w14:paraId="234EB85F" w14:textId="77777777" w:rsidTr="00A8101D">
        <w:trPr>
          <w:trHeight w:val="1460"/>
        </w:trPr>
        <w:tc>
          <w:tcPr>
            <w:tcW w:w="8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DDAD8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45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“Piritexniki siqnal vasitələri”nə  aşağıdakılardan hansılar aiddir</w:t>
            </w:r>
            <w:r w:rsidR="00056041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 </w:t>
            </w:r>
          </w:p>
          <w:p w14:paraId="43816E21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Üzən lövbər</w:t>
            </w:r>
          </w:p>
          <w:p w14:paraId="576AC3C6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b)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İstiliyi qoruyan vasitə  </w:t>
            </w:r>
          </w:p>
          <w:p w14:paraId="35E57053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c))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Üzən tüstü şaşkası</w:t>
            </w:r>
          </w:p>
          <w:p w14:paraId="3E13017C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Gelioqraf</w:t>
            </w:r>
          </w:p>
          <w:p w14:paraId="7A2CCA02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Kəndiratma qurğusu</w:t>
            </w:r>
          </w:p>
        </w:tc>
      </w:tr>
    </w:tbl>
    <w:p w14:paraId="1E03E1EA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0"/>
      </w:tblGrid>
      <w:tr w:rsidR="00A8101D" w:rsidRPr="007F0EE9" w14:paraId="71A65FA0" w14:textId="77777777" w:rsidTr="00A8101D">
        <w:trPr>
          <w:trHeight w:val="1519"/>
        </w:trPr>
        <w:tc>
          <w:tcPr>
            <w:tcW w:w="8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E99D7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46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“Piritexniki siqnal vasitələri”nə  aşağıdakılardan hansılar aiddir</w:t>
            </w:r>
            <w:r w:rsidR="00056041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 </w:t>
            </w:r>
          </w:p>
          <w:p w14:paraId="636079B0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Üzən lövbər</w:t>
            </w:r>
          </w:p>
          <w:p w14:paraId="072931B4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b))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Falşfeyer</w:t>
            </w:r>
          </w:p>
          <w:p w14:paraId="526474EC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c)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İstiliyi qoruyan vasitə  </w:t>
            </w:r>
          </w:p>
          <w:p w14:paraId="72E653DA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Gelioqraf</w:t>
            </w:r>
          </w:p>
          <w:p w14:paraId="092BD566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Kəndiratma qurğusu</w:t>
            </w:r>
          </w:p>
        </w:tc>
      </w:tr>
    </w:tbl>
    <w:p w14:paraId="16AF7876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0"/>
      </w:tblGrid>
      <w:tr w:rsidR="00A8101D" w:rsidRPr="00AE7D4C" w14:paraId="6330F9C0" w14:textId="77777777" w:rsidTr="00A8101D">
        <w:trPr>
          <w:trHeight w:val="1704"/>
        </w:trPr>
        <w:tc>
          <w:tcPr>
            <w:tcW w:w="8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ACF9BE" w14:textId="77777777" w:rsidR="00056041" w:rsidRPr="007F0EE9" w:rsidRDefault="00A810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47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“Piritexniki siqnal vasitələri”nə  aşağıdakılardan hansılar aiddir</w:t>
            </w:r>
            <w:r w:rsidR="00056041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 </w:t>
            </w:r>
          </w:p>
          <w:p w14:paraId="5AF5D4AD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Paraşütlü raket</w:t>
            </w:r>
          </w:p>
          <w:p w14:paraId="23ECC4D8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b)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İstiliyi qoruyan vasitə  </w:t>
            </w:r>
          </w:p>
          <w:p w14:paraId="4D485DB2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c) 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Gelioqraf</w:t>
            </w:r>
          </w:p>
          <w:p w14:paraId="6C3F5D96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d)  Üzən lövbər</w:t>
            </w:r>
          </w:p>
          <w:p w14:paraId="55F64139" w14:textId="77777777" w:rsidR="00056041" w:rsidRPr="007F0EE9" w:rsidRDefault="00056041" w:rsidP="004E00F1">
            <w:pPr>
              <w:tabs>
                <w:tab w:val="left" w:pos="994"/>
              </w:tabs>
              <w:spacing w:after="0"/>
              <w:ind w:left="852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Kəndiratma qurğusu</w:t>
            </w:r>
          </w:p>
        </w:tc>
      </w:tr>
    </w:tbl>
    <w:p w14:paraId="68EA36FB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41"/>
      </w:tblGrid>
      <w:tr w:rsidR="00A8101D" w:rsidRPr="00AE7D4C" w14:paraId="0AB02499" w14:textId="77777777" w:rsidTr="00052200">
        <w:trPr>
          <w:trHeight w:val="2031"/>
        </w:trPr>
        <w:tc>
          <w:tcPr>
            <w:tcW w:w="9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C1B2A" w14:textId="77777777" w:rsidR="00056041" w:rsidRPr="007F0EE9" w:rsidRDefault="00A8101D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lastRenderedPageBreak/>
              <w:t xml:space="preserve">48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Müşahidə etdiyiniz gəmidən verilən (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) bir qısa zəng siqnalı nə  </w:t>
            </w:r>
            <w:r w:rsidR="00052200" w:rsidRPr="007F0EE9">
              <w:rPr>
                <w:rFonts w:ascii="Arial" w:hAnsi="Arial" w:cs="Arial"/>
                <w:sz w:val="24"/>
                <w:szCs w:val="24"/>
                <w:lang w:val="az-Latn-AZ"/>
              </w:rPr>
              <w:t>deməkdir?</w:t>
            </w:r>
          </w:p>
          <w:p w14:paraId="0EBB0E40" w14:textId="77777777" w:rsidR="00056041" w:rsidRPr="007F0EE9" w:rsidRDefault="00056041" w:rsidP="004E00F1">
            <w:pPr>
              <w:spacing w:after="0"/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84864" behindDoc="1" locked="0" layoutInCell="1" allowOverlap="1" wp14:anchorId="4F9F9FB9" wp14:editId="39BF5646">
                  <wp:simplePos x="0" y="0"/>
                  <wp:positionH relativeFrom="column">
                    <wp:posOffset>3611245</wp:posOffset>
                  </wp:positionH>
                  <wp:positionV relativeFrom="paragraph">
                    <wp:posOffset>104775</wp:posOffset>
                  </wp:positionV>
                  <wp:extent cx="1560195" cy="974090"/>
                  <wp:effectExtent l="0" t="0" r="1905" b="0"/>
                  <wp:wrapThrough wrapText="bothSides">
                    <wp:wrapPolygon edited="0">
                      <wp:start x="0" y="0"/>
                      <wp:lineTo x="0" y="21121"/>
                      <wp:lineTo x="21363" y="21121"/>
                      <wp:lineTo x="21363" y="0"/>
                      <wp:lineTo x="0" y="0"/>
                    </wp:wrapPolygon>
                  </wp:wrapThrough>
                  <wp:docPr id="71" name="Рисунок 71" descr="Описание: служебно-вспомогательные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Описание: служебно-вспомогательные">
                            <a:hlinkClick r:id="rId1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195" cy="9740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</w:t>
            </w:r>
          </w:p>
          <w:p w14:paraId="391E679F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 mən kursumu sağa dəyişirəm</w:t>
            </w:r>
          </w:p>
          <w:p w14:paraId="5E7A0558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 mən sizi sağ bortdan ötmək istəyirəm</w:t>
            </w:r>
          </w:p>
          <w:p w14:paraId="0A2BDEDC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 mənim baş mühərrikim geriyə işləyir</w:t>
            </w:r>
          </w:p>
          <w:p w14:paraId="501141E3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 sizin niyyətinizi başa düşmürəm </w:t>
            </w:r>
          </w:p>
          <w:p w14:paraId="4119827F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 mən kursumu sola dəyişirə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m</w:t>
            </w:r>
          </w:p>
        </w:tc>
      </w:tr>
    </w:tbl>
    <w:p w14:paraId="2278A89F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p w14:paraId="09E9A798" w14:textId="77777777" w:rsidR="00056041" w:rsidRPr="007F0EE9" w:rsidRDefault="00056041" w:rsidP="004E00F1">
      <w:pPr>
        <w:spacing w:after="0"/>
        <w:ind w:left="900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9"/>
      </w:tblGrid>
      <w:tr w:rsidR="00056041" w:rsidRPr="00AE7D4C" w14:paraId="57EE0E15" w14:textId="77777777" w:rsidTr="00052200">
        <w:trPr>
          <w:trHeight w:val="2402"/>
        </w:trPr>
        <w:tc>
          <w:tcPr>
            <w:tcW w:w="9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CF1ECD" w14:textId="77777777" w:rsidR="00056041" w:rsidRPr="007F0EE9" w:rsidRDefault="00A3041D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49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Müşahidə etdiyiniz gəmidən verilən (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) iki qısa zəng siqnalı nə  </w:t>
            </w:r>
            <w:r w:rsidR="00052200" w:rsidRPr="007F0EE9">
              <w:rPr>
                <w:rFonts w:ascii="Arial" w:hAnsi="Arial" w:cs="Arial"/>
                <w:sz w:val="24"/>
                <w:szCs w:val="24"/>
                <w:lang w:val="az-Latn-AZ"/>
              </w:rPr>
              <w:t>deməkdir?</w:t>
            </w:r>
          </w:p>
          <w:p w14:paraId="1BDD7B3D" w14:textId="77777777" w:rsidR="00056041" w:rsidRPr="007F0EE9" w:rsidRDefault="00056041" w:rsidP="004E00F1">
            <w:pPr>
              <w:spacing w:after="0"/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85888" behindDoc="1" locked="0" layoutInCell="1" allowOverlap="1" wp14:anchorId="7C5D7BA4" wp14:editId="295D35F8">
                  <wp:simplePos x="0" y="0"/>
                  <wp:positionH relativeFrom="column">
                    <wp:posOffset>3611245</wp:posOffset>
                  </wp:positionH>
                  <wp:positionV relativeFrom="paragraph">
                    <wp:posOffset>104775</wp:posOffset>
                  </wp:positionV>
                  <wp:extent cx="1560195" cy="974090"/>
                  <wp:effectExtent l="0" t="0" r="1905" b="0"/>
                  <wp:wrapThrough wrapText="bothSides">
                    <wp:wrapPolygon edited="0">
                      <wp:start x="0" y="0"/>
                      <wp:lineTo x="0" y="21121"/>
                      <wp:lineTo x="21363" y="21121"/>
                      <wp:lineTo x="21363" y="0"/>
                      <wp:lineTo x="0" y="0"/>
                    </wp:wrapPolygon>
                  </wp:wrapThrough>
                  <wp:docPr id="72" name="Рисунок 72" descr="Описание: служебно-вспомогательные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Описание: служебно-вспомогательные">
                            <a:hlinkClick r:id="rId1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195" cy="9740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</w:t>
            </w:r>
          </w:p>
          <w:p w14:paraId="1ACD81B1" w14:textId="77777777" w:rsidR="00056041" w:rsidRPr="007F0EE9" w:rsidRDefault="00056041" w:rsidP="004E00F1">
            <w:pPr>
              <w:autoSpaceDE w:val="0"/>
              <w:autoSpaceDN w:val="0"/>
              <w:adjustRightInd w:val="0"/>
              <w:spacing w:after="0"/>
              <w:ind w:left="64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  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mən kursumu sağa dəyişirəm</w:t>
            </w:r>
          </w:p>
          <w:p w14:paraId="58F5356C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b)  mən sizi sağ bortdan ötmək istəyirəm</w:t>
            </w:r>
          </w:p>
          <w:p w14:paraId="520F4D12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c)  mənim baş mühərrikim geriyə işləyir</w:t>
            </w:r>
          </w:p>
          <w:p w14:paraId="300C8767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d)  sizin niyyətinizi başa düşmürəm </w:t>
            </w:r>
          </w:p>
          <w:p w14:paraId="6BB3486A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e))  mən kursumu sola dəyişirə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m</w:t>
            </w:r>
          </w:p>
        </w:tc>
      </w:tr>
    </w:tbl>
    <w:p w14:paraId="629F13F8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9"/>
      </w:tblGrid>
      <w:tr w:rsidR="00056041" w:rsidRPr="00AE7D4C" w14:paraId="1F6375CA" w14:textId="77777777" w:rsidTr="00052200">
        <w:trPr>
          <w:trHeight w:val="2402"/>
        </w:trPr>
        <w:tc>
          <w:tcPr>
            <w:tcW w:w="9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DF0DB" w14:textId="77777777" w:rsidR="00056041" w:rsidRPr="007F0EE9" w:rsidRDefault="00056041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86912" behindDoc="1" locked="0" layoutInCell="1" allowOverlap="1" wp14:anchorId="77EC3A71" wp14:editId="3C8AE89A">
                  <wp:simplePos x="0" y="0"/>
                  <wp:positionH relativeFrom="column">
                    <wp:posOffset>3591763</wp:posOffset>
                  </wp:positionH>
                  <wp:positionV relativeFrom="paragraph">
                    <wp:posOffset>386256</wp:posOffset>
                  </wp:positionV>
                  <wp:extent cx="1560195" cy="974090"/>
                  <wp:effectExtent l="0" t="0" r="1905" b="0"/>
                  <wp:wrapThrough wrapText="bothSides">
                    <wp:wrapPolygon edited="0">
                      <wp:start x="0" y="0"/>
                      <wp:lineTo x="0" y="21121"/>
                      <wp:lineTo x="21363" y="21121"/>
                      <wp:lineTo x="21363" y="0"/>
                      <wp:lineTo x="0" y="0"/>
                    </wp:wrapPolygon>
                  </wp:wrapThrough>
                  <wp:docPr id="73" name="Рисунок 73" descr="Описание: служебно-вспомогательные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Описание: служебно-вспомогательные">
                            <a:hlinkClick r:id="rId1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195" cy="9740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0.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Müşahidə etdiyiniz gəmidən verilən (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) üç qısa zəng  siqnalı nə  </w:t>
            </w:r>
            <w:r w:rsidR="00052200" w:rsidRPr="007F0EE9">
              <w:rPr>
                <w:rFonts w:ascii="Arial" w:hAnsi="Arial" w:cs="Arial"/>
                <w:sz w:val="24"/>
                <w:szCs w:val="24"/>
                <w:lang w:val="az-Latn-AZ"/>
              </w:rPr>
              <w:t>deməkdir?</w:t>
            </w:r>
          </w:p>
          <w:p w14:paraId="769DBA47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mən kursumu sağa dəyişirəm</w:t>
            </w:r>
          </w:p>
          <w:p w14:paraId="1C0022E4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mən sizi sağ bortdan ötmək istəyirəm</w:t>
            </w:r>
          </w:p>
          <w:p w14:paraId="4C474A49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) mənim baş mühərrikim geriyə işləyir</w:t>
            </w:r>
          </w:p>
          <w:p w14:paraId="65F9BAF8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sizin niyyətinizi başa düşmürəm </w:t>
            </w:r>
          </w:p>
          <w:p w14:paraId="38869DE0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mən kursumu sola dəyişirə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m</w:t>
            </w:r>
          </w:p>
        </w:tc>
      </w:tr>
    </w:tbl>
    <w:p w14:paraId="45AA90F0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2"/>
      </w:tblGrid>
      <w:tr w:rsidR="00056041" w:rsidRPr="00AE7D4C" w14:paraId="25631CC5" w14:textId="77777777" w:rsidTr="00C80BB3">
        <w:trPr>
          <w:trHeight w:val="2402"/>
        </w:trPr>
        <w:tc>
          <w:tcPr>
            <w:tcW w:w="9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8716C3" w14:textId="77777777" w:rsidR="00056041" w:rsidRPr="007F0EE9" w:rsidRDefault="00A3041D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1. 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>Müşahidə etdiyiniz gəmidən verilən (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sym w:font="Symbol" w:char="F0B7"/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) beş qısa zəng siqnalı nə </w:t>
            </w:r>
            <w:r w:rsidR="00C80BB3" w:rsidRPr="007F0EE9">
              <w:rPr>
                <w:rFonts w:ascii="Arial" w:hAnsi="Arial" w:cs="Arial"/>
                <w:sz w:val="24"/>
                <w:szCs w:val="24"/>
                <w:lang w:val="az-Latn-AZ"/>
              </w:rPr>
              <w:t>deməkdir?</w:t>
            </w:r>
            <w:r w:rsidR="00056041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</w:t>
            </w:r>
          </w:p>
          <w:p w14:paraId="48810CEF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87936" behindDoc="1" locked="0" layoutInCell="1" allowOverlap="1" wp14:anchorId="380A36FC" wp14:editId="7AEC2F9E">
                  <wp:simplePos x="0" y="0"/>
                  <wp:positionH relativeFrom="column">
                    <wp:posOffset>3620770</wp:posOffset>
                  </wp:positionH>
                  <wp:positionV relativeFrom="paragraph">
                    <wp:posOffset>16510</wp:posOffset>
                  </wp:positionV>
                  <wp:extent cx="1560195" cy="974090"/>
                  <wp:effectExtent l="0" t="0" r="1905" b="0"/>
                  <wp:wrapThrough wrapText="bothSides">
                    <wp:wrapPolygon edited="0">
                      <wp:start x="0" y="0"/>
                      <wp:lineTo x="0" y="21121"/>
                      <wp:lineTo x="21363" y="21121"/>
                      <wp:lineTo x="21363" y="0"/>
                      <wp:lineTo x="0" y="0"/>
                    </wp:wrapPolygon>
                  </wp:wrapThrough>
                  <wp:docPr id="74" name="Рисунок 74" descr="Описание: служебно-вспомогательные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Описание: служебно-вспомогательные">
                            <a:hlinkClick r:id="rId1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3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195" cy="9740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mən kursumu sağa dəyişirəm</w:t>
            </w:r>
          </w:p>
          <w:p w14:paraId="19D9FB5A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mən sizi sağ bortdan ötmək istəyirəm</w:t>
            </w:r>
          </w:p>
          <w:p w14:paraId="5A8C6CF5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mənim baş mühərrikim geriyə işləyir</w:t>
            </w:r>
          </w:p>
          <w:p w14:paraId="583CD4DC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) sizin niyyətinizi başa düşmürəm </w:t>
            </w:r>
          </w:p>
          <w:p w14:paraId="30BEDE4E" w14:textId="77777777" w:rsidR="00056041" w:rsidRPr="007F0EE9" w:rsidRDefault="00056041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mən kursumu sola dəyişirə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m</w:t>
            </w:r>
          </w:p>
        </w:tc>
      </w:tr>
    </w:tbl>
    <w:p w14:paraId="66538183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5"/>
        <w:gridCol w:w="3685"/>
      </w:tblGrid>
      <w:tr w:rsidR="00A3041D" w:rsidRPr="007F0EE9" w14:paraId="4576B384" w14:textId="77777777" w:rsidTr="00C80BB3">
        <w:trPr>
          <w:trHeight w:val="2402"/>
        </w:trPr>
        <w:tc>
          <w:tcPr>
            <w:tcW w:w="5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C7787" w14:textId="77777777" w:rsidR="00A3041D" w:rsidRPr="007F0EE9" w:rsidRDefault="00A3041D" w:rsidP="004E00F1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2. Şəkildə gəminin hansı hissəsi təsvir  olunub ?  </w:t>
            </w:r>
          </w:p>
          <w:p w14:paraId="09A22FF7" w14:textId="77777777" w:rsidR="00A3041D" w:rsidRPr="007F0EE9" w:rsidRDefault="00A3041D" w:rsidP="004E00F1">
            <w:pPr>
              <w:spacing w:after="0"/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a)  forştevn hissəsi</w:t>
            </w:r>
          </w:p>
          <w:p w14:paraId="2E16D9DE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göyərtəaltı yığım hissəsi</w:t>
            </w:r>
          </w:p>
          <w:p w14:paraId="3DB0E9E6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4709E4A3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axterştevn hissəsi </w:t>
            </w:r>
          </w:p>
          <w:p w14:paraId="61951103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orta hissənin yığımı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A8B17" w14:textId="77777777" w:rsidR="00A3041D" w:rsidRPr="007F0EE9" w:rsidRDefault="00A3041D" w:rsidP="004E00F1">
            <w:pPr>
              <w:spacing w:after="0" w:line="240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51EBCAF1">
                <v:shape id="_x0000_i1034" type="#_x0000_t75" style="width:164.4pt;height:108.6pt" o:ole="">
                  <v:imagedata r:id="rId36" o:title=""/>
                </v:shape>
                <o:OLEObject Type="Embed" ProgID="PBrush" ShapeID="_x0000_i1034" DrawAspect="Content" ObjectID="_1746607839" r:id="rId37"/>
              </w:object>
            </w:r>
          </w:p>
        </w:tc>
      </w:tr>
    </w:tbl>
    <w:p w14:paraId="75D1B7B3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7"/>
        <w:gridCol w:w="3505"/>
      </w:tblGrid>
      <w:tr w:rsidR="00A3041D" w:rsidRPr="007F0EE9" w14:paraId="1CF59D53" w14:textId="77777777" w:rsidTr="00C80BB3">
        <w:trPr>
          <w:trHeight w:val="2402"/>
        </w:trPr>
        <w:tc>
          <w:tcPr>
            <w:tcW w:w="5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814BB0" w14:textId="77777777" w:rsidR="00A3041D" w:rsidRPr="007F0EE9" w:rsidRDefault="00A3041D" w:rsidP="004E00F1">
            <w:pPr>
              <w:tabs>
                <w:tab w:val="left" w:pos="878"/>
              </w:tabs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lastRenderedPageBreak/>
              <w:t xml:space="preserve">53. Şəkildə 1-rəqəmi ilə  gəmi gövdəsinin  </w:t>
            </w:r>
          </w:p>
          <w:p w14:paraId="40414394" w14:textId="77777777" w:rsidR="00A3041D" w:rsidRPr="007F0EE9" w:rsidRDefault="00A3041D" w:rsidP="004E00F1">
            <w:pPr>
              <w:pStyle w:val="ListParagraph"/>
              <w:tabs>
                <w:tab w:val="left" w:pos="878"/>
              </w:tabs>
              <w:spacing w:after="0"/>
              <w:ind w:left="64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hansı hissəsi təsvir olunub ?  </w:t>
            </w:r>
          </w:p>
          <w:p w14:paraId="22CA57CA" w14:textId="77777777" w:rsidR="00A3041D" w:rsidRPr="007F0EE9" w:rsidRDefault="00A3041D" w:rsidP="004E00F1">
            <w:pPr>
              <w:spacing w:after="0"/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</w:t>
            </w:r>
          </w:p>
          <w:p w14:paraId="47969DC0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göyərtə örtüyü</w:t>
            </w:r>
          </w:p>
          <w:p w14:paraId="782E9F85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şpanqout</w:t>
            </w:r>
          </w:p>
          <w:p w14:paraId="2FAAAA2D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414F59BD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axterştevn hissəsi </w:t>
            </w:r>
          </w:p>
          <w:p w14:paraId="1C3275E3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orta hissənin yığımı</w:t>
            </w:r>
          </w:p>
        </w:tc>
        <w:tc>
          <w:tcPr>
            <w:tcW w:w="3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15137" w14:textId="77777777" w:rsidR="00A3041D" w:rsidRPr="007F0EE9" w:rsidRDefault="00A3041D" w:rsidP="004E00F1">
            <w:pPr>
              <w:tabs>
                <w:tab w:val="left" w:pos="878"/>
              </w:tabs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5DD553D8">
                <v:shape id="_x0000_i1035" type="#_x0000_t75" style="width:164.4pt;height:108.6pt" o:ole="">
                  <v:imagedata r:id="rId36" o:title=""/>
                </v:shape>
                <o:OLEObject Type="Embed" ProgID="PBrush" ShapeID="_x0000_i1035" DrawAspect="Content" ObjectID="_1746607840" r:id="rId38"/>
              </w:object>
            </w:r>
          </w:p>
        </w:tc>
      </w:tr>
    </w:tbl>
    <w:p w14:paraId="15A133AD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5"/>
        <w:gridCol w:w="3663"/>
      </w:tblGrid>
      <w:tr w:rsidR="00A3041D" w:rsidRPr="007F0EE9" w14:paraId="348E1A73" w14:textId="77777777" w:rsidTr="00C80BB3">
        <w:trPr>
          <w:trHeight w:val="2248"/>
        </w:trPr>
        <w:tc>
          <w:tcPr>
            <w:tcW w:w="5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82200" w14:textId="77777777" w:rsidR="00A3041D" w:rsidRPr="007F0EE9" w:rsidRDefault="00A3041D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4. Şəkildə  2-rəqəmi ilə  gəmi gövdəsinin </w:t>
            </w:r>
          </w:p>
          <w:p w14:paraId="3E4D5602" w14:textId="77777777" w:rsidR="00A3041D" w:rsidRPr="007F0EE9" w:rsidRDefault="00A3041D" w:rsidP="004E00F1">
            <w:pPr>
              <w:autoSpaceDE w:val="0"/>
              <w:autoSpaceDN w:val="0"/>
              <w:adjustRightInd w:val="0"/>
              <w:spacing w:after="0"/>
              <w:ind w:left="28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hansı hissəsi təsvir olunub ?  </w:t>
            </w:r>
          </w:p>
          <w:p w14:paraId="37E955CE" w14:textId="77777777" w:rsidR="00A3041D" w:rsidRPr="007F0EE9" w:rsidRDefault="00A3041D" w:rsidP="004E00F1">
            <w:pPr>
              <w:spacing w:after="0"/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</w:t>
            </w:r>
          </w:p>
          <w:p w14:paraId="0D8D99D4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forştevn hissəsi</w:t>
            </w:r>
          </w:p>
          <w:p w14:paraId="0C531344" w14:textId="77777777" w:rsidR="00A3041D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>) karlinks</w:t>
            </w:r>
          </w:p>
          <w:p w14:paraId="6A16C27C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06300463" w14:textId="77777777" w:rsidR="00A3041D" w:rsidRPr="007F0EE9" w:rsidRDefault="00A3041D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axterştevn hissəsi </w:t>
            </w:r>
          </w:p>
          <w:p w14:paraId="7B250EAC" w14:textId="77777777" w:rsidR="00A3041D" w:rsidRPr="007F0EE9" w:rsidRDefault="00A3041D" w:rsidP="00C80BB3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</w:t>
            </w:r>
            <w:r w:rsidR="00FE7DEB" w:rsidRPr="007F0EE9">
              <w:rPr>
                <w:rFonts w:ascii="Arial" w:hAnsi="Arial" w:cs="Arial"/>
                <w:sz w:val="24"/>
                <w:szCs w:val="24"/>
                <w:lang w:val="az-Latn-AZ"/>
              </w:rPr>
              <w:t>)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)  bimslə</w:t>
            </w:r>
            <w:r w:rsidR="00C80BB3" w:rsidRPr="007F0EE9">
              <w:rPr>
                <w:rFonts w:ascii="Arial" w:hAnsi="Arial" w:cs="Arial"/>
                <w:sz w:val="24"/>
                <w:szCs w:val="24"/>
                <w:lang w:val="az-Latn-AZ"/>
              </w:rPr>
              <w:t>r</w:t>
            </w:r>
          </w:p>
        </w:tc>
        <w:tc>
          <w:tcPr>
            <w:tcW w:w="3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0CBFA" w14:textId="77777777" w:rsidR="00A3041D" w:rsidRPr="007F0EE9" w:rsidRDefault="00A3041D" w:rsidP="004E00F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5BFE6C92">
                <v:shape id="_x0000_i1036" type="#_x0000_t75" style="width:164.4pt;height:108.6pt" o:ole="">
                  <v:imagedata r:id="rId36" o:title=""/>
                </v:shape>
                <o:OLEObject Type="Embed" ProgID="PBrush" ShapeID="_x0000_i1036" DrawAspect="Content" ObjectID="_1746607841" r:id="rId39"/>
              </w:object>
            </w:r>
          </w:p>
        </w:tc>
      </w:tr>
    </w:tbl>
    <w:p w14:paraId="4A998571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3"/>
        <w:gridCol w:w="3827"/>
      </w:tblGrid>
      <w:tr w:rsidR="00FE7DEB" w:rsidRPr="007F0EE9" w14:paraId="385B8F35" w14:textId="77777777" w:rsidTr="00C80BB3">
        <w:trPr>
          <w:trHeight w:val="2402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12DD1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5. Şəkildə  3-rəqəmi ilə  gəmi gövdəsinin </w:t>
            </w:r>
          </w:p>
          <w:p w14:paraId="0867AF1A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ind w:left="28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hansı hissəsi təsvir olunub ?  </w:t>
            </w:r>
          </w:p>
          <w:p w14:paraId="0CB53BCF" w14:textId="77777777" w:rsidR="00FE7DEB" w:rsidRPr="007F0EE9" w:rsidRDefault="00FE7DEB" w:rsidP="004E00F1">
            <w:pPr>
              <w:spacing w:after="0"/>
              <w:ind w:left="64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</w:t>
            </w:r>
          </w:p>
          <w:p w14:paraId="1FC432FE" w14:textId="77777777" w:rsidR="00FE7DEB" w:rsidRPr="007F0EE9" w:rsidRDefault="00FE7DEB" w:rsidP="004E00F1">
            <w:pPr>
              <w:spacing w:after="0"/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a)  forştevn hissəsi</w:t>
            </w:r>
          </w:p>
          <w:p w14:paraId="44E4F5FE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karlinks</w:t>
            </w:r>
          </w:p>
          <w:p w14:paraId="1EBDE233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759B7898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pillers </w:t>
            </w:r>
          </w:p>
          <w:p w14:paraId="686E56A7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orta hissənin yığımı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F332F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4A97F47B">
                <v:shape id="_x0000_i1037" type="#_x0000_t75" style="width:164.4pt;height:108.6pt" o:ole="">
                  <v:imagedata r:id="rId36" o:title=""/>
                </v:shape>
                <o:OLEObject Type="Embed" ProgID="PBrush" ShapeID="_x0000_i1037" DrawAspect="Content" ObjectID="_1746607842" r:id="rId40"/>
              </w:object>
            </w:r>
          </w:p>
        </w:tc>
      </w:tr>
    </w:tbl>
    <w:p w14:paraId="2B91A4EB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3"/>
        <w:gridCol w:w="3871"/>
      </w:tblGrid>
      <w:tr w:rsidR="00FE7DEB" w:rsidRPr="007F0EE9" w14:paraId="44F026C5" w14:textId="77777777" w:rsidTr="00C80BB3">
        <w:trPr>
          <w:trHeight w:val="2402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09BD9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6. Şəkildə  4-rəqəmi ilə  gəmi gövdəsinin </w:t>
            </w:r>
          </w:p>
          <w:p w14:paraId="34178A75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ind w:left="28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hansı hissəsi təsvir olunub ?  </w:t>
            </w:r>
          </w:p>
          <w:p w14:paraId="06276DF1" w14:textId="77777777" w:rsidR="00FE7DEB" w:rsidRPr="007F0EE9" w:rsidRDefault="00FE7DEB" w:rsidP="004E00F1">
            <w:pPr>
              <w:spacing w:after="0"/>
              <w:ind w:left="644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31B17C4F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forştevn hissəsi</w:t>
            </w:r>
          </w:p>
          <w:p w14:paraId="00FAC0AA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pillers</w:t>
            </w:r>
          </w:p>
          <w:p w14:paraId="2EBDE4B1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45FB3737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axterştevn hissəsi </w:t>
            </w:r>
          </w:p>
          <w:p w14:paraId="518200F3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orta hissənin yığımı</w:t>
            </w:r>
          </w:p>
        </w:tc>
        <w:tc>
          <w:tcPr>
            <w:tcW w:w="3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B42D9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428AEB8C">
                <v:shape id="_x0000_i1038" type="#_x0000_t75" style="width:164.4pt;height:108.6pt" o:ole="">
                  <v:imagedata r:id="rId36" o:title=""/>
                </v:shape>
                <o:OLEObject Type="Embed" ProgID="PBrush" ShapeID="_x0000_i1038" DrawAspect="Content" ObjectID="_1746607843" r:id="rId41"/>
              </w:object>
            </w:r>
          </w:p>
        </w:tc>
      </w:tr>
    </w:tbl>
    <w:p w14:paraId="4C0C2649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09"/>
        <w:gridCol w:w="3694"/>
      </w:tblGrid>
      <w:tr w:rsidR="00FE7DEB" w:rsidRPr="007F0EE9" w14:paraId="5E6D9AE8" w14:textId="77777777" w:rsidTr="00C80BB3">
        <w:trPr>
          <w:trHeight w:val="2402"/>
        </w:trPr>
        <w:tc>
          <w:tcPr>
            <w:tcW w:w="5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5ACBE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7. Şəkildə  5-rəqəmi ilə  gəmi gövdəsinin </w:t>
            </w:r>
          </w:p>
          <w:p w14:paraId="0560AFEC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ind w:left="28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hansı hissəsi təsvir olunub ?  </w:t>
            </w:r>
          </w:p>
          <w:p w14:paraId="69499B5E" w14:textId="77777777" w:rsidR="00FE7DEB" w:rsidRPr="007F0EE9" w:rsidRDefault="00FE7DEB" w:rsidP="004E00F1">
            <w:pPr>
              <w:spacing w:after="0"/>
              <w:ind w:left="644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47DA4C8D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forştevn hissəsi</w:t>
            </w:r>
          </w:p>
          <w:p w14:paraId="1CB78A2D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knitsalar</w:t>
            </w:r>
          </w:p>
          <w:p w14:paraId="483CA8BA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5A21D33E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axterştevn hissəsi </w:t>
            </w:r>
          </w:p>
          <w:p w14:paraId="5EB1CC09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orta hissənin yığımı</w:t>
            </w:r>
          </w:p>
        </w:tc>
        <w:tc>
          <w:tcPr>
            <w:tcW w:w="3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D5F4B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667B4408">
                <v:shape id="_x0000_i1039" type="#_x0000_t75" style="width:164.4pt;height:108.6pt" o:ole="">
                  <v:imagedata r:id="rId36" o:title=""/>
                </v:shape>
                <o:OLEObject Type="Embed" ProgID="PBrush" ShapeID="_x0000_i1039" DrawAspect="Content" ObjectID="_1746607844" r:id="rId42"/>
              </w:object>
            </w:r>
          </w:p>
        </w:tc>
      </w:tr>
    </w:tbl>
    <w:p w14:paraId="2DDCAE3E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09"/>
        <w:gridCol w:w="3585"/>
      </w:tblGrid>
      <w:tr w:rsidR="00FE7DEB" w:rsidRPr="007F0EE9" w14:paraId="11815C3D" w14:textId="77777777" w:rsidTr="00C80BB3">
        <w:trPr>
          <w:trHeight w:val="2402"/>
        </w:trPr>
        <w:tc>
          <w:tcPr>
            <w:tcW w:w="5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552F3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lastRenderedPageBreak/>
              <w:t xml:space="preserve">58. Şəkildə  6-rəqəmi ilə  gəmi gövdəsinin </w:t>
            </w:r>
          </w:p>
          <w:p w14:paraId="7B1BE042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ind w:left="28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hansı hissəsi təsvir olunub ?  </w:t>
            </w:r>
          </w:p>
          <w:p w14:paraId="777735B7" w14:textId="77777777" w:rsidR="00FE7DEB" w:rsidRPr="007F0EE9" w:rsidRDefault="00FE7DEB" w:rsidP="004E00F1">
            <w:pPr>
              <w:spacing w:after="0"/>
              <w:ind w:left="644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3354A37E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forştevn hissəsi</w:t>
            </w:r>
          </w:p>
          <w:p w14:paraId="5110F5E9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bims knitsaları</w:t>
            </w:r>
          </w:p>
          <w:p w14:paraId="12B6BD05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077E2656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axterştevn hissəsi </w:t>
            </w:r>
          </w:p>
          <w:p w14:paraId="0D916997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) şpanqoutlar</w:t>
            </w:r>
          </w:p>
        </w:tc>
        <w:tc>
          <w:tcPr>
            <w:tcW w:w="3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C901D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21EDCF82">
                <v:shape id="_x0000_i1040" type="#_x0000_t75" style="width:164.4pt;height:108.6pt" o:ole="">
                  <v:imagedata r:id="rId36" o:title=""/>
                </v:shape>
                <o:OLEObject Type="Embed" ProgID="PBrush" ShapeID="_x0000_i1040" DrawAspect="Content" ObjectID="_1746607845" r:id="rId43"/>
              </w:object>
            </w:r>
          </w:p>
        </w:tc>
      </w:tr>
    </w:tbl>
    <w:p w14:paraId="2ABC5060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tbl>
      <w:tblPr>
        <w:tblW w:w="0" w:type="auto"/>
        <w:tblInd w:w="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5"/>
        <w:gridCol w:w="3837"/>
      </w:tblGrid>
      <w:tr w:rsidR="00FE7DEB" w:rsidRPr="007F0EE9" w14:paraId="4DEFDCBC" w14:textId="77777777" w:rsidTr="00C80BB3">
        <w:trPr>
          <w:trHeight w:val="2402"/>
        </w:trPr>
        <w:tc>
          <w:tcPr>
            <w:tcW w:w="5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43FE7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59. Şəkildə  7-rəqəmi ilə  gəmi gövdəsinin </w:t>
            </w:r>
          </w:p>
          <w:p w14:paraId="41F45044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ind w:left="284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hansı hissəsi təsvir olunub ?  </w:t>
            </w:r>
          </w:p>
          <w:p w14:paraId="54B82841" w14:textId="77777777" w:rsidR="00FE7DEB" w:rsidRPr="007F0EE9" w:rsidRDefault="00FE7DEB" w:rsidP="004E00F1">
            <w:pPr>
              <w:spacing w:after="0"/>
              <w:ind w:left="644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37ED2081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bort örtüyü</w:t>
            </w:r>
          </w:p>
          <w:p w14:paraId="1F04B501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bims knitsaları</w:t>
            </w:r>
          </w:p>
          <w:p w14:paraId="12A0AD6D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rumpel hissəsi </w:t>
            </w:r>
          </w:p>
          <w:p w14:paraId="3929DBB5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axterştevn hissəsi </w:t>
            </w:r>
          </w:p>
          <w:p w14:paraId="15DE6F92" w14:textId="77777777" w:rsidR="00FE7DEB" w:rsidRPr="007F0EE9" w:rsidRDefault="00FE7DEB" w:rsidP="004E00F1">
            <w:pPr>
              <w:spacing w:after="0"/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orta hissənin yığımı</w:t>
            </w:r>
          </w:p>
        </w:tc>
        <w:tc>
          <w:tcPr>
            <w:tcW w:w="3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AEC17" w14:textId="77777777" w:rsidR="00FE7DEB" w:rsidRPr="007F0EE9" w:rsidRDefault="00FE7DEB" w:rsidP="004E00F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285" w:dyaOrig="2160" w14:anchorId="3B3E7795">
                <v:shape id="_x0000_i1041" type="#_x0000_t75" style="width:180.6pt;height:119.4pt" o:ole="">
                  <v:imagedata r:id="rId36" o:title=""/>
                </v:shape>
                <o:OLEObject Type="Embed" ProgID="PBrush" ShapeID="_x0000_i1041" DrawAspect="Content" ObjectID="_1746607846" r:id="rId44"/>
              </w:object>
            </w:r>
          </w:p>
        </w:tc>
      </w:tr>
    </w:tbl>
    <w:p w14:paraId="05F402D9" w14:textId="77777777" w:rsidR="00056041" w:rsidRPr="007F0EE9" w:rsidRDefault="00056041" w:rsidP="004E00F1">
      <w:pPr>
        <w:spacing w:after="0"/>
        <w:jc w:val="center"/>
        <w:rPr>
          <w:rFonts w:ascii="Arial" w:hAnsi="Arial" w:cs="Arial"/>
          <w:sz w:val="24"/>
          <w:szCs w:val="24"/>
          <w:lang w:val="az-Latn-AZ"/>
        </w:rPr>
      </w:pPr>
    </w:p>
    <w:p w14:paraId="7D1DFD8B" w14:textId="77777777" w:rsidR="007050C8" w:rsidRPr="007F0EE9" w:rsidRDefault="00FE7DEB" w:rsidP="007050C8">
      <w:pPr>
        <w:spacing w:after="0"/>
        <w:ind w:left="450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60</w:t>
      </w:r>
      <w:r w:rsidR="00F85474" w:rsidRPr="007F0EE9">
        <w:rPr>
          <w:rFonts w:ascii="Arial" w:hAnsi="Arial" w:cs="Arial"/>
          <w:sz w:val="24"/>
          <w:szCs w:val="24"/>
          <w:lang w:val="az-Latn-AZ"/>
        </w:rPr>
        <w:t xml:space="preserve">. </w:t>
      </w:r>
      <w:r w:rsidR="007050C8" w:rsidRPr="007F0EE9">
        <w:rPr>
          <w:rFonts w:ascii="Arial" w:hAnsi="Arial" w:cs="Arial"/>
          <w:sz w:val="24"/>
          <w:szCs w:val="24"/>
          <w:lang w:val="az-Latn-AZ"/>
        </w:rPr>
        <w:t>Tankerin yük anbarı necə adlanır?</w:t>
      </w:r>
    </w:p>
    <w:p w14:paraId="0294BEFA" w14:textId="77777777" w:rsidR="007050C8" w:rsidRPr="007F0EE9" w:rsidRDefault="007050C8" w:rsidP="007050C8">
      <w:pPr>
        <w:spacing w:after="0"/>
        <w:ind w:left="1530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 xml:space="preserve">a) </w:t>
      </w:r>
      <w:proofErr w:type="spellStart"/>
      <w:r w:rsidRPr="007F0EE9">
        <w:rPr>
          <w:rFonts w:ascii="Arial" w:hAnsi="Arial" w:cs="Arial"/>
          <w:sz w:val="24"/>
          <w:szCs w:val="24"/>
        </w:rPr>
        <w:t>Trum</w:t>
      </w:r>
      <w:proofErr w:type="spellEnd"/>
    </w:p>
    <w:p w14:paraId="1F6F2B81" w14:textId="77777777" w:rsidR="007050C8" w:rsidRPr="007F0EE9" w:rsidRDefault="007050C8" w:rsidP="007050C8">
      <w:pPr>
        <w:spacing w:after="0"/>
        <w:ind w:left="1530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 xml:space="preserve">b) </w:t>
      </w:r>
      <w:proofErr w:type="spellStart"/>
      <w:r w:rsidRPr="007F0EE9">
        <w:rPr>
          <w:rFonts w:ascii="Arial" w:hAnsi="Arial" w:cs="Arial"/>
          <w:sz w:val="24"/>
          <w:szCs w:val="24"/>
        </w:rPr>
        <w:t>Tvindek</w:t>
      </w:r>
      <w:proofErr w:type="spellEnd"/>
    </w:p>
    <w:p w14:paraId="06E4AD90" w14:textId="77777777" w:rsidR="007050C8" w:rsidRPr="007F0EE9" w:rsidRDefault="007050C8" w:rsidP="007050C8">
      <w:pPr>
        <w:spacing w:after="0"/>
        <w:ind w:left="1530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 xml:space="preserve">c) </w:t>
      </w:r>
      <w:proofErr w:type="spellStart"/>
      <w:r w:rsidRPr="007F0EE9">
        <w:rPr>
          <w:rFonts w:ascii="Arial" w:hAnsi="Arial" w:cs="Arial"/>
          <w:sz w:val="24"/>
          <w:szCs w:val="24"/>
        </w:rPr>
        <w:t>Kofferdam</w:t>
      </w:r>
      <w:proofErr w:type="spellEnd"/>
    </w:p>
    <w:p w14:paraId="0DE3328D" w14:textId="77777777" w:rsidR="007050C8" w:rsidRPr="007F0EE9" w:rsidRDefault="007050C8" w:rsidP="007050C8">
      <w:pPr>
        <w:spacing w:after="0"/>
        <w:ind w:left="1530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 xml:space="preserve">d) </w:t>
      </w:r>
      <w:proofErr w:type="spellStart"/>
      <w:r w:rsidRPr="007F0EE9">
        <w:rPr>
          <w:rFonts w:ascii="Arial" w:hAnsi="Arial" w:cs="Arial"/>
          <w:sz w:val="24"/>
          <w:szCs w:val="24"/>
        </w:rPr>
        <w:t>Diptank</w:t>
      </w:r>
      <w:proofErr w:type="spellEnd"/>
    </w:p>
    <w:p w14:paraId="6016F867" w14:textId="77777777" w:rsidR="007050C8" w:rsidRPr="007F0EE9" w:rsidRDefault="007050C8" w:rsidP="007050C8">
      <w:pPr>
        <w:spacing w:after="0"/>
        <w:ind w:left="1530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>e))  Tank</w:t>
      </w:r>
    </w:p>
    <w:p w14:paraId="6C44758F" w14:textId="77777777" w:rsidR="00232167" w:rsidRPr="007F0EE9" w:rsidRDefault="00232167" w:rsidP="007050C8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195EEF9B" w14:textId="77777777" w:rsidR="007050C8" w:rsidRPr="007F0EE9" w:rsidRDefault="00FE7DEB" w:rsidP="007050C8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61</w:t>
      </w:r>
      <w:r w:rsidR="00F85474" w:rsidRPr="007F0EE9">
        <w:rPr>
          <w:rFonts w:ascii="Arial" w:hAnsi="Arial" w:cs="Arial"/>
          <w:sz w:val="24"/>
          <w:szCs w:val="24"/>
          <w:lang w:val="az-Latn-AZ"/>
        </w:rPr>
        <w:t xml:space="preserve">. </w:t>
      </w:r>
      <w:r w:rsidR="007050C8" w:rsidRPr="007F0EE9">
        <w:rPr>
          <w:rFonts w:ascii="Arial" w:hAnsi="Arial" w:cs="Arial"/>
          <w:sz w:val="24"/>
          <w:szCs w:val="24"/>
          <w:lang w:val="az-Latn-AZ"/>
        </w:rPr>
        <w:t>Tankerlər hansı yük növlərinin daşınması üçün tikilən ixtisaslaşmış gəmilərdir?</w:t>
      </w:r>
    </w:p>
    <w:p w14:paraId="6A1ABC23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 Ümumi yüklər</w:t>
      </w:r>
    </w:p>
    <w:p w14:paraId="1EB078B6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)   Maye yüklər</w:t>
      </w:r>
    </w:p>
    <w:p w14:paraId="7313AA77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Konteynerlər</w:t>
      </w:r>
    </w:p>
    <w:p w14:paraId="547F9AF4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Lixterlər</w:t>
      </w:r>
    </w:p>
    <w:p w14:paraId="3E686911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Meşə yükləri</w:t>
      </w:r>
    </w:p>
    <w:p w14:paraId="469396A1" w14:textId="77777777" w:rsidR="00FE7DEB" w:rsidRPr="007F0EE9" w:rsidRDefault="00FE7DEB" w:rsidP="007050C8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27067615" w14:textId="77777777" w:rsidR="007050C8" w:rsidRPr="007F0EE9" w:rsidRDefault="00FE7DEB" w:rsidP="007050C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62</w:t>
      </w:r>
      <w:r w:rsidR="00F85474" w:rsidRPr="007F0EE9">
        <w:rPr>
          <w:rFonts w:ascii="Arial" w:hAnsi="Arial" w:cs="Arial"/>
          <w:sz w:val="24"/>
          <w:szCs w:val="24"/>
          <w:lang w:val="az-Latn-AZ"/>
        </w:rPr>
        <w:t xml:space="preserve">. </w:t>
      </w:r>
      <w:r w:rsidR="007050C8" w:rsidRPr="007F0EE9">
        <w:rPr>
          <w:rFonts w:ascii="Arial" w:hAnsi="Arial" w:cs="Arial"/>
          <w:sz w:val="24"/>
          <w:szCs w:val="24"/>
          <w:lang w:val="az-Latn-AZ"/>
        </w:rPr>
        <w:t>Fövqəladə hallara aid deyil</w:t>
      </w:r>
      <w:r w:rsidR="007050C8" w:rsidRPr="007F0EE9">
        <w:rPr>
          <w:rFonts w:ascii="Arial" w:hAnsi="Arial" w:cs="Arial"/>
          <w:sz w:val="24"/>
          <w:szCs w:val="24"/>
        </w:rPr>
        <w:t>?</w:t>
      </w:r>
    </w:p>
    <w:p w14:paraId="3DECC411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>A) G</w:t>
      </w:r>
      <w:r w:rsidRPr="007F0EE9">
        <w:rPr>
          <w:rFonts w:ascii="Arial" w:hAnsi="Arial" w:cs="Arial"/>
          <w:sz w:val="24"/>
          <w:szCs w:val="24"/>
          <w:lang w:val="az-Latn-AZ"/>
        </w:rPr>
        <w:t>əmilərin toqquşması</w:t>
      </w:r>
    </w:p>
    <w:p w14:paraId="3F2AA21C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) Gəmilərin reysə çıxması</w:t>
      </w:r>
    </w:p>
    <w:p w14:paraId="6199CF28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 xml:space="preserve">C) </w:t>
      </w:r>
      <w:r w:rsidRPr="007F0EE9">
        <w:rPr>
          <w:rFonts w:ascii="Arial" w:hAnsi="Arial" w:cs="Arial"/>
          <w:sz w:val="24"/>
          <w:szCs w:val="24"/>
          <w:lang w:val="az-Latn-AZ"/>
        </w:rPr>
        <w:t>Gəmidə yanğının baş verməsi</w:t>
      </w:r>
    </w:p>
    <w:p w14:paraId="64AD1A34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Gəminin batması</w:t>
      </w:r>
    </w:p>
    <w:p w14:paraId="5FD33393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</w:rPr>
        <w:t xml:space="preserve">E) </w:t>
      </w:r>
      <w:r w:rsidRPr="007F0EE9">
        <w:rPr>
          <w:rFonts w:ascii="Arial" w:hAnsi="Arial" w:cs="Arial"/>
          <w:sz w:val="24"/>
          <w:szCs w:val="24"/>
          <w:lang w:val="az-Latn-AZ"/>
        </w:rPr>
        <w:t>Gəminin saya oturması</w:t>
      </w:r>
    </w:p>
    <w:p w14:paraId="446E83D1" w14:textId="77777777" w:rsidR="00F85474" w:rsidRPr="007F0EE9" w:rsidRDefault="00F85474" w:rsidP="007050C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EC3B49A" w14:textId="77777777" w:rsidR="00F85474" w:rsidRPr="007F0EE9" w:rsidRDefault="00FE7DEB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en-GB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63</w:t>
      </w:r>
      <w:r w:rsidR="00F85474" w:rsidRPr="007F0EE9">
        <w:rPr>
          <w:rFonts w:ascii="Arial" w:hAnsi="Arial" w:cs="Arial"/>
          <w:sz w:val="24"/>
          <w:szCs w:val="24"/>
          <w:lang w:val="az-Latn-AZ"/>
        </w:rPr>
        <w:t xml:space="preserve">. </w:t>
      </w:r>
      <w:r w:rsidR="00F85474" w:rsidRPr="007F0EE9">
        <w:rPr>
          <w:rFonts w:ascii="Arial" w:hAnsi="Arial" w:cs="Arial"/>
          <w:sz w:val="24"/>
          <w:szCs w:val="24"/>
          <w:lang w:val="en-GB"/>
        </w:rPr>
        <w:t xml:space="preserve"> </w:t>
      </w:r>
      <w:r w:rsidR="007050C8" w:rsidRPr="007F0EE9">
        <w:rPr>
          <w:rFonts w:ascii="Arial" w:hAnsi="Arial" w:cs="Arial"/>
          <w:sz w:val="24"/>
          <w:szCs w:val="24"/>
          <w:lang w:val="az-Latn-AZ"/>
        </w:rPr>
        <w:t>Fövqəladə hallara aiddir</w:t>
      </w:r>
      <w:r w:rsidR="007050C8" w:rsidRPr="007F0EE9">
        <w:rPr>
          <w:rFonts w:ascii="Arial" w:hAnsi="Arial" w:cs="Arial"/>
          <w:sz w:val="24"/>
          <w:szCs w:val="24"/>
          <w:lang w:val="en-GB"/>
        </w:rPr>
        <w:t>?</w:t>
      </w:r>
    </w:p>
    <w:p w14:paraId="14F46352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en-GB"/>
        </w:rPr>
      </w:pPr>
      <w:r w:rsidRPr="007F0EE9">
        <w:rPr>
          <w:rFonts w:ascii="Arial" w:hAnsi="Arial" w:cs="Arial"/>
          <w:sz w:val="24"/>
          <w:szCs w:val="24"/>
        </w:rPr>
        <w:t>A</w:t>
      </w:r>
      <w:r w:rsidRPr="007F0EE9">
        <w:rPr>
          <w:rFonts w:ascii="Arial" w:hAnsi="Arial" w:cs="Arial"/>
          <w:sz w:val="24"/>
          <w:szCs w:val="24"/>
          <w:lang w:val="en-GB"/>
        </w:rPr>
        <w:t xml:space="preserve">) </w:t>
      </w:r>
      <w:r w:rsidRPr="007F0EE9">
        <w:rPr>
          <w:rFonts w:ascii="Arial" w:hAnsi="Arial" w:cs="Arial"/>
          <w:sz w:val="24"/>
          <w:szCs w:val="24"/>
        </w:rPr>
        <w:t>G</w:t>
      </w:r>
      <w:r w:rsidRPr="007F0EE9">
        <w:rPr>
          <w:rFonts w:ascii="Arial" w:hAnsi="Arial" w:cs="Arial"/>
          <w:sz w:val="24"/>
          <w:szCs w:val="24"/>
          <w:lang w:val="az-Latn-AZ"/>
        </w:rPr>
        <w:t>əminin reysə çıxması</w:t>
      </w:r>
    </w:p>
    <w:p w14:paraId="7E92FF6D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en-GB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Gəminin lövbərə dayanması</w:t>
      </w:r>
    </w:p>
    <w:p w14:paraId="685DF31A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en-GB"/>
        </w:rPr>
      </w:pPr>
      <w:r w:rsidRPr="007F0EE9">
        <w:rPr>
          <w:rFonts w:ascii="Arial" w:hAnsi="Arial" w:cs="Arial"/>
          <w:sz w:val="24"/>
          <w:szCs w:val="24"/>
        </w:rPr>
        <w:t>C</w:t>
      </w:r>
      <w:r w:rsidRPr="007F0EE9">
        <w:rPr>
          <w:rFonts w:ascii="Arial" w:hAnsi="Arial" w:cs="Arial"/>
          <w:sz w:val="24"/>
          <w:szCs w:val="24"/>
          <w:lang w:val="en-GB"/>
        </w:rPr>
        <w:t xml:space="preserve">) </w:t>
      </w:r>
      <w:r w:rsidRPr="007F0EE9">
        <w:rPr>
          <w:rFonts w:ascii="Arial" w:hAnsi="Arial" w:cs="Arial"/>
          <w:sz w:val="24"/>
          <w:szCs w:val="24"/>
          <w:lang w:val="az-Latn-AZ"/>
        </w:rPr>
        <w:t>Gəminin idarə olunması</w:t>
      </w:r>
    </w:p>
    <w:p w14:paraId="77442C0C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) Gəmidə yanğının baş verməsi</w:t>
      </w:r>
    </w:p>
    <w:p w14:paraId="0D5AAF04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Fırtına hava şəraiti</w:t>
      </w:r>
    </w:p>
    <w:p w14:paraId="6AF8DA3B" w14:textId="77777777" w:rsidR="007050C8" w:rsidRPr="007F0EE9" w:rsidRDefault="007050C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67D908F6" w14:textId="77777777" w:rsidR="00F85474" w:rsidRPr="007F0EE9" w:rsidRDefault="00FE7DEB" w:rsidP="007050C8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64</w:t>
      </w:r>
      <w:r w:rsidR="00F85474" w:rsidRPr="007F0EE9">
        <w:rPr>
          <w:rFonts w:ascii="Arial" w:hAnsi="Arial" w:cs="Arial"/>
          <w:sz w:val="24"/>
          <w:szCs w:val="24"/>
          <w:lang w:val="az-Latn-AZ"/>
        </w:rPr>
        <w:t xml:space="preserve">.  </w:t>
      </w:r>
      <w:r w:rsidR="007050C8" w:rsidRPr="007F0EE9">
        <w:rPr>
          <w:rFonts w:ascii="Arial" w:hAnsi="Arial" w:cs="Arial"/>
          <w:sz w:val="24"/>
          <w:szCs w:val="24"/>
          <w:lang w:val="az-Latn-AZ"/>
        </w:rPr>
        <w:t>Ümumi gəmi həyəcan siqnalı zənglə verilir?</w:t>
      </w:r>
    </w:p>
    <w:p w14:paraId="0C39A534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 Bir uzun müddətli siqnal</w:t>
      </w:r>
    </w:p>
    <w:p w14:paraId="1A837B95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İki uzun müddətli siqnal</w:t>
      </w:r>
    </w:p>
    <w:p w14:paraId="4128C5BE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)  Yeddi qısa bir uzun müddətli siqnal</w:t>
      </w:r>
    </w:p>
    <w:p w14:paraId="5436CFDB" w14:textId="77777777" w:rsidR="007050C8" w:rsidRPr="007F0EE9" w:rsidRDefault="007050C8" w:rsidP="007050C8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Bir uzun müdətli yeddi qısa</w:t>
      </w:r>
    </w:p>
    <w:p w14:paraId="55D0E97C" w14:textId="77777777" w:rsidR="007050C8" w:rsidRPr="007F0EE9" w:rsidRDefault="007050C8" w:rsidP="007050C8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      E) İstənilən kimi</w:t>
      </w:r>
    </w:p>
    <w:p w14:paraId="4A9A2D96" w14:textId="77777777" w:rsidR="00232167" w:rsidRPr="007F0EE9" w:rsidRDefault="00232167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17D3B0C8" w14:textId="77777777" w:rsidR="007050C8" w:rsidRPr="007F0EE9" w:rsidRDefault="00FE7DEB" w:rsidP="006775BA">
      <w:pPr>
        <w:spacing w:after="0" w:line="240" w:lineRule="auto"/>
        <w:ind w:left="90"/>
        <w:jc w:val="both"/>
        <w:rPr>
          <w:rFonts w:ascii="Arial" w:hAnsi="Arial" w:cs="Arial"/>
          <w:bCs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lastRenderedPageBreak/>
        <w:t>65</w:t>
      </w:r>
      <w:r w:rsidR="00F85474" w:rsidRPr="007F0EE9">
        <w:rPr>
          <w:rFonts w:ascii="Arial" w:hAnsi="Arial" w:cs="Arial"/>
          <w:sz w:val="24"/>
          <w:szCs w:val="24"/>
          <w:lang w:val="az-Latn-AZ"/>
        </w:rPr>
        <w:t xml:space="preserve">. </w:t>
      </w:r>
      <w:r w:rsidR="007050C8" w:rsidRPr="007F0EE9">
        <w:rPr>
          <w:rFonts w:ascii="Arial" w:hAnsi="Arial" w:cs="Arial"/>
          <w:bCs/>
          <w:sz w:val="24"/>
          <w:szCs w:val="24"/>
          <w:lang w:val="az-Latn-AZ"/>
        </w:rPr>
        <w:t xml:space="preserve">Xilasedici salın üzərində yazılan </w:t>
      </w:r>
      <w:r w:rsidR="007050C8" w:rsidRPr="007F0EE9">
        <w:rPr>
          <w:rFonts w:ascii="Arial" w:hAnsi="Arial" w:cs="Arial"/>
          <w:sz w:val="24"/>
          <w:szCs w:val="24"/>
          <w:lang w:val="az-Latn-AZ"/>
        </w:rPr>
        <w:t xml:space="preserve">«12 person» </w:t>
      </w:r>
      <w:r w:rsidR="007050C8" w:rsidRPr="007F0EE9">
        <w:rPr>
          <w:rFonts w:ascii="Arial" w:hAnsi="Arial" w:cs="Arial"/>
          <w:bCs/>
          <w:sz w:val="24"/>
          <w:szCs w:val="24"/>
          <w:lang w:val="az-Latn-AZ"/>
        </w:rPr>
        <w:t>nə deməkdir?</w:t>
      </w:r>
    </w:p>
    <w:p w14:paraId="2F31A19A" w14:textId="77777777" w:rsidR="006775BA" w:rsidRPr="007F0EE9" w:rsidRDefault="006775BA" w:rsidP="006775BA">
      <w:pPr>
        <w:spacing w:after="0" w:line="240" w:lineRule="auto"/>
        <w:ind w:left="360"/>
        <w:jc w:val="both"/>
        <w:rPr>
          <w:rFonts w:ascii="Arial" w:hAnsi="Arial" w:cs="Arial"/>
          <w:bCs/>
          <w:sz w:val="24"/>
          <w:szCs w:val="24"/>
        </w:rPr>
      </w:pPr>
      <w:r w:rsidRPr="007F0EE9">
        <w:rPr>
          <w:rFonts w:ascii="Arial" w:hAnsi="Arial" w:cs="Arial"/>
          <w:bCs/>
          <w:sz w:val="24"/>
          <w:szCs w:val="24"/>
        </w:rPr>
        <w:t xml:space="preserve">A) Sal </w:t>
      </w:r>
      <w:proofErr w:type="spellStart"/>
      <w:r w:rsidRPr="007F0EE9">
        <w:rPr>
          <w:rFonts w:ascii="Arial" w:hAnsi="Arial" w:cs="Arial"/>
          <w:bCs/>
          <w:sz w:val="24"/>
          <w:szCs w:val="24"/>
        </w:rPr>
        <w:t>suda</w:t>
      </w:r>
      <w:proofErr w:type="spellEnd"/>
      <w:r w:rsidRPr="007F0EE9">
        <w:rPr>
          <w:rFonts w:ascii="Arial" w:hAnsi="Arial" w:cs="Arial"/>
          <w:bCs/>
          <w:sz w:val="24"/>
          <w:szCs w:val="24"/>
        </w:rPr>
        <w:t xml:space="preserve"> 12 g</w:t>
      </w:r>
      <w:r w:rsidRPr="007F0EE9">
        <w:rPr>
          <w:rFonts w:ascii="Arial" w:hAnsi="Arial" w:cs="Arial"/>
          <w:bCs/>
          <w:sz w:val="24"/>
          <w:szCs w:val="24"/>
          <w:lang w:val="az-Latn-AZ"/>
        </w:rPr>
        <w:t>ün qala bilər</w:t>
      </w:r>
    </w:p>
    <w:p w14:paraId="1E116C96" w14:textId="77777777" w:rsidR="006775BA" w:rsidRPr="007F0EE9" w:rsidRDefault="006775BA" w:rsidP="006775BA">
      <w:pPr>
        <w:spacing w:after="0" w:line="240" w:lineRule="auto"/>
        <w:ind w:left="360"/>
        <w:jc w:val="both"/>
        <w:rPr>
          <w:rFonts w:ascii="Arial" w:hAnsi="Arial" w:cs="Arial"/>
          <w:bCs/>
          <w:sz w:val="24"/>
          <w:szCs w:val="24"/>
        </w:rPr>
      </w:pPr>
      <w:r w:rsidRPr="007F0EE9">
        <w:rPr>
          <w:rFonts w:ascii="Arial" w:hAnsi="Arial" w:cs="Arial"/>
          <w:bCs/>
          <w:sz w:val="24"/>
          <w:szCs w:val="24"/>
        </w:rPr>
        <w:t xml:space="preserve">B) </w:t>
      </w:r>
      <w:r w:rsidRPr="007F0EE9">
        <w:rPr>
          <w:rFonts w:ascii="Arial" w:hAnsi="Arial" w:cs="Arial"/>
          <w:bCs/>
          <w:sz w:val="24"/>
          <w:szCs w:val="24"/>
          <w:lang w:val="az-Latn-AZ"/>
        </w:rPr>
        <w:t>Salın ehtiyatı 12 nəfərlikdir</w:t>
      </w:r>
    </w:p>
    <w:p w14:paraId="1D7F6F97" w14:textId="77777777" w:rsidR="006775BA" w:rsidRPr="007F0EE9" w:rsidRDefault="006775BA" w:rsidP="006775BA">
      <w:pPr>
        <w:spacing w:after="0" w:line="240" w:lineRule="auto"/>
        <w:ind w:left="360"/>
        <w:jc w:val="both"/>
        <w:rPr>
          <w:rFonts w:ascii="Arial" w:hAnsi="Arial" w:cs="Arial"/>
          <w:bCs/>
          <w:sz w:val="24"/>
          <w:szCs w:val="24"/>
        </w:rPr>
      </w:pPr>
      <w:r w:rsidRPr="007F0EE9">
        <w:rPr>
          <w:rFonts w:ascii="Arial" w:hAnsi="Arial" w:cs="Arial"/>
          <w:bCs/>
          <w:sz w:val="24"/>
          <w:szCs w:val="24"/>
          <w:lang w:val="az-Latn-AZ"/>
        </w:rPr>
        <w:t>C) Sala 12 kq əlavə yük götürmək olar</w:t>
      </w:r>
    </w:p>
    <w:p w14:paraId="3CE8B711" w14:textId="77777777" w:rsidR="006775BA" w:rsidRPr="007F0EE9" w:rsidRDefault="006775BA" w:rsidP="006775BA">
      <w:pPr>
        <w:spacing w:after="0" w:line="240" w:lineRule="auto"/>
        <w:ind w:left="360"/>
        <w:jc w:val="both"/>
        <w:rPr>
          <w:rFonts w:ascii="Arial" w:hAnsi="Arial" w:cs="Arial"/>
          <w:bCs/>
          <w:sz w:val="24"/>
          <w:szCs w:val="24"/>
          <w:lang w:val="az-Latn-AZ"/>
        </w:rPr>
      </w:pPr>
      <w:r w:rsidRPr="007F0EE9">
        <w:rPr>
          <w:rFonts w:ascii="Arial" w:hAnsi="Arial" w:cs="Arial"/>
          <w:bCs/>
          <w:sz w:val="24"/>
          <w:szCs w:val="24"/>
        </w:rPr>
        <w:t xml:space="preserve">D)) </w:t>
      </w:r>
      <w:r w:rsidRPr="007F0EE9">
        <w:rPr>
          <w:rFonts w:ascii="Arial" w:hAnsi="Arial" w:cs="Arial"/>
          <w:bCs/>
          <w:sz w:val="24"/>
          <w:szCs w:val="24"/>
          <w:lang w:val="az-Latn-AZ"/>
        </w:rPr>
        <w:t>Sal 12 nəfərlikdir</w:t>
      </w:r>
    </w:p>
    <w:p w14:paraId="46C3DE64" w14:textId="77777777" w:rsidR="006775BA" w:rsidRPr="007F0EE9" w:rsidRDefault="006775BA" w:rsidP="006775BA">
      <w:pPr>
        <w:spacing w:after="0" w:line="240" w:lineRule="auto"/>
        <w:ind w:left="360"/>
        <w:jc w:val="both"/>
        <w:rPr>
          <w:rFonts w:ascii="Arial" w:hAnsi="Arial" w:cs="Arial"/>
          <w:bCs/>
          <w:sz w:val="24"/>
          <w:szCs w:val="24"/>
          <w:lang w:val="az-Latn-AZ"/>
        </w:rPr>
      </w:pPr>
      <w:r w:rsidRPr="007F0EE9">
        <w:rPr>
          <w:rFonts w:ascii="Arial" w:hAnsi="Arial" w:cs="Arial"/>
          <w:bCs/>
          <w:sz w:val="24"/>
          <w:szCs w:val="24"/>
          <w:lang w:val="az-Latn-AZ"/>
        </w:rPr>
        <w:t>E) Sal hər 12 ay müddətdən bir yoxlanmalıdır (sınaqdan keçməlidir)</w:t>
      </w:r>
    </w:p>
    <w:p w14:paraId="63378CA6" w14:textId="77777777" w:rsidR="006775BA" w:rsidRPr="007F0EE9" w:rsidRDefault="006775BA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651BB2D7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517D40EB" w14:textId="77777777" w:rsidTr="00073E09">
        <w:tc>
          <w:tcPr>
            <w:tcW w:w="4900" w:type="dxa"/>
          </w:tcPr>
          <w:p w14:paraId="72A8C994" w14:textId="77777777" w:rsidR="006775BA" w:rsidRPr="007F0EE9" w:rsidRDefault="00FE7DEB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66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.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</w:p>
          <w:p w14:paraId="504A2D0C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 Xilasedici qayıq</w:t>
            </w:r>
          </w:p>
          <w:p w14:paraId="48AF0FFB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 Çıxış yolu</w:t>
            </w:r>
          </w:p>
          <w:p w14:paraId="7F04FC3A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C) Növbəçi xilasedici qayıq</w:t>
            </w:r>
          </w:p>
          <w:p w14:paraId="7D4D3A6C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D)) Toplanma yeri</w:t>
            </w:r>
          </w:p>
          <w:p w14:paraId="16C73D18" w14:textId="77777777" w:rsidR="00CA7818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 Xilasedici sal</w:t>
            </w:r>
          </w:p>
          <w:p w14:paraId="747F7EEF" w14:textId="77777777" w:rsidR="00CA7818" w:rsidRPr="007F0EE9" w:rsidRDefault="00CA7818" w:rsidP="004E00F1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900" w:type="dxa"/>
            <w:vAlign w:val="center"/>
          </w:tcPr>
          <w:p w14:paraId="5A358006" w14:textId="77777777" w:rsidR="00CA7818" w:rsidRPr="007F0EE9" w:rsidRDefault="00CA7818" w:rsidP="00073E09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instrText xml:space="preserve"> INCLUDEPICTURE "http://www.topmarine.ru/products/signes/dyrection_solas/10030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0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0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0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0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0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0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0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667E624C">
                <v:shape id="_x0000_i1042" type="#_x0000_t75" alt="" style="width:100.2pt;height:85.2pt">
                  <v:imagedata r:id="rId45" r:href="rId46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4D304FF0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682C1B03" w14:textId="77777777" w:rsidTr="00073E09">
        <w:tc>
          <w:tcPr>
            <w:tcW w:w="4900" w:type="dxa"/>
          </w:tcPr>
          <w:p w14:paraId="5177787D" w14:textId="77777777" w:rsidR="00CA7818" w:rsidRPr="007F0EE9" w:rsidRDefault="00FE7DEB" w:rsidP="004E00F1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67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.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               </w:t>
            </w:r>
          </w:p>
          <w:p w14:paraId="6F562621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) Xilasedici qayıq</w:t>
            </w:r>
          </w:p>
          <w:p w14:paraId="5701AE35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 Çıxış yolu</w:t>
            </w:r>
          </w:p>
          <w:p w14:paraId="76850895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C) Növbəçi xilasedici qayıq</w:t>
            </w:r>
          </w:p>
          <w:p w14:paraId="68A73A75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D) Toplanma yeri</w:t>
            </w:r>
          </w:p>
          <w:p w14:paraId="727A7DEE" w14:textId="77777777" w:rsidR="006775BA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 Xilasedici sal</w:t>
            </w:r>
          </w:p>
          <w:p w14:paraId="603E1516" w14:textId="77777777" w:rsidR="006775BA" w:rsidRPr="007F0EE9" w:rsidRDefault="006775BA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900" w:type="dxa"/>
            <w:vAlign w:val="center"/>
          </w:tcPr>
          <w:p w14:paraId="48BBD01F" w14:textId="77777777" w:rsidR="00CA7818" w:rsidRPr="007F0EE9" w:rsidRDefault="00CA7818" w:rsidP="00073E09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instrText xml:space="preserve"> INCLUDEPICTURE "http://www.topmarine.ru/products/signes/dyrection_solas/10011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1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1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1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1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1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1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1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198DEF47">
                <v:shape id="_x0000_i1043" type="#_x0000_t75" alt="" style="width:100.2pt;height:92.4pt">
                  <v:imagedata r:id="rId47" r:href="rId48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7F15358D" w14:textId="77777777" w:rsidR="00CA7818" w:rsidRPr="007F0EE9" w:rsidRDefault="00CA7818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472D8A7E" w14:textId="77777777" w:rsidTr="00073E09">
        <w:tc>
          <w:tcPr>
            <w:tcW w:w="4900" w:type="dxa"/>
          </w:tcPr>
          <w:p w14:paraId="6BB45EE7" w14:textId="77777777" w:rsidR="006775BA" w:rsidRPr="007F0EE9" w:rsidRDefault="00FE7DEB" w:rsidP="006775BA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68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>.</w:t>
            </w:r>
            <w:r w:rsidR="00CA7818" w:rsidRPr="007F0EE9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  <w:r w:rsidR="006775BA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               </w:t>
            </w:r>
          </w:p>
          <w:p w14:paraId="01A9A75A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 Xilasedici qayıq</w:t>
            </w:r>
          </w:p>
          <w:p w14:paraId="6485DCAB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 Çıxış yolu</w:t>
            </w:r>
          </w:p>
          <w:p w14:paraId="7E6F7611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C) Növbəçi xilasedici qayıq</w:t>
            </w:r>
          </w:p>
          <w:p w14:paraId="15116FB3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D) Toplanma yeri</w:t>
            </w:r>
          </w:p>
          <w:p w14:paraId="58F6F3E0" w14:textId="77777777" w:rsidR="006775BA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) Xilasedici sal</w:t>
            </w:r>
          </w:p>
          <w:p w14:paraId="14F6CE04" w14:textId="77777777" w:rsidR="00CA7818" w:rsidRPr="007F0EE9" w:rsidRDefault="00CA7818" w:rsidP="004E00F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00" w:type="dxa"/>
            <w:vAlign w:val="center"/>
          </w:tcPr>
          <w:p w14:paraId="5B4A29AC" w14:textId="77777777" w:rsidR="00CA7818" w:rsidRPr="007F0EE9" w:rsidRDefault="00CA7818" w:rsidP="00073E09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INCLUDEPICTUR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"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http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:/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www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topmarin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ru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product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igne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dyrection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_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ola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10013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gif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" \*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MERGEFORMATINET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3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3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3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3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3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3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3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75213F52">
                <v:shape id="_x0000_i1044" type="#_x0000_t75" alt="" style="width:92.4pt;height:87pt">
                  <v:imagedata r:id="rId49" r:href="rId50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3926E9E7" w14:textId="77777777" w:rsidR="00CA7818" w:rsidRPr="007F0EE9" w:rsidRDefault="00CA7818" w:rsidP="004E00F1">
      <w:pPr>
        <w:spacing w:after="0" w:line="240" w:lineRule="auto"/>
        <w:ind w:firstLine="540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599F778B" w14:textId="77777777" w:rsidTr="00073E09">
        <w:tc>
          <w:tcPr>
            <w:tcW w:w="4900" w:type="dxa"/>
          </w:tcPr>
          <w:p w14:paraId="24E80C80" w14:textId="77777777" w:rsidR="006775BA" w:rsidRPr="007F0EE9" w:rsidRDefault="00FE7DEB" w:rsidP="006775BA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69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.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  <w:r w:rsidR="006775BA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               </w:t>
            </w:r>
          </w:p>
          <w:p w14:paraId="75344C36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) Ştormtrop</w:t>
            </w:r>
          </w:p>
          <w:p w14:paraId="725C98EB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 Çıxış yolu</w:t>
            </w:r>
          </w:p>
          <w:p w14:paraId="65635F63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C) Xilasedici jilet</w:t>
            </w:r>
          </w:p>
          <w:p w14:paraId="304F4816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D) Hidrokombinezon</w:t>
            </w:r>
          </w:p>
          <w:p w14:paraId="6C8D35C7" w14:textId="77777777" w:rsidR="006775BA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 Xilasedici dairə</w:t>
            </w:r>
          </w:p>
          <w:p w14:paraId="0054FF92" w14:textId="77777777" w:rsidR="00CA7818" w:rsidRPr="007F0EE9" w:rsidRDefault="00CA7818" w:rsidP="004E00F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00" w:type="dxa"/>
            <w:vAlign w:val="center"/>
          </w:tcPr>
          <w:p w14:paraId="57DD2348" w14:textId="77777777" w:rsidR="00CA7818" w:rsidRPr="007F0EE9" w:rsidRDefault="00CA7818" w:rsidP="00073E09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INCLUDEPICTUR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"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http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:/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www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topmarin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ru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product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igne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dyrection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_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ola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10015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gif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" \*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MERGEFORMATINET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5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5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5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5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5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5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15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17872667">
                <v:shape id="_x0000_i1045" type="#_x0000_t75" alt="" style="width:92.4pt;height:79.8pt">
                  <v:imagedata r:id="rId51" r:href="rId52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55B9F76C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6F0C7D0B" w14:textId="77777777" w:rsidTr="00073E09">
        <w:tc>
          <w:tcPr>
            <w:tcW w:w="4900" w:type="dxa"/>
          </w:tcPr>
          <w:p w14:paraId="5A55C199" w14:textId="77777777" w:rsidR="006775BA" w:rsidRPr="007F0EE9" w:rsidRDefault="00FE7DEB" w:rsidP="006775BA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70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.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  <w:r w:rsidR="006775BA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               </w:t>
            </w:r>
          </w:p>
          <w:p w14:paraId="26F102D8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 Ştormtrop</w:t>
            </w:r>
          </w:p>
          <w:p w14:paraId="0706E067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) Çıxış yolu</w:t>
            </w:r>
          </w:p>
          <w:p w14:paraId="2DDB9148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C) Xilasedici jilet</w:t>
            </w:r>
          </w:p>
          <w:p w14:paraId="5B614408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D) Hidrokombinezon</w:t>
            </w:r>
          </w:p>
          <w:p w14:paraId="3D7BCEAF" w14:textId="77777777" w:rsidR="006775BA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 Xilasedici dairə</w:t>
            </w:r>
          </w:p>
          <w:p w14:paraId="51B4D901" w14:textId="77777777" w:rsidR="00CA7818" w:rsidRPr="007F0EE9" w:rsidRDefault="00CA7818" w:rsidP="004E00F1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900" w:type="dxa"/>
            <w:vAlign w:val="center"/>
          </w:tcPr>
          <w:p w14:paraId="21F5D581" w14:textId="77777777" w:rsidR="00CA7818" w:rsidRPr="007F0EE9" w:rsidRDefault="00CA7818" w:rsidP="00073E09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INCLUDEPICTUR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"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http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:/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www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topmarin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ru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product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igne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dyrection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_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ola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10032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gif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" \*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MERGEFORMATINET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2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2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2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2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2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2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32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36D8E967">
                <v:shape id="_x0000_i1046" type="#_x0000_t75" alt="" style="width:87pt;height:87pt">
                  <v:imagedata r:id="rId53" r:href="rId54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4D25FE44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13E3ADEB" w14:textId="77777777" w:rsidTr="00CA7818">
        <w:tc>
          <w:tcPr>
            <w:tcW w:w="4900" w:type="dxa"/>
          </w:tcPr>
          <w:p w14:paraId="45984680" w14:textId="77777777" w:rsidR="006775BA" w:rsidRPr="007F0EE9" w:rsidRDefault="00FE7DEB" w:rsidP="006775BA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71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.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  <w:r w:rsidR="006775BA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               </w:t>
            </w:r>
          </w:p>
          <w:p w14:paraId="7DD5877F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 Ştormtrop</w:t>
            </w:r>
          </w:p>
          <w:p w14:paraId="03BBFBAA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 Çıxış yolu</w:t>
            </w:r>
          </w:p>
          <w:p w14:paraId="5DB26B38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C) Xilasedici jilet</w:t>
            </w:r>
          </w:p>
          <w:p w14:paraId="20C8219B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D)) Hidrokombinezon</w:t>
            </w:r>
          </w:p>
          <w:p w14:paraId="38BDFE1E" w14:textId="77777777" w:rsidR="006775BA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 Xilasedici dairə</w:t>
            </w:r>
          </w:p>
          <w:p w14:paraId="6BCA9153" w14:textId="77777777" w:rsidR="00CA7818" w:rsidRPr="007F0EE9" w:rsidRDefault="00CA7818" w:rsidP="004E00F1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900" w:type="dxa"/>
            <w:vAlign w:val="center"/>
          </w:tcPr>
          <w:p w14:paraId="5536017B" w14:textId="77777777" w:rsidR="00CA7818" w:rsidRPr="007F0EE9" w:rsidRDefault="00CA7818" w:rsidP="004E00F1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lastRenderedPageBreak/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INCLUDEPICTUR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"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http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:/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www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topmarin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ru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product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igne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dyrection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_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ola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10023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gif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" \*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MERGEFORMATINET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3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3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3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3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3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3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3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3A7EDFCC">
                <v:shape id="_x0000_i1047" type="#_x0000_t75" alt="" style="width:94.8pt;height:85.2pt">
                  <v:imagedata r:id="rId55" r:href="rId56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2093C8DF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532751A2" w14:textId="77777777" w:rsidTr="00073E09">
        <w:tc>
          <w:tcPr>
            <w:tcW w:w="4900" w:type="dxa"/>
          </w:tcPr>
          <w:p w14:paraId="608DC4D6" w14:textId="77777777" w:rsidR="006775BA" w:rsidRPr="007F0EE9" w:rsidRDefault="00FE7DEB" w:rsidP="006775BA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72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.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  <w:r w:rsidR="006775BA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               </w:t>
            </w:r>
          </w:p>
          <w:p w14:paraId="39C53DEE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 Ştormtrop</w:t>
            </w:r>
          </w:p>
          <w:p w14:paraId="5EE5946C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 Çıxış yolu</w:t>
            </w:r>
          </w:p>
          <w:p w14:paraId="287BDF95" w14:textId="77777777" w:rsidR="006775BA" w:rsidRPr="007F0EE9" w:rsidRDefault="006775BA" w:rsidP="006775BA">
            <w:pPr>
              <w:ind w:left="360"/>
              <w:jc w:val="both"/>
              <w:rPr>
                <w:rFonts w:ascii="Arial" w:hAnsi="Arial" w:cs="Arial"/>
                <w:bCs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C)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Qəza radiobuy</w:t>
            </w:r>
          </w:p>
          <w:p w14:paraId="333D23A2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D))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Siqnal raketi</w:t>
            </w:r>
          </w:p>
          <w:p w14:paraId="4B8CC2C9" w14:textId="77777777" w:rsidR="006775BA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 </w:t>
            </w:r>
            <w:r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Siqnal güzgüsü</w:t>
            </w:r>
          </w:p>
          <w:p w14:paraId="7219770D" w14:textId="77777777" w:rsidR="00CA7818" w:rsidRPr="007F0EE9" w:rsidRDefault="00CA7818" w:rsidP="004E00F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00" w:type="dxa"/>
            <w:vAlign w:val="center"/>
          </w:tcPr>
          <w:p w14:paraId="55F92C5A" w14:textId="77777777" w:rsidR="00CA7818" w:rsidRPr="007F0EE9" w:rsidRDefault="00CA7818" w:rsidP="00073E09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INCLUDEPICTUR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"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http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:/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www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topmarin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ru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product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igne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dyrection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_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ola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10027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gif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" \*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MERGEFORMATINET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7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7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7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7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7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7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dyrection_solas/10027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305C649C">
                <v:shape id="_x0000_i1048" type="#_x0000_t75" alt="" style="width:77.4pt;height:77.4pt">
                  <v:imagedata r:id="rId57" r:href="rId58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2673A4FF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ru-RU"/>
        </w:rPr>
      </w:pPr>
    </w:p>
    <w:p w14:paraId="3D8D88C1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ru-R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00"/>
        <w:gridCol w:w="4900"/>
      </w:tblGrid>
      <w:tr w:rsidR="00CA7818" w:rsidRPr="007F0EE9" w14:paraId="4AC4D93E" w14:textId="77777777" w:rsidTr="00073E09">
        <w:tc>
          <w:tcPr>
            <w:tcW w:w="4900" w:type="dxa"/>
          </w:tcPr>
          <w:p w14:paraId="79C41DD7" w14:textId="77777777" w:rsidR="006775BA" w:rsidRPr="007F0EE9" w:rsidRDefault="00FE7DEB" w:rsidP="006775BA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73</w:t>
            </w:r>
            <w:r w:rsidR="00CA7818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. </w:t>
            </w:r>
            <w:r w:rsidR="006775BA"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İMO simvolu nəyi göstərir? </w:t>
            </w:r>
            <w:r w:rsidR="006775BA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                </w:t>
            </w:r>
          </w:p>
          <w:p w14:paraId="73B9B71D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A) Ştormtrop</w:t>
            </w:r>
          </w:p>
          <w:p w14:paraId="36B2D709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>B) Çıxış yolu</w:t>
            </w:r>
          </w:p>
          <w:p w14:paraId="05F045B8" w14:textId="77777777" w:rsidR="006775BA" w:rsidRPr="007F0EE9" w:rsidRDefault="006775BA" w:rsidP="006775BA">
            <w:pPr>
              <w:ind w:left="360"/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C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Xilasedici jilet</w:t>
            </w:r>
          </w:p>
          <w:p w14:paraId="6DAF6853" w14:textId="77777777" w:rsidR="006775BA" w:rsidRPr="007F0EE9" w:rsidRDefault="006775BA" w:rsidP="006775BA">
            <w:p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D)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Qəza (ehtiyat) çıxış yolu</w:t>
            </w:r>
          </w:p>
          <w:p w14:paraId="7D42391A" w14:textId="77777777" w:rsidR="006775BA" w:rsidRPr="007F0EE9" w:rsidRDefault="006775BA" w:rsidP="006775BA">
            <w:pPr>
              <w:jc w:val="both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color w:val="000000"/>
                <w:sz w:val="24"/>
                <w:szCs w:val="24"/>
                <w:lang w:val="az-Latn-AZ"/>
              </w:rPr>
              <w:t xml:space="preserve">     E) Hidrokombinezon</w:t>
            </w:r>
          </w:p>
          <w:p w14:paraId="70958B82" w14:textId="77777777" w:rsidR="00CA7818" w:rsidRPr="007F0EE9" w:rsidRDefault="00CA7818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900" w:type="dxa"/>
            <w:vAlign w:val="center"/>
          </w:tcPr>
          <w:p w14:paraId="3415FE2D" w14:textId="77777777" w:rsidR="00CA7818" w:rsidRPr="007F0EE9" w:rsidRDefault="00CA7818" w:rsidP="00073E09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INCLUDEPICTUR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"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http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:/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www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topmarine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ru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product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signes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/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ost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>31/80401.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gif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" \*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instrText>MERGEFORMATINET</w:instrText>
            </w:r>
            <w:r w:rsidRPr="007F0EE9">
              <w:rPr>
                <w:rFonts w:ascii="Arial" w:hAnsi="Arial" w:cs="Arial"/>
                <w:sz w:val="24"/>
                <w:szCs w:val="24"/>
                <w:lang w:val="ru-RU"/>
              </w:rPr>
              <w:instrText xml:space="preserve">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ost31/80401.gif" \* MERGEFORMATINET </w:instrText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ost31/80401.gif" \* MERGEFORMATINET </w:instrText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ost31/80401.gif" \* MERGEFORMATINET </w:instrText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ost31/80401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ost31/80401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7F0EE9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ost31/80401.gif" \* MERGEFORMATINET </w:instrText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="00000000">
              <w:rPr>
                <w:rFonts w:ascii="Arial" w:hAnsi="Arial" w:cs="Arial"/>
                <w:sz w:val="24"/>
                <w:szCs w:val="24"/>
              </w:rPr>
              <w:instrText xml:space="preserve"> INCLUDEPICTURE  "http://www.topmarine.ru/products/signes/ost31/80401.gif" \* MERGEFORMATINET </w:instrTex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 w:rsidR="00AE7D4C">
              <w:rPr>
                <w:rFonts w:ascii="Arial" w:hAnsi="Arial" w:cs="Arial"/>
                <w:sz w:val="24"/>
                <w:szCs w:val="24"/>
              </w:rPr>
              <w:pict w14:anchorId="638C83CB">
                <v:shape id="_x0000_i1049" type="#_x0000_t75" alt="" style="width:85.2pt;height:1in">
                  <v:imagedata r:id="rId59" r:href="rId60"/>
                </v:shape>
              </w:pict>
            </w:r>
            <w:r w:rsidR="00000000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32680E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E410FC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="00056041"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7F0EE9">
              <w:rPr>
                <w:rFonts w:ascii="Arial" w:hAnsi="Arial" w:cs="Arial"/>
                <w:sz w:val="24"/>
                <w:szCs w:val="24"/>
              </w:rPr>
              <w:fldChar w:fldCharType="end"/>
            </w:r>
          </w:p>
        </w:tc>
      </w:tr>
    </w:tbl>
    <w:p w14:paraId="7CCEF1A4" w14:textId="77777777" w:rsidR="00CA7818" w:rsidRPr="007F0EE9" w:rsidRDefault="00CA7818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ru-RU"/>
        </w:rPr>
      </w:pPr>
    </w:p>
    <w:p w14:paraId="2A1923C7" w14:textId="77777777" w:rsidR="005A162F" w:rsidRPr="007F0EE9" w:rsidRDefault="005A162F" w:rsidP="004E00F1">
      <w:pPr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240"/>
        <w:gridCol w:w="4253"/>
      </w:tblGrid>
      <w:tr w:rsidR="00A3041D" w:rsidRPr="007F0EE9" w14:paraId="2DB14997" w14:textId="77777777" w:rsidTr="00C80BB3">
        <w:tc>
          <w:tcPr>
            <w:tcW w:w="5240" w:type="dxa"/>
          </w:tcPr>
          <w:p w14:paraId="217E653B" w14:textId="77777777" w:rsidR="00A3041D" w:rsidRPr="007F0EE9" w:rsidRDefault="00FE7DEB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74. </w:t>
            </w:r>
            <w:r w:rsidR="00A3041D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Şəkildə nə təsvir olunub?  </w:t>
            </w:r>
          </w:p>
          <w:p w14:paraId="08FE5D68" w14:textId="77777777" w:rsidR="00A3041D" w:rsidRPr="007F0EE9" w:rsidRDefault="00A3041D" w:rsidP="004E00F1">
            <w:pPr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</w:t>
            </w:r>
          </w:p>
          <w:p w14:paraId="21521183" w14:textId="77777777" w:rsidR="00A3041D" w:rsidRPr="007F0EE9" w:rsidRDefault="00A3041D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 əyləc</w:t>
            </w:r>
          </w:p>
          <w:p w14:paraId="647680F1" w14:textId="77777777" w:rsidR="00A3041D" w:rsidRPr="007F0EE9" w:rsidRDefault="00A3041D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 talrep</w:t>
            </w:r>
          </w:p>
          <w:p w14:paraId="313D79CA" w14:textId="77777777" w:rsidR="00A3041D" w:rsidRPr="007F0EE9" w:rsidRDefault="00A3041D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qarmaq</w:t>
            </w:r>
          </w:p>
          <w:p w14:paraId="1E7604DD" w14:textId="77777777" w:rsidR="00A3041D" w:rsidRPr="007F0EE9" w:rsidRDefault="00A3041D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kontr qayka </w:t>
            </w:r>
          </w:p>
          <w:p w14:paraId="30A55AE4" w14:textId="77777777" w:rsidR="00A3041D" w:rsidRPr="007F0EE9" w:rsidRDefault="00A3041D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stopor (saxlayıcı)</w:t>
            </w:r>
          </w:p>
          <w:p w14:paraId="529CB70A" w14:textId="77777777" w:rsidR="00A3041D" w:rsidRPr="007F0EE9" w:rsidRDefault="00A3041D" w:rsidP="004E00F1">
            <w:pPr>
              <w:jc w:val="center"/>
              <w:rPr>
                <w:rFonts w:ascii="Arial" w:hAnsi="Arial" w:cs="Arial"/>
                <w:noProof/>
                <w:sz w:val="24"/>
                <w:szCs w:val="24"/>
                <w:lang w:val="ru-RU" w:eastAsia="ru-RU"/>
              </w:rPr>
            </w:pPr>
          </w:p>
        </w:tc>
        <w:tc>
          <w:tcPr>
            <w:tcW w:w="4253" w:type="dxa"/>
          </w:tcPr>
          <w:p w14:paraId="6126EF25" w14:textId="77777777" w:rsidR="00A3041D" w:rsidRPr="007F0EE9" w:rsidRDefault="00A3041D" w:rsidP="004E00F1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20A8FBC2" wp14:editId="0DCF025E">
                  <wp:extent cx="1080770" cy="1697990"/>
                  <wp:effectExtent l="0" t="0" r="508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770" cy="1697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talrep</w:t>
            </w:r>
          </w:p>
        </w:tc>
      </w:tr>
      <w:tr w:rsidR="00A3041D" w:rsidRPr="007F0EE9" w14:paraId="58500BD9" w14:textId="77777777" w:rsidTr="00C80BB3">
        <w:tc>
          <w:tcPr>
            <w:tcW w:w="5240" w:type="dxa"/>
          </w:tcPr>
          <w:p w14:paraId="0560F5F5" w14:textId="77777777" w:rsidR="00FE7DEB" w:rsidRPr="007F0EE9" w:rsidRDefault="00FE7DEB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75. Şəkildə nə təsvir olunub?  </w:t>
            </w:r>
          </w:p>
          <w:p w14:paraId="73C87225" w14:textId="77777777" w:rsidR="00FE7DEB" w:rsidRPr="007F0EE9" w:rsidRDefault="00FE7DEB" w:rsidP="004E00F1">
            <w:pPr>
              <w:ind w:left="50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    </w:t>
            </w:r>
          </w:p>
          <w:p w14:paraId="6BCFF3D8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 əyləc</w:t>
            </w:r>
          </w:p>
          <w:p w14:paraId="23CA8FCB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 kouş</w:t>
            </w:r>
          </w:p>
          <w:p w14:paraId="2CFB2EFF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qarmaq</w:t>
            </w:r>
          </w:p>
          <w:p w14:paraId="3B46B4B8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kontr qayka </w:t>
            </w:r>
          </w:p>
          <w:p w14:paraId="228FC6A5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stopor (saxlayıcı)</w:t>
            </w:r>
          </w:p>
          <w:p w14:paraId="00C46C94" w14:textId="77777777" w:rsidR="00A3041D" w:rsidRPr="007F0EE9" w:rsidRDefault="00A3041D" w:rsidP="004E00F1">
            <w:pPr>
              <w:jc w:val="center"/>
              <w:rPr>
                <w:rFonts w:ascii="Arial" w:hAnsi="Arial" w:cs="Arial"/>
                <w:noProof/>
                <w:sz w:val="24"/>
                <w:szCs w:val="24"/>
                <w:lang w:val="ru-RU" w:eastAsia="ru-RU"/>
              </w:rPr>
            </w:pPr>
          </w:p>
        </w:tc>
        <w:tc>
          <w:tcPr>
            <w:tcW w:w="4253" w:type="dxa"/>
          </w:tcPr>
          <w:p w14:paraId="0A862BEE" w14:textId="77777777" w:rsidR="00A3041D" w:rsidRPr="007F0EE9" w:rsidRDefault="00A3041D" w:rsidP="004E00F1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599A8F29" wp14:editId="19730EE2">
                  <wp:extent cx="2517775" cy="843280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7775" cy="84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kouş</w:t>
            </w:r>
          </w:p>
        </w:tc>
      </w:tr>
      <w:tr w:rsidR="00A3041D" w:rsidRPr="007F0EE9" w14:paraId="3C0497A3" w14:textId="77777777" w:rsidTr="00C80BB3">
        <w:tc>
          <w:tcPr>
            <w:tcW w:w="5240" w:type="dxa"/>
          </w:tcPr>
          <w:p w14:paraId="11E366A1" w14:textId="77777777" w:rsidR="00A3041D" w:rsidRPr="007F0EE9" w:rsidRDefault="00FE7DEB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t xml:space="preserve">76.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Göyərtə örtüyünün və ya platformanın eninə tiri nə adlanır?</w:t>
            </w:r>
          </w:p>
          <w:p w14:paraId="5BE4E1BD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 şpanqout</w:t>
            </w:r>
          </w:p>
          <w:p w14:paraId="76B4F2CA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 bims</w:t>
            </w:r>
          </w:p>
          <w:p w14:paraId="16D31523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kil</w:t>
            </w:r>
          </w:p>
          <w:p w14:paraId="3ADEACF7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kontr qayka </w:t>
            </w:r>
          </w:p>
          <w:p w14:paraId="0B9E63FD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stopor (saxlayıcı)</w:t>
            </w:r>
          </w:p>
          <w:p w14:paraId="566E95BC" w14:textId="77777777" w:rsidR="00FE7DEB" w:rsidRPr="007F0EE9" w:rsidRDefault="00FE7DEB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253" w:type="dxa"/>
            <w:vAlign w:val="center"/>
          </w:tcPr>
          <w:p w14:paraId="6B73294E" w14:textId="77777777" w:rsidR="00A3041D" w:rsidRPr="007F0EE9" w:rsidRDefault="00C80BB3" w:rsidP="00C80BB3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3986" w:dyaOrig="1778" w14:anchorId="6E0EB8A9">
                <v:shape id="_x0000_i1050" type="#_x0000_t75" style="width:196.2pt;height:88.2pt" o:ole="">
                  <v:imagedata r:id="rId63" o:title=""/>
                </v:shape>
                <o:OLEObject Type="Embed" ProgID="PBrush" ShapeID="_x0000_i1050" DrawAspect="Content" ObjectID="_1746607847" r:id="rId64"/>
              </w:object>
            </w:r>
          </w:p>
        </w:tc>
      </w:tr>
      <w:tr w:rsidR="00A3041D" w:rsidRPr="007F0EE9" w14:paraId="64875FF3" w14:textId="77777777" w:rsidTr="00C80BB3">
        <w:tc>
          <w:tcPr>
            <w:tcW w:w="5240" w:type="dxa"/>
          </w:tcPr>
          <w:p w14:paraId="173A1D43" w14:textId="77777777" w:rsidR="00A3041D" w:rsidRPr="007F0EE9" w:rsidRDefault="00FE7DEB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77. Yığım elementlərini birləşdirən üçbucaq formalı təbəqə detalı nə adlanır?</w:t>
            </w:r>
          </w:p>
          <w:p w14:paraId="2B814D09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 şpanqout</w:t>
            </w:r>
          </w:p>
          <w:p w14:paraId="1A7526DE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 knitsa</w:t>
            </w:r>
          </w:p>
          <w:p w14:paraId="1B60C8E6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kil</w:t>
            </w:r>
          </w:p>
          <w:p w14:paraId="6B07E682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kontr qayka </w:t>
            </w:r>
          </w:p>
          <w:p w14:paraId="292309F5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stopor (saxlayıcı)</w:t>
            </w:r>
          </w:p>
          <w:p w14:paraId="4041B1E1" w14:textId="77777777" w:rsidR="00FE7DEB" w:rsidRPr="007F0EE9" w:rsidRDefault="00FE7DEB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253" w:type="dxa"/>
            <w:vAlign w:val="center"/>
          </w:tcPr>
          <w:p w14:paraId="3351CF38" w14:textId="77777777" w:rsidR="00A3041D" w:rsidRPr="007F0EE9" w:rsidRDefault="00C80BB3" w:rsidP="00C80BB3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4980" w:dyaOrig="1900" w14:anchorId="45CF0CF3">
                <v:shape id="_x0000_i1051" type="#_x0000_t75" style="width:194.4pt;height:73.8pt" o:ole="">
                  <v:imagedata r:id="rId65" o:title=""/>
                </v:shape>
                <o:OLEObject Type="Embed" ProgID="PBrush" ShapeID="_x0000_i1051" DrawAspect="Content" ObjectID="_1746607848" r:id="rId66"/>
              </w:object>
            </w:r>
          </w:p>
        </w:tc>
      </w:tr>
      <w:tr w:rsidR="00A3041D" w:rsidRPr="007F0EE9" w14:paraId="2F3FCB48" w14:textId="77777777" w:rsidTr="00C80BB3">
        <w:tc>
          <w:tcPr>
            <w:tcW w:w="5240" w:type="dxa"/>
          </w:tcPr>
          <w:p w14:paraId="3878C77E" w14:textId="77777777" w:rsidR="00FE7DEB" w:rsidRPr="007F0EE9" w:rsidRDefault="00FE7DEB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lastRenderedPageBreak/>
              <w:t>78. Göyərtəni saxlayan dayaq nə adlanır?</w:t>
            </w:r>
          </w:p>
          <w:p w14:paraId="0C89FAED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 şpanqout</w:t>
            </w:r>
          </w:p>
          <w:p w14:paraId="246C1AE2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 pillers</w:t>
            </w:r>
          </w:p>
          <w:p w14:paraId="62502033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kil</w:t>
            </w:r>
          </w:p>
          <w:p w14:paraId="36F02509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kontr qayka </w:t>
            </w:r>
          </w:p>
          <w:p w14:paraId="35C9A250" w14:textId="77777777" w:rsidR="00FE7DEB" w:rsidRPr="007F0EE9" w:rsidRDefault="00FE7DEB" w:rsidP="004E00F1">
            <w:pPr>
              <w:ind w:left="756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stopor (saxlayıcı)</w:t>
            </w:r>
          </w:p>
          <w:p w14:paraId="13649AF3" w14:textId="77777777" w:rsidR="00A3041D" w:rsidRPr="007F0EE9" w:rsidRDefault="00A3041D" w:rsidP="004E00F1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253" w:type="dxa"/>
            <w:vAlign w:val="center"/>
          </w:tcPr>
          <w:p w14:paraId="1599257C" w14:textId="77777777" w:rsidR="00A3041D" w:rsidRPr="007F0EE9" w:rsidRDefault="00C80BB3" w:rsidP="00C80BB3">
            <w:pPr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</w:rPr>
              <w:object w:dxaOrig="4868" w:dyaOrig="1690" w14:anchorId="3330B34D">
                <v:shape id="_x0000_i1052" type="#_x0000_t75" style="width:198.6pt;height:68.4pt" o:ole="">
                  <v:imagedata r:id="rId67" o:title=""/>
                </v:shape>
                <o:OLEObject Type="Embed" ProgID="PBrush" ShapeID="_x0000_i1052" DrawAspect="Content" ObjectID="_1746607849" r:id="rId68"/>
              </w:object>
            </w:r>
          </w:p>
        </w:tc>
      </w:tr>
      <w:tr w:rsidR="00A3041D" w:rsidRPr="007F0EE9" w14:paraId="7D9AD29E" w14:textId="77777777" w:rsidTr="00C80BB3">
        <w:tc>
          <w:tcPr>
            <w:tcW w:w="5240" w:type="dxa"/>
          </w:tcPr>
          <w:p w14:paraId="3D665CB4" w14:textId="77777777" w:rsidR="00800990" w:rsidRPr="007F0EE9" w:rsidRDefault="00800990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79. Şəkildə göstərilən elementlər hansı gəmi quruluşlarına aiddir?</w:t>
            </w:r>
          </w:p>
          <w:p w14:paraId="1AFF2D2D" w14:textId="77777777" w:rsidR="00800990" w:rsidRPr="007F0EE9" w:rsidRDefault="00800990" w:rsidP="004E00F1">
            <w:pPr>
              <w:ind w:left="171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 lövbər quruluşuna</w:t>
            </w:r>
          </w:p>
          <w:p w14:paraId="4A74CB46" w14:textId="77777777" w:rsidR="00800990" w:rsidRPr="007F0EE9" w:rsidRDefault="00800990" w:rsidP="004E00F1">
            <w:pPr>
              <w:ind w:left="171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 yanalma quruluşuna</w:t>
            </w:r>
          </w:p>
          <w:p w14:paraId="7DA7118B" w14:textId="77777777" w:rsidR="00800990" w:rsidRPr="007F0EE9" w:rsidRDefault="00800990" w:rsidP="004E00F1">
            <w:pPr>
              <w:ind w:left="171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xilasetmə quruluşuna</w:t>
            </w:r>
          </w:p>
          <w:p w14:paraId="0D590EE4" w14:textId="77777777" w:rsidR="00800990" w:rsidRPr="007F0EE9" w:rsidRDefault="00800990" w:rsidP="004E00F1">
            <w:pPr>
              <w:ind w:left="171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yedək quruluşuna</w:t>
            </w:r>
          </w:p>
          <w:p w14:paraId="2C9CEB04" w14:textId="77777777" w:rsidR="00800990" w:rsidRPr="007F0EE9" w:rsidRDefault="00800990" w:rsidP="004E00F1">
            <w:pPr>
              <w:ind w:left="171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yük quruluşuna</w:t>
            </w:r>
          </w:p>
          <w:p w14:paraId="1AF0B60C" w14:textId="77777777" w:rsidR="00A3041D" w:rsidRPr="007F0EE9" w:rsidRDefault="00A3041D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253" w:type="dxa"/>
            <w:vAlign w:val="center"/>
          </w:tcPr>
          <w:p w14:paraId="1F84A9AD" w14:textId="77777777" w:rsidR="00A3041D" w:rsidRPr="007F0EE9" w:rsidRDefault="00A3041D" w:rsidP="00C80BB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6E5B4F76" wp14:editId="40044E70">
                  <wp:extent cx="2312670" cy="775565"/>
                  <wp:effectExtent l="0" t="0" r="0" b="571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499" cy="789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6E17FB" w14:textId="77777777" w:rsidR="00A3041D" w:rsidRPr="007F0EE9" w:rsidRDefault="00A3041D" w:rsidP="00C80BB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</w:tr>
      <w:tr w:rsidR="00A3041D" w:rsidRPr="007F0EE9" w14:paraId="3E63B4F1" w14:textId="77777777" w:rsidTr="00C80BB3">
        <w:tc>
          <w:tcPr>
            <w:tcW w:w="5240" w:type="dxa"/>
          </w:tcPr>
          <w:p w14:paraId="378F00D1" w14:textId="77777777" w:rsidR="00A3041D" w:rsidRPr="007F0EE9" w:rsidRDefault="00800990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80. Şəkildə göstərilən yanalma qurğusuna aid olan elementin adı nədir?</w:t>
            </w:r>
          </w:p>
          <w:p w14:paraId="041F30DD" w14:textId="77777777" w:rsidR="00800990" w:rsidRPr="007F0EE9" w:rsidRDefault="00800990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   rolik</w:t>
            </w:r>
          </w:p>
          <w:p w14:paraId="3BA24715" w14:textId="77777777" w:rsidR="00800990" w:rsidRPr="007F0EE9" w:rsidRDefault="00800990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 kip plankası</w:t>
            </w:r>
          </w:p>
          <w:p w14:paraId="5B8DBE54" w14:textId="77777777" w:rsidR="00800990" w:rsidRPr="007F0EE9" w:rsidRDefault="00800990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 skaba</w:t>
            </w:r>
          </w:p>
          <w:p w14:paraId="67CB8437" w14:textId="77777777" w:rsidR="00800990" w:rsidRPr="007F0EE9" w:rsidRDefault="00800990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 tal</w:t>
            </w:r>
          </w:p>
          <w:p w14:paraId="059C1ACF" w14:textId="77777777" w:rsidR="00800990" w:rsidRPr="007F0EE9" w:rsidRDefault="00800990" w:rsidP="004E00F1">
            <w:pPr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kontr qayka</w:t>
            </w:r>
          </w:p>
          <w:p w14:paraId="50BD2F18" w14:textId="77777777" w:rsidR="00800990" w:rsidRPr="007F0EE9" w:rsidRDefault="00800990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4253" w:type="dxa"/>
            <w:vAlign w:val="center"/>
          </w:tcPr>
          <w:p w14:paraId="04C498E5" w14:textId="77777777" w:rsidR="00800990" w:rsidRPr="007F0EE9" w:rsidRDefault="00A3041D" w:rsidP="00C80BB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0042002C" wp14:editId="7F0D5785">
                  <wp:extent cx="2305050" cy="757887"/>
                  <wp:effectExtent l="0" t="0" r="0" b="4445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731" cy="765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2A2F42" w14:textId="77777777" w:rsidR="00A3041D" w:rsidRPr="007F0EE9" w:rsidRDefault="00A3041D" w:rsidP="00C80BB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</w:tr>
    </w:tbl>
    <w:p w14:paraId="122163B6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1. </w:t>
      </w:r>
      <w:r w:rsidR="004F1B1B" w:rsidRPr="007F0EE9">
        <w:rPr>
          <w:rFonts w:ascii="Arial" w:hAnsi="Arial" w:cs="Arial"/>
          <w:sz w:val="24"/>
          <w:szCs w:val="24"/>
          <w:lang w:val="az-Latn-AZ"/>
        </w:rPr>
        <w:t xml:space="preserve">Gəminin burun hissəsindən arxaya doğru sayaraq dorlar (maçta) necə adlanırlar? </w:t>
      </w:r>
    </w:p>
    <w:p w14:paraId="25FAEEA6" w14:textId="77777777" w:rsidR="004F1B1B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</w:t>
      </w:r>
      <w:r w:rsidR="004F1B1B" w:rsidRPr="007F0EE9">
        <w:rPr>
          <w:rFonts w:ascii="Arial" w:hAnsi="Arial" w:cs="Arial"/>
          <w:sz w:val="24"/>
          <w:szCs w:val="24"/>
          <w:lang w:val="az-Latn-AZ"/>
        </w:rPr>
        <w:t>fok, qrot, bizan</w:t>
      </w:r>
    </w:p>
    <w:p w14:paraId="26A20C41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qrot, bizan</w:t>
      </w:r>
    </w:p>
    <w:p w14:paraId="31BCEB10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fok, bizan, qrot</w:t>
      </w:r>
    </w:p>
    <w:p w14:paraId="3792894C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qrot, bizan, fok</w:t>
      </w:r>
    </w:p>
    <w:p w14:paraId="0BAA0334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qrot, fok, bizan</w:t>
      </w:r>
    </w:p>
    <w:p w14:paraId="14498629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63AC8312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2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Steern engenner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6C2D41DF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sükan maşını</w:t>
      </w:r>
    </w:p>
    <w:p w14:paraId="1F44FD47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34B54A9C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 klyuz</w:t>
      </w:r>
    </w:p>
    <w:p w14:paraId="29FC16E5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470708F6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73EFA0ED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4AFDA2F3" w14:textId="77777777" w:rsidR="00C80BB3" w:rsidRPr="007F0EE9" w:rsidRDefault="00C80BB3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7F61320B" w14:textId="77777777" w:rsidR="00C80BB3" w:rsidRPr="007F0EE9" w:rsidRDefault="00C80BB3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4EC9D42B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3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Hatch cover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2FDD5F59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anbar qabağı</w:t>
      </w:r>
    </w:p>
    <w:p w14:paraId="5A9F981F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379BBF58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 klyuz</w:t>
      </w:r>
    </w:p>
    <w:p w14:paraId="6D0863E4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75ED0242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207C957D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667FAB75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4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Ballerd</w:t>
      </w:r>
      <w:r w:rsidR="00800990" w:rsidRPr="007F0EE9">
        <w:rPr>
          <w:rFonts w:ascii="Arial" w:hAnsi="Arial" w:cs="Arial"/>
          <w:noProof/>
          <w:sz w:val="24"/>
          <w:szCs w:val="24"/>
          <w:lang w:val="az-Latn-AZ"/>
        </w:rPr>
        <w:t xml:space="preserve">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4AE1998B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4BCC54DE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78E0ADA6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 klyuz</w:t>
      </w:r>
    </w:p>
    <w:p w14:paraId="5E72B3D0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71690BCD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65F69E1F" w14:textId="77777777" w:rsidR="00800990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55BF1E79" w14:textId="77777777" w:rsidR="00AE7D4C" w:rsidRDefault="00AE7D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606F77EA" w14:textId="77777777" w:rsidR="00AE7D4C" w:rsidRPr="007F0EE9" w:rsidRDefault="00AE7D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411D05C5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lastRenderedPageBreak/>
        <w:t xml:space="preserve">85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Hawse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11732FBC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)  klyuz</w:t>
      </w:r>
    </w:p>
    <w:p w14:paraId="0AFAF89F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59209D83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53479BCE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7D311948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5FA3CB20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29B48117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6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Capstan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0CC90981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)  şpil</w:t>
      </w:r>
    </w:p>
    <w:p w14:paraId="177E4B8B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6324D761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176793CF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7B9E316E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7EDB42DE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3CA12CDE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7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Windcass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0E4321FC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)  braşpil</w:t>
      </w:r>
    </w:p>
    <w:p w14:paraId="407B7226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5AD6FF15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0504BC52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21B95AA6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5ED7695F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08F23DE7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8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Deck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503D78F8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)  göyərtə</w:t>
      </w:r>
    </w:p>
    <w:p w14:paraId="6156A8D2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54975B40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4D9493B8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57F3E225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42377949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6534C92C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89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Brigde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35168D27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mostik (</w:t>
      </w:r>
      <w:r w:rsidRPr="007F0EE9">
        <w:rPr>
          <w:rFonts w:ascii="Arial" w:hAnsi="Arial" w:cs="Arial"/>
          <w:sz w:val="24"/>
          <w:szCs w:val="24"/>
          <w:lang w:val="az-Latn-AZ"/>
        </w:rPr>
        <w:t>körpü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)</w:t>
      </w:r>
    </w:p>
    <w:p w14:paraId="3D31E7C9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ükan intiqalı</w:t>
      </w:r>
    </w:p>
    <w:p w14:paraId="3E95E2F6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1730C226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4494E9EC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1FDECC77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4156C0E1" w14:textId="77777777" w:rsidR="00800990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90. 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</w:t>
      </w:r>
      <w:r w:rsidR="00800990" w:rsidRPr="007F0EE9">
        <w:rPr>
          <w:rFonts w:ascii="Arial" w:hAnsi="Arial" w:cs="Arial"/>
          <w:bCs/>
          <w:noProof/>
          <w:sz w:val="24"/>
          <w:szCs w:val="24"/>
          <w:lang w:val="az-Latn-AZ"/>
        </w:rPr>
        <w:t>Hold</w:t>
      </w:r>
      <w:r w:rsidR="00800990"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383254CD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tryum, anbar</w:t>
      </w:r>
    </w:p>
    <w:p w14:paraId="7DEC06DF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anbar qapağı</w:t>
      </w:r>
    </w:p>
    <w:p w14:paraId="62D0A760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79B1EC35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39BFA165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079F6827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096B4616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91. 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Anchor gear</w:t>
      </w:r>
      <w:r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736C6A0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lövbər qur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usu</w:t>
      </w:r>
    </w:p>
    <w:p w14:paraId="212C2C37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nbar qapağı</w:t>
      </w:r>
    </w:p>
    <w:p w14:paraId="36A9111F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0F02B59F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75FE42B1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36516767" w14:textId="77777777" w:rsidR="00800990" w:rsidRPr="007F0EE9" w:rsidRDefault="00800990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6BF8B1DB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92. 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Steern gear</w:t>
      </w:r>
      <w:r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3ECC1DCA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s</w:t>
      </w:r>
      <w:r w:rsidRPr="007F0EE9">
        <w:rPr>
          <w:rFonts w:ascii="Arial" w:hAnsi="Arial" w:cs="Arial"/>
          <w:sz w:val="24"/>
          <w:szCs w:val="24"/>
          <w:lang w:val="az-Latn-AZ"/>
        </w:rPr>
        <w:t>ü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kan qur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usu</w:t>
      </w:r>
    </w:p>
    <w:p w14:paraId="379F9258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nbar qapağı</w:t>
      </w:r>
    </w:p>
    <w:p w14:paraId="7FBE0A23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3897EE8E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37A79195" w14:textId="77777777" w:rsidR="003222FE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4BCB21DA" w14:textId="77777777" w:rsidR="00AE7D4C" w:rsidRPr="007F0EE9" w:rsidRDefault="00AE7D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3288CC5C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4514A6FC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93. 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Rudder stock</w:t>
      </w:r>
      <w:r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4456E8EA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baller</w:t>
      </w:r>
    </w:p>
    <w:p w14:paraId="55322AE7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nbar qapağı</w:t>
      </w:r>
    </w:p>
    <w:p w14:paraId="00A4CE37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4D87D5D8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 yanalma qurğusu</w:t>
      </w:r>
    </w:p>
    <w:p w14:paraId="6F238C58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41CBFF3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4A0A7C2E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95. 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Mooring gear</w:t>
      </w:r>
      <w:r w:rsidRPr="007F0EE9">
        <w:rPr>
          <w:rFonts w:ascii="Arial" w:hAnsi="Arial" w:cs="Arial"/>
          <w:sz w:val="24"/>
          <w:szCs w:val="24"/>
          <w:lang w:val="az-Latn-AZ"/>
        </w:rPr>
        <w:t>" anlayışının Azərbaycan dilində tərcüməsi hansı mənanı verir?</w:t>
      </w:r>
    </w:p>
    <w:p w14:paraId="0F4AC81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A))  yanalma qurğusu</w:t>
      </w:r>
    </w:p>
    <w:p w14:paraId="42EA792A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nbar qapağı</w:t>
      </w:r>
    </w:p>
    <w:p w14:paraId="38370831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</w:rPr>
        <w:t>knext</w:t>
      </w:r>
    </w:p>
    <w:p w14:paraId="324201AA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D)  </w:t>
      </w:r>
      <w:r w:rsidRPr="007F0EE9">
        <w:rPr>
          <w:rFonts w:ascii="Arial" w:hAnsi="Arial" w:cs="Arial"/>
          <w:noProof/>
          <w:sz w:val="24"/>
          <w:szCs w:val="24"/>
        </w:rPr>
        <w:t>baller</w:t>
      </w:r>
    </w:p>
    <w:p w14:paraId="2946A3A3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lövbər zənciri</w:t>
      </w:r>
    </w:p>
    <w:p w14:paraId="160065A1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28479AEB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</w:rPr>
        <w:t xml:space="preserve">96. Sükançıya verilən </w:t>
      </w:r>
      <w:r w:rsidRPr="007F0EE9">
        <w:rPr>
          <w:rFonts w:ascii="Arial" w:hAnsi="Arial" w:cs="Arial"/>
          <w:sz w:val="24"/>
          <w:szCs w:val="24"/>
          <w:lang w:val="az-Latn-AZ"/>
        </w:rPr>
        <w:t>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Nothing to port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"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komandası hansı mənanı verir</w:t>
      </w:r>
      <w:r w:rsidRPr="007F0EE9">
        <w:rPr>
          <w:rFonts w:ascii="Arial" w:hAnsi="Arial" w:cs="Arial"/>
          <w:sz w:val="24"/>
          <w:szCs w:val="24"/>
          <w:lang w:val="az-Latn-AZ"/>
        </w:rPr>
        <w:t>?</w:t>
      </w:r>
    </w:p>
    <w:p w14:paraId="5E0F0382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sola getmə</w:t>
      </w:r>
    </w:p>
    <w:p w14:paraId="01067FC7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716097D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ola getmə</w:t>
      </w:r>
    </w:p>
    <w:p w14:paraId="21ADBC78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D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212410CD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sükanı sağ borta qoymaq</w:t>
      </w:r>
    </w:p>
    <w:p w14:paraId="7FA54DB4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03A2EC4E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97. Sükançıya verilən </w:t>
      </w:r>
      <w:r w:rsidRPr="007F0EE9">
        <w:rPr>
          <w:rFonts w:ascii="Arial" w:hAnsi="Arial" w:cs="Arial"/>
          <w:sz w:val="24"/>
          <w:szCs w:val="24"/>
          <w:lang w:val="az-Latn-AZ"/>
        </w:rPr>
        <w:t>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Steer on beacon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"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komandası hansı mənanı verir</w:t>
      </w:r>
      <w:r w:rsidRPr="007F0EE9">
        <w:rPr>
          <w:rFonts w:ascii="Arial" w:hAnsi="Arial" w:cs="Arial"/>
          <w:sz w:val="24"/>
          <w:szCs w:val="24"/>
          <w:lang w:val="az-Latn-AZ"/>
        </w:rPr>
        <w:t>?</w:t>
      </w:r>
    </w:p>
    <w:p w14:paraId="1C500DD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nişana doğru tutmaq</w:t>
      </w:r>
    </w:p>
    <w:p w14:paraId="462F5F46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2266D16E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ola getmə</w:t>
      </w:r>
    </w:p>
    <w:p w14:paraId="5D7D29FF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D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25C10EF4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sükanı sağ borta qoymaq</w:t>
      </w:r>
    </w:p>
    <w:p w14:paraId="7A676F0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6D1AFE7C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98. Sükançıya verilən </w:t>
      </w:r>
      <w:r w:rsidRPr="007F0EE9">
        <w:rPr>
          <w:rFonts w:ascii="Arial" w:hAnsi="Arial" w:cs="Arial"/>
          <w:sz w:val="24"/>
          <w:szCs w:val="24"/>
          <w:lang w:val="az-Latn-AZ"/>
        </w:rPr>
        <w:t>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Port ten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"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komandası hansı mənanı verir</w:t>
      </w:r>
      <w:r w:rsidRPr="007F0EE9">
        <w:rPr>
          <w:rFonts w:ascii="Arial" w:hAnsi="Arial" w:cs="Arial"/>
          <w:sz w:val="24"/>
          <w:szCs w:val="24"/>
          <w:lang w:val="az-Latn-AZ"/>
        </w:rPr>
        <w:t>?</w:t>
      </w:r>
    </w:p>
    <w:p w14:paraId="3FA1DC00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ükanı 10 dərəcə sola qoymaq</w:t>
      </w:r>
    </w:p>
    <w:p w14:paraId="3F81B6B4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6E4AF4E6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ola getmə</w:t>
      </w:r>
    </w:p>
    <w:p w14:paraId="4CA20FC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D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0043C7EB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sükanı sağ borta qoymaq</w:t>
      </w:r>
    </w:p>
    <w:p w14:paraId="4359438F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723CF364" w14:textId="77777777" w:rsidR="00C80BB3" w:rsidRPr="007F0EE9" w:rsidRDefault="00C80BB3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275225B6" w14:textId="77777777" w:rsidR="00C80BB3" w:rsidRPr="007F0EE9" w:rsidRDefault="00C80BB3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157D7DA1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</w:rPr>
        <w:t xml:space="preserve">99. Sükançıya verilən </w:t>
      </w:r>
      <w:r w:rsidRPr="007F0EE9">
        <w:rPr>
          <w:rFonts w:ascii="Arial" w:hAnsi="Arial" w:cs="Arial"/>
          <w:sz w:val="24"/>
          <w:szCs w:val="24"/>
          <w:lang w:val="az-Latn-AZ"/>
        </w:rPr>
        <w:t>"</w:t>
      </w:r>
      <w:r w:rsidRPr="007F0EE9">
        <w:rPr>
          <w:rFonts w:ascii="Arial" w:hAnsi="Arial" w:cs="Arial"/>
          <w:bCs/>
          <w:noProof/>
          <w:sz w:val="24"/>
          <w:szCs w:val="24"/>
          <w:lang w:val="az-Latn-AZ"/>
        </w:rPr>
        <w:t>Keep the bouy on starboard side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"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komandası hansı mənanı verir</w:t>
      </w:r>
      <w:r w:rsidRPr="007F0EE9">
        <w:rPr>
          <w:rFonts w:ascii="Arial" w:hAnsi="Arial" w:cs="Arial"/>
          <w:sz w:val="24"/>
          <w:szCs w:val="24"/>
          <w:lang w:val="az-Latn-AZ"/>
        </w:rPr>
        <w:t>?</w:t>
      </w:r>
    </w:p>
    <w:p w14:paraId="0A493A0C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buyu sağda saxla</w:t>
      </w:r>
    </w:p>
    <w:p w14:paraId="36448672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7DE6A411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ola getmə</w:t>
      </w:r>
    </w:p>
    <w:p w14:paraId="14312C8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D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 </w:t>
      </w:r>
      <w:r w:rsidRPr="007F0EE9">
        <w:rPr>
          <w:rFonts w:ascii="Arial" w:hAnsi="Arial" w:cs="Arial"/>
          <w:sz w:val="24"/>
          <w:szCs w:val="24"/>
          <w:lang w:val="az-Latn-AZ"/>
        </w:rPr>
        <w:t xml:space="preserve">dərəcə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sa</w:t>
      </w:r>
      <w:r w:rsidRPr="007F0EE9">
        <w:rPr>
          <w:rFonts w:ascii="Arial" w:hAnsi="Arial" w:cs="Arial"/>
          <w:sz w:val="24"/>
          <w:szCs w:val="24"/>
          <w:lang w:val="az-Latn-AZ"/>
        </w:rPr>
        <w:t>ğ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a getmə</w:t>
      </w:r>
    </w:p>
    <w:p w14:paraId="3D85A609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sükanı sağ borta qoymaq</w:t>
      </w:r>
    </w:p>
    <w:p w14:paraId="4B3F7831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5CF2D03B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100. </w:t>
      </w:r>
      <w:r w:rsidR="004F1B1B" w:rsidRPr="007F0EE9">
        <w:rPr>
          <w:rFonts w:ascii="Arial" w:hAnsi="Arial" w:cs="Arial"/>
          <w:noProof/>
          <w:sz w:val="24"/>
          <w:szCs w:val="24"/>
          <w:lang w:val="az-Latn-AZ"/>
        </w:rPr>
        <w:t xml:space="preserve">Bir standart dəniz mili nə qədərdir?   </w:t>
      </w:r>
    </w:p>
    <w:p w14:paraId="6A2B5EDE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A))  </w:t>
      </w:r>
      <w:r w:rsidRPr="007F0EE9">
        <w:rPr>
          <w:rFonts w:ascii="Arial" w:hAnsi="Arial" w:cs="Arial"/>
          <w:noProof/>
          <w:sz w:val="24"/>
          <w:szCs w:val="24"/>
        </w:rPr>
        <w:t>1852</w:t>
      </w:r>
    </w:p>
    <w:p w14:paraId="1CE3590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B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1460</w:t>
      </w:r>
    </w:p>
    <w:p w14:paraId="58DADDA5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C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1000</w:t>
      </w:r>
    </w:p>
    <w:p w14:paraId="5F75F20F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D)  </w:t>
      </w:r>
      <w:r w:rsidRPr="007F0EE9">
        <w:rPr>
          <w:rFonts w:ascii="Arial" w:hAnsi="Arial" w:cs="Arial"/>
          <w:noProof/>
          <w:sz w:val="24"/>
          <w:szCs w:val="24"/>
          <w:lang w:val="az-Latn-AZ"/>
        </w:rPr>
        <w:t>2000</w:t>
      </w:r>
    </w:p>
    <w:p w14:paraId="4AD41199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 1920</w:t>
      </w:r>
    </w:p>
    <w:p w14:paraId="44B406DA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16"/>
        <w:gridCol w:w="3175"/>
      </w:tblGrid>
      <w:tr w:rsidR="003222FE" w:rsidRPr="007F0EE9" w14:paraId="6C9821BA" w14:textId="77777777" w:rsidTr="003222FE">
        <w:tc>
          <w:tcPr>
            <w:tcW w:w="6516" w:type="dxa"/>
          </w:tcPr>
          <w:p w14:paraId="4977C518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lastRenderedPageBreak/>
              <w:t>101. Şəkildə göstərilən İMO simvolunun mənası nədir?</w:t>
            </w:r>
          </w:p>
          <w:p w14:paraId="12D0F2C7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A))  </w:t>
            </w:r>
            <w:r w:rsidRPr="007F0EE9">
              <w:rPr>
                <w:rFonts w:ascii="Arial" w:hAnsi="Arial" w:cs="Arial"/>
                <w:noProof/>
                <w:sz w:val="24"/>
                <w:szCs w:val="24"/>
              </w:rPr>
              <w:t>həyacan sıqnalı zamanı 2 saylı toplantı yeri</w:t>
            </w:r>
          </w:p>
          <w:p w14:paraId="74FE7396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kayut 2 nəfərlikdir</w:t>
            </w:r>
          </w:p>
          <w:p w14:paraId="60A543A4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2 saylı göyərtəyə keçid</w:t>
            </w:r>
          </w:p>
          <w:p w14:paraId="3F20D80C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2 saylı kayuta keçid</w:t>
            </w:r>
          </w:p>
          <w:p w14:paraId="6A0D2CA8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2 saylı trapa çıxış</w:t>
            </w:r>
          </w:p>
          <w:p w14:paraId="1677233E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</w:p>
        </w:tc>
        <w:tc>
          <w:tcPr>
            <w:tcW w:w="3175" w:type="dxa"/>
            <w:vAlign w:val="center"/>
          </w:tcPr>
          <w:p w14:paraId="738FBED0" w14:textId="77777777" w:rsidR="003222FE" w:rsidRPr="007F0EE9" w:rsidRDefault="003222FE" w:rsidP="004E00F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3DE38AB8" wp14:editId="5D4D9161">
                  <wp:extent cx="1804950" cy="888757"/>
                  <wp:effectExtent l="0" t="0" r="5080" b="698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3764" cy="893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52D9A1" w14:textId="77777777" w:rsidR="003222FE" w:rsidRPr="007F0EE9" w:rsidRDefault="003222FE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8"/>
        <w:gridCol w:w="5122"/>
      </w:tblGrid>
      <w:tr w:rsidR="003222FE" w:rsidRPr="007F0EE9" w14:paraId="7DF90B2F" w14:textId="77777777" w:rsidTr="00C80BB3">
        <w:tc>
          <w:tcPr>
            <w:tcW w:w="4678" w:type="dxa"/>
          </w:tcPr>
          <w:p w14:paraId="3C73AF1C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102. Aşağıda göstərilən şəkil hansı gəmi quruluşuna aiddir?</w:t>
            </w:r>
          </w:p>
          <w:p w14:paraId="3D1192CC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) </w:t>
            </w:r>
            <w:r w:rsidRPr="007F0EE9">
              <w:rPr>
                <w:rFonts w:ascii="Arial" w:hAnsi="Arial" w:cs="Arial"/>
                <w:noProof/>
                <w:sz w:val="24"/>
                <w:szCs w:val="24"/>
              </w:rPr>
              <w:t>sükan quruluşuna</w:t>
            </w:r>
          </w:p>
          <w:p w14:paraId="66397CD7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lövbər quruluşuna</w:t>
            </w:r>
          </w:p>
          <w:p w14:paraId="4677310D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xilasetmə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quruluşuna</w:t>
            </w:r>
          </w:p>
          <w:p w14:paraId="65A19D9B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yanalma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quruluşuna</w:t>
            </w:r>
          </w:p>
          <w:p w14:paraId="04283401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yedək quruluşuna</w:t>
            </w:r>
          </w:p>
          <w:p w14:paraId="155FC509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</w:tcPr>
          <w:p w14:paraId="1616A65D" w14:textId="77777777" w:rsidR="003222FE" w:rsidRPr="007F0EE9" w:rsidRDefault="003222FE" w:rsidP="004E00F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03CF1C98" wp14:editId="3B88AB57">
                  <wp:extent cx="1967023" cy="1152476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8997" cy="1159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2FE" w:rsidRPr="007F0EE9" w14:paraId="321F46E2" w14:textId="77777777" w:rsidTr="00C80BB3">
        <w:tc>
          <w:tcPr>
            <w:tcW w:w="4678" w:type="dxa"/>
          </w:tcPr>
          <w:p w14:paraId="562EFC44" w14:textId="77777777" w:rsidR="003222FE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103. </w:t>
            </w:r>
            <w:r w:rsidR="003222FE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şağıda göstərilən şəkildə </w:t>
            </w:r>
            <w:r w:rsidR="003222FE"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"baller</w:t>
            </w:r>
            <w:r w:rsidR="003222FE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" </w:t>
            </w:r>
            <w:r w:rsidR="003222FE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hansı hansı rəqəmlə işarələnib?</w:t>
            </w:r>
          </w:p>
          <w:p w14:paraId="63908FA6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) </w:t>
            </w:r>
            <w:r w:rsidR="0016004C" w:rsidRPr="007F0EE9">
              <w:rPr>
                <w:rFonts w:ascii="Arial" w:hAnsi="Arial" w:cs="Arial"/>
                <w:noProof/>
                <w:sz w:val="24"/>
                <w:szCs w:val="24"/>
              </w:rPr>
              <w:t>3</w:t>
            </w:r>
          </w:p>
          <w:p w14:paraId="3BE3B011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B)  </w:t>
            </w:r>
            <w:r w:rsidR="0016004C" w:rsidRPr="007F0EE9">
              <w:rPr>
                <w:rFonts w:ascii="Arial" w:hAnsi="Arial" w:cs="Arial"/>
                <w:sz w:val="24"/>
                <w:szCs w:val="24"/>
                <w:lang w:val="az-Latn-AZ"/>
              </w:rPr>
              <w:t>5</w:t>
            </w:r>
          </w:p>
          <w:p w14:paraId="28E65112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</w:t>
            </w:r>
            <w:r w:rsidR="0016004C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1</w:t>
            </w:r>
          </w:p>
          <w:p w14:paraId="26C0F1AA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="0016004C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7</w:t>
            </w:r>
          </w:p>
          <w:p w14:paraId="5303BD3B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 </w:t>
            </w:r>
            <w:r w:rsidR="0016004C" w:rsidRPr="007F0EE9">
              <w:rPr>
                <w:rFonts w:ascii="Arial" w:hAnsi="Arial" w:cs="Arial"/>
                <w:sz w:val="24"/>
                <w:szCs w:val="24"/>
                <w:lang w:val="az-Latn-AZ"/>
              </w:rPr>
              <w:t>10</w:t>
            </w:r>
          </w:p>
          <w:p w14:paraId="517F5C4C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</w:tcPr>
          <w:p w14:paraId="1E049D9D" w14:textId="77777777" w:rsidR="003222FE" w:rsidRPr="007F0EE9" w:rsidRDefault="003222FE" w:rsidP="004E00F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05220452" wp14:editId="050C7DDB">
                  <wp:extent cx="2147777" cy="1250852"/>
                  <wp:effectExtent l="0" t="0" r="5080" b="6985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246" cy="1259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2FE" w:rsidRPr="007F0EE9" w14:paraId="2F258558" w14:textId="77777777" w:rsidTr="00C80BB3">
        <w:tc>
          <w:tcPr>
            <w:tcW w:w="4678" w:type="dxa"/>
          </w:tcPr>
          <w:p w14:paraId="74EF2470" w14:textId="77777777" w:rsidR="003222FE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104. </w:t>
            </w:r>
            <w:r w:rsidR="003222FE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şağıda göstərilən şəkildə </w:t>
            </w:r>
            <w:r w:rsidR="003222FE"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"helmport borusu</w:t>
            </w:r>
            <w:r w:rsidR="003222FE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" </w:t>
            </w:r>
            <w:r w:rsidR="003222FE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hansı hansı rəqəmlə işarələnib?</w:t>
            </w:r>
          </w:p>
          <w:p w14:paraId="1555E2D0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) </w:t>
            </w:r>
            <w:r w:rsidRPr="007F0EE9">
              <w:rPr>
                <w:rFonts w:ascii="Arial" w:hAnsi="Arial" w:cs="Arial"/>
                <w:noProof/>
                <w:sz w:val="24"/>
                <w:szCs w:val="24"/>
              </w:rPr>
              <w:t>9</w:t>
            </w:r>
          </w:p>
          <w:p w14:paraId="1AEAFE70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5</w:t>
            </w:r>
          </w:p>
          <w:p w14:paraId="442FBCFE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1</w:t>
            </w:r>
          </w:p>
          <w:p w14:paraId="76723FDA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7</w:t>
            </w:r>
          </w:p>
          <w:p w14:paraId="18087766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10</w:t>
            </w:r>
          </w:p>
          <w:p w14:paraId="17D9386F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</w:tcPr>
          <w:p w14:paraId="0356AC88" w14:textId="77777777" w:rsidR="003222FE" w:rsidRPr="007F0EE9" w:rsidRDefault="003222FE" w:rsidP="004E00F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4B44F9A6" wp14:editId="302A2CE6">
                  <wp:extent cx="2264735" cy="1318968"/>
                  <wp:effectExtent l="0" t="0" r="254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1496" cy="1328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2FE" w:rsidRPr="007F0EE9" w14:paraId="247941D1" w14:textId="77777777" w:rsidTr="00C80BB3">
        <w:tc>
          <w:tcPr>
            <w:tcW w:w="4678" w:type="dxa"/>
          </w:tcPr>
          <w:p w14:paraId="4D7953B0" w14:textId="77777777" w:rsidR="003222FE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105. </w:t>
            </w:r>
            <w:r w:rsidR="003222FE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şağıda göstərilən şəkildə </w:t>
            </w:r>
            <w:r w:rsidR="003222FE" w:rsidRPr="007F0EE9">
              <w:rPr>
                <w:rFonts w:ascii="Arial" w:hAnsi="Arial" w:cs="Arial"/>
                <w:bCs/>
                <w:sz w:val="24"/>
                <w:szCs w:val="24"/>
                <w:lang w:val="az-Latn-AZ"/>
              </w:rPr>
              <w:t>"ruderpost</w:t>
            </w:r>
            <w:r w:rsidR="003222FE"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" </w:t>
            </w:r>
            <w:r w:rsidR="003222FE"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hansı hansı rəqəmlə işarələnib?</w:t>
            </w:r>
          </w:p>
          <w:p w14:paraId="428C7528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) </w:t>
            </w:r>
            <w:r w:rsidRPr="007F0EE9">
              <w:rPr>
                <w:rFonts w:ascii="Arial" w:hAnsi="Arial" w:cs="Arial"/>
                <w:noProof/>
                <w:sz w:val="24"/>
                <w:szCs w:val="24"/>
              </w:rPr>
              <w:t>8</w:t>
            </w:r>
          </w:p>
          <w:p w14:paraId="217760CA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5</w:t>
            </w:r>
          </w:p>
          <w:p w14:paraId="7BC8F66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1</w:t>
            </w:r>
          </w:p>
          <w:p w14:paraId="67A0CEA3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7</w:t>
            </w:r>
          </w:p>
          <w:p w14:paraId="1F243688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10</w:t>
            </w:r>
          </w:p>
          <w:p w14:paraId="4B4CC7C9" w14:textId="77777777" w:rsidR="003222FE" w:rsidRPr="007F0EE9" w:rsidRDefault="003222FE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</w:tcPr>
          <w:p w14:paraId="5B9955B1" w14:textId="77777777" w:rsidR="003222FE" w:rsidRPr="007F0EE9" w:rsidRDefault="003222FE" w:rsidP="004E00F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5D0933FE" wp14:editId="451C7934">
                  <wp:extent cx="2169042" cy="1263237"/>
                  <wp:effectExtent l="0" t="0" r="3175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6386" cy="1267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2FE" w:rsidRPr="007F0EE9" w14:paraId="28B7AFF8" w14:textId="77777777" w:rsidTr="00C80BB3">
        <w:tc>
          <w:tcPr>
            <w:tcW w:w="4678" w:type="dxa"/>
          </w:tcPr>
          <w:p w14:paraId="5ADEB296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t>106. Şəkildə hansı növ gəmi göstərilib?</w:t>
            </w:r>
          </w:p>
          <w:p w14:paraId="2C75FF28" w14:textId="77777777" w:rsidR="003222FE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) </w:t>
            </w:r>
            <w:r w:rsidR="003222FE" w:rsidRPr="007F0EE9">
              <w:rPr>
                <w:rFonts w:ascii="Arial" w:hAnsi="Arial" w:cs="Arial"/>
                <w:noProof/>
                <w:sz w:val="24"/>
                <w:szCs w:val="24"/>
              </w:rPr>
              <w:t>maye yük daşıyan</w:t>
            </w:r>
          </w:p>
          <w:p w14:paraId="45CA732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 quru yük daşıyan</w:t>
            </w:r>
          </w:p>
          <w:p w14:paraId="02AF8B6A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komür daşıyan</w:t>
            </w:r>
          </w:p>
          <w:p w14:paraId="23840D7E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>konteyner daşıyan</w:t>
            </w:r>
          </w:p>
          <w:p w14:paraId="1C066628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)  buğda daşıyan</w:t>
            </w:r>
          </w:p>
          <w:p w14:paraId="3C89CCAC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</w:tcPr>
          <w:p w14:paraId="0D7DA88C" w14:textId="77777777" w:rsidR="003222FE" w:rsidRPr="007F0EE9" w:rsidRDefault="003222FE" w:rsidP="004E00F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ru-RU" w:eastAsia="ru-RU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7062A93D" wp14:editId="140371D7">
                  <wp:extent cx="2876548" cy="1431531"/>
                  <wp:effectExtent l="0" t="0" r="63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1275" cy="14488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004C" w:rsidRPr="007F0EE9" w14:paraId="469E1F08" w14:textId="77777777" w:rsidTr="00C80BB3">
        <w:tc>
          <w:tcPr>
            <w:tcW w:w="9800" w:type="dxa"/>
            <w:gridSpan w:val="2"/>
          </w:tcPr>
          <w:p w14:paraId="29E67DE9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07. Xilasedici canlıq aşağıdakılardan hansı ilə təchiz edilir?         </w:t>
            </w:r>
          </w:p>
          <w:p w14:paraId="0A790BB2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14:paraId="60C25A0B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1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Avar</w:t>
            </w:r>
          </w:p>
          <w:p w14:paraId="1B05428C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2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Fit</w:t>
            </w:r>
          </w:p>
          <w:p w14:paraId="33D6B393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3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İşıq</w:t>
            </w:r>
          </w:p>
          <w:p w14:paraId="4EB3E984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lastRenderedPageBreak/>
              <w:t>4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İşığı əks etdirən material</w:t>
            </w:r>
          </w:p>
          <w:p w14:paraId="671241FF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5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2 litr su</w:t>
            </w:r>
          </w:p>
          <w:p w14:paraId="427AB3B2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14:paraId="784C884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2, 3    </w:t>
            </w:r>
          </w:p>
          <w:p w14:paraId="2B142897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B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3, 4    </w:t>
            </w:r>
          </w:p>
          <w:p w14:paraId="3F65EFD0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2, 3, 4      </w:t>
            </w:r>
          </w:p>
          <w:p w14:paraId="44ADD8ED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5, 4    </w:t>
            </w:r>
          </w:p>
          <w:p w14:paraId="5C67D82F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heçbiri</w:t>
            </w:r>
          </w:p>
          <w:p w14:paraId="16DD65FB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</w:tc>
      </w:tr>
      <w:tr w:rsidR="0016004C" w:rsidRPr="007F0EE9" w14:paraId="454669F2" w14:textId="77777777" w:rsidTr="00C80BB3">
        <w:tc>
          <w:tcPr>
            <w:tcW w:w="9800" w:type="dxa"/>
            <w:gridSpan w:val="2"/>
          </w:tcPr>
          <w:p w14:paraId="3B194F5F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lastRenderedPageBreak/>
              <w:t xml:space="preserve">108. Xilasedici dairə aşağıdakılardan hansı ilə təchiz edilir?           </w:t>
            </w:r>
          </w:p>
          <w:p w14:paraId="5506C4B4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14:paraId="7FB51B62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1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Avar</w:t>
            </w:r>
          </w:p>
          <w:p w14:paraId="61E8715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2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Fit</w:t>
            </w:r>
          </w:p>
          <w:p w14:paraId="2D500DDD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3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İşıq</w:t>
            </w:r>
          </w:p>
          <w:p w14:paraId="73309E2A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4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İşığı əks etdirən material</w:t>
            </w:r>
          </w:p>
          <w:p w14:paraId="2B30AB05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5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2 litr su</w:t>
            </w:r>
          </w:p>
          <w:p w14:paraId="051D98BD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14:paraId="5B794DCB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2, 3    </w:t>
            </w:r>
          </w:p>
          <w:p w14:paraId="57AA5B5B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B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3, 4    </w:t>
            </w:r>
          </w:p>
          <w:p w14:paraId="3D7FA08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2, 3, 4      </w:t>
            </w:r>
          </w:p>
          <w:p w14:paraId="643D44A9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5, 4    </w:t>
            </w:r>
          </w:p>
          <w:p w14:paraId="1D7FF265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heçbiri</w:t>
            </w:r>
          </w:p>
          <w:p w14:paraId="5082CEDA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</w:tr>
      <w:tr w:rsidR="0016004C" w:rsidRPr="007F0EE9" w14:paraId="7C93D160" w14:textId="77777777" w:rsidTr="00C80BB3">
        <w:tc>
          <w:tcPr>
            <w:tcW w:w="9800" w:type="dxa"/>
            <w:gridSpan w:val="2"/>
          </w:tcPr>
          <w:p w14:paraId="395B4035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09. Aşağıdakılardan hansı kollektiv xilasetmə vasitələrinə aiddir?         </w:t>
            </w:r>
          </w:p>
          <w:p w14:paraId="7CBAFC2E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14:paraId="2C69632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1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qayıq</w:t>
            </w:r>
          </w:p>
          <w:p w14:paraId="620CAA8C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2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sal</w:t>
            </w:r>
          </w:p>
          <w:p w14:paraId="1AF7BA97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3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canlıq</w:t>
            </w:r>
          </w:p>
          <w:p w14:paraId="2CBE04C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4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dairə</w:t>
            </w:r>
          </w:p>
          <w:p w14:paraId="10C9280C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5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Üzən qurğu</w:t>
            </w:r>
          </w:p>
          <w:p w14:paraId="10121639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6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 xml:space="preserve">Hidrotermokombinezon </w:t>
            </w:r>
          </w:p>
          <w:p w14:paraId="20EB5596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14:paraId="7F3F1CE7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2, 3    </w:t>
            </w:r>
          </w:p>
          <w:p w14:paraId="3344B9B6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B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3, 4    </w:t>
            </w:r>
          </w:p>
          <w:p w14:paraId="6E95554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1, 2, 5</w:t>
            </w:r>
          </w:p>
          <w:p w14:paraId="71F48C28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5, 4    </w:t>
            </w:r>
          </w:p>
          <w:p w14:paraId="4DB1C9F3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hamsı</w:t>
            </w:r>
          </w:p>
          <w:p w14:paraId="389D4D03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05A04ED9" w14:textId="77777777" w:rsidR="00C80BB3" w:rsidRPr="007F0EE9" w:rsidRDefault="00C80BB3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71FD9DBE" w14:textId="77777777" w:rsidR="00C80BB3" w:rsidRPr="007F0EE9" w:rsidRDefault="00C80BB3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  <w:p w14:paraId="299963BB" w14:textId="77777777" w:rsidR="00C80BB3" w:rsidRPr="007F0EE9" w:rsidRDefault="00C80BB3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</w:tr>
      <w:tr w:rsidR="0016004C" w:rsidRPr="007F0EE9" w14:paraId="4881812A" w14:textId="77777777" w:rsidTr="00C80BB3">
        <w:tc>
          <w:tcPr>
            <w:tcW w:w="9800" w:type="dxa"/>
            <w:gridSpan w:val="2"/>
          </w:tcPr>
          <w:p w14:paraId="4DD444EA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10. Aşağıdakılardan hansı fərdi  xilasetmə vasitələrinə aiddir?        </w:t>
            </w:r>
          </w:p>
          <w:p w14:paraId="6364945B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24"/>
                <w:lang w:val="pt-BR"/>
              </w:rPr>
            </w:pPr>
          </w:p>
          <w:p w14:paraId="249C4E9D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1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qayıq</w:t>
            </w:r>
          </w:p>
          <w:p w14:paraId="1B809190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2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sal</w:t>
            </w:r>
          </w:p>
          <w:p w14:paraId="2E5D0174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3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canlıq</w:t>
            </w:r>
          </w:p>
          <w:p w14:paraId="410D8533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4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Xilasedici dairə</w:t>
            </w:r>
          </w:p>
          <w:p w14:paraId="3EBBC8FF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5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>Üzən qurğu</w:t>
            </w:r>
          </w:p>
          <w:p w14:paraId="451AC5D0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6.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ab/>
              <w:t xml:space="preserve">Hidrotermokombinezon </w:t>
            </w:r>
          </w:p>
          <w:p w14:paraId="2F239AF9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  <w:p w14:paraId="03FD1734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noProof/>
                <w:sz w:val="24"/>
                <w:szCs w:val="24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2, 3    </w:t>
            </w:r>
          </w:p>
          <w:p w14:paraId="1F6FEA14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B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3, 4    </w:t>
            </w:r>
          </w:p>
          <w:p w14:paraId="2373BFFC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3, 4, 6   </w:t>
            </w:r>
          </w:p>
          <w:p w14:paraId="2A98DB4C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D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 xml:space="preserve">1, 5, 4    </w:t>
            </w:r>
          </w:p>
          <w:p w14:paraId="4521C7A7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 </w:t>
            </w:r>
            <w:r w:rsidRPr="007F0EE9">
              <w:rPr>
                <w:rFonts w:ascii="Arial" w:hAnsi="Arial" w:cs="Arial"/>
                <w:sz w:val="24"/>
                <w:szCs w:val="24"/>
                <w:lang w:val="pt-BR"/>
              </w:rPr>
              <w:t>hamsı</w:t>
            </w:r>
          </w:p>
          <w:p w14:paraId="3BF531BA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</w:tr>
      <w:tr w:rsidR="0016004C" w:rsidRPr="00AE7D4C" w14:paraId="19030E9D" w14:textId="77777777" w:rsidTr="00C80BB3">
        <w:tc>
          <w:tcPr>
            <w:tcW w:w="9800" w:type="dxa"/>
            <w:gridSpan w:val="2"/>
          </w:tcPr>
          <w:p w14:paraId="2B4504DF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lastRenderedPageBreak/>
              <w:t xml:space="preserve">111. Tankerlərdə ikiqat dib nəyə xidmət edir?   </w:t>
            </w:r>
          </w:p>
          <w:p w14:paraId="11D8A5F9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ətraf mühitin çirklənməsinin qarşısını alınmasına</w:t>
            </w:r>
          </w:p>
          <w:p w14:paraId="3F63F575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bortun hündürləşməsinə</w:t>
            </w:r>
          </w:p>
          <w:p w14:paraId="78CC6596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bortun azaldılmasına  </w:t>
            </w:r>
          </w:p>
          <w:p w14:paraId="546234C3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gəmi kominqslərinin azaldılmasına</w:t>
            </w:r>
          </w:p>
          <w:p w14:paraId="568EEDB0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yükgötürmə qabiliyyətinin artırılmasına  </w:t>
            </w:r>
          </w:p>
          <w:p w14:paraId="44415267" w14:textId="77777777" w:rsidR="00C80BB3" w:rsidRPr="007F0EE9" w:rsidRDefault="00C80BB3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</w:tr>
      <w:tr w:rsidR="0016004C" w:rsidRPr="00AE7D4C" w14:paraId="0AABE978" w14:textId="77777777" w:rsidTr="00C80BB3">
        <w:tc>
          <w:tcPr>
            <w:tcW w:w="9800" w:type="dxa"/>
            <w:gridSpan w:val="2"/>
          </w:tcPr>
          <w:p w14:paraId="255464AB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12. Tankerlərdə ikiqat bortun tətbiqi nəyə xidmət edir?</w:t>
            </w:r>
          </w:p>
          <w:p w14:paraId="31A6C079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A)) ətraf mühitin çirklənməsinin qarşısını alınmasına</w:t>
            </w:r>
          </w:p>
          <w:p w14:paraId="6532BF51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bortun hündürləşməsinə</w:t>
            </w:r>
          </w:p>
          <w:p w14:paraId="66E26CB3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C) bortun azaldılmasına  </w:t>
            </w:r>
          </w:p>
          <w:p w14:paraId="17710CE9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gəmi kominqslərinin azaldılmasına</w:t>
            </w:r>
          </w:p>
          <w:p w14:paraId="6709001D" w14:textId="77777777" w:rsidR="0016004C" w:rsidRPr="007F0EE9" w:rsidRDefault="0016004C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yükgötürmə qabiliyyətinin artırılmasına  </w:t>
            </w:r>
          </w:p>
          <w:p w14:paraId="5F563E96" w14:textId="77777777" w:rsidR="00C80BB3" w:rsidRPr="007F0EE9" w:rsidRDefault="00C80BB3" w:rsidP="004E00F1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</w:tr>
    </w:tbl>
    <w:p w14:paraId="0028666E" w14:textId="77777777" w:rsidR="0016004C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13. </w:t>
      </w:r>
      <w:r w:rsidR="00BE5DE4" w:rsidRPr="007F0EE9">
        <w:rPr>
          <w:rFonts w:ascii="Arial" w:hAnsi="Arial" w:cs="Arial"/>
          <w:sz w:val="24"/>
          <w:szCs w:val="24"/>
          <w:lang w:val="az-Latn-AZ"/>
        </w:rPr>
        <w:t xml:space="preserve">Dənizdə insan həyatının mühafizəsinə dair Beynəlxalq Konvensiyanın tələblərinə əsasən gəmi heyətinin sayı 15 nəfərə qədər olduğu halda gəmi heyəti toplantı yerinə hansı müddət ərzində yığışmalıdır </w:t>
      </w:r>
      <w:r w:rsidR="00BE5DE4" w:rsidRPr="007F0EE9">
        <w:rPr>
          <w:rFonts w:ascii="Arial" w:hAnsi="Arial" w:cs="Arial"/>
          <w:noProof/>
          <w:sz w:val="24"/>
          <w:szCs w:val="24"/>
          <w:lang w:val="az-Latn-AZ"/>
        </w:rPr>
        <w:t xml:space="preserve">?        </w:t>
      </w:r>
    </w:p>
    <w:p w14:paraId="28EE4887" w14:textId="77777777" w:rsidR="00BE5DE4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A)) </w:t>
      </w:r>
      <w:r w:rsidR="00BE5DE4" w:rsidRPr="007F0EE9">
        <w:rPr>
          <w:rFonts w:ascii="Arial" w:hAnsi="Arial" w:cs="Arial"/>
          <w:sz w:val="24"/>
          <w:szCs w:val="24"/>
          <w:lang w:val="az-Latn-AZ"/>
        </w:rPr>
        <w:t>3 dəqiqədən gec olmayaraq</w:t>
      </w:r>
    </w:p>
    <w:p w14:paraId="58613038" w14:textId="77777777" w:rsidR="0016004C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2 dəqiqədən gec olmayaraq</w:t>
      </w:r>
    </w:p>
    <w:p w14:paraId="2383C005" w14:textId="77777777" w:rsidR="0016004C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1 dəqiqədən gec olmayaraq</w:t>
      </w:r>
    </w:p>
    <w:p w14:paraId="106A33F8" w14:textId="77777777" w:rsidR="0016004C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4 dəqiqədən gec olmayaraq</w:t>
      </w:r>
    </w:p>
    <w:p w14:paraId="555874C1" w14:textId="77777777" w:rsidR="0016004C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5 dəqiqədən gec olmayaraq</w:t>
      </w:r>
    </w:p>
    <w:p w14:paraId="3D83EAC7" w14:textId="77777777" w:rsidR="0016004C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08D2A5E5" w14:textId="77777777" w:rsidR="00E24F0D" w:rsidRPr="007F0EE9" w:rsidRDefault="0016004C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14. </w:t>
      </w:r>
      <w:r w:rsidR="00BE5DE4" w:rsidRPr="007F0EE9">
        <w:rPr>
          <w:rFonts w:ascii="Arial" w:hAnsi="Arial" w:cs="Arial"/>
          <w:sz w:val="24"/>
          <w:szCs w:val="24"/>
          <w:lang w:val="az-Latn-AZ"/>
        </w:rPr>
        <w:t xml:space="preserve">Dənizdə insan həyatının mühafizəsinə dair Beynəlxalq Konvensiyanın tələblərinə əsasən gəmi heyətinin sayı 15 nəfərdən 50 nəfərə qədər olduğu halda gəmi heyəti toplantı yerinə hansı müddət ərzində yığışmalıdır </w:t>
      </w:r>
      <w:r w:rsidR="00BE5DE4" w:rsidRPr="007F0EE9">
        <w:rPr>
          <w:rFonts w:ascii="Arial" w:hAnsi="Arial" w:cs="Arial"/>
          <w:noProof/>
          <w:sz w:val="24"/>
          <w:szCs w:val="24"/>
          <w:lang w:val="az-Latn-AZ"/>
        </w:rPr>
        <w:t xml:space="preserve">?  </w:t>
      </w:r>
    </w:p>
    <w:p w14:paraId="1432EE41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A)) </w:t>
      </w:r>
      <w:r w:rsidRPr="007F0EE9">
        <w:rPr>
          <w:rFonts w:ascii="Arial" w:hAnsi="Arial" w:cs="Arial"/>
          <w:sz w:val="24"/>
          <w:szCs w:val="24"/>
          <w:lang w:val="az-Latn-AZ"/>
        </w:rPr>
        <w:t>4 dəqiqədən gec olmayaraq</w:t>
      </w:r>
    </w:p>
    <w:p w14:paraId="00EADF9A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2 dəqiqədən gec olmayaraq</w:t>
      </w:r>
    </w:p>
    <w:p w14:paraId="4D90BBF6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1 dəqiqədən gec olmayaraq</w:t>
      </w:r>
    </w:p>
    <w:p w14:paraId="44879BDE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4 dəqiqədən gec olmayaraq</w:t>
      </w:r>
    </w:p>
    <w:p w14:paraId="21736E3D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5 dəqiqədən gec olmayaraq</w:t>
      </w:r>
    </w:p>
    <w:p w14:paraId="6458E4C9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</w:p>
    <w:p w14:paraId="414DEFED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15. </w:t>
      </w:r>
      <w:r w:rsidR="00BE5DE4" w:rsidRPr="007F0EE9">
        <w:rPr>
          <w:rFonts w:ascii="Arial" w:hAnsi="Arial" w:cs="Arial"/>
          <w:sz w:val="24"/>
          <w:szCs w:val="24"/>
          <w:lang w:val="az-Latn-AZ"/>
        </w:rPr>
        <w:t xml:space="preserve">Dənizdə insan həyatının mühafizəsinə dair Beynəlxalq Konvensiyanın tələblərinə əsasən gəmi heyətinin sayı 50 nəfərdən çoc olduğu halda gəmi heyəti toplantı yerinə hansı müddət ərzində yığışmalıdır </w:t>
      </w:r>
      <w:r w:rsidR="00BE5DE4" w:rsidRPr="007F0EE9">
        <w:rPr>
          <w:rFonts w:ascii="Arial" w:hAnsi="Arial" w:cs="Arial"/>
          <w:noProof/>
          <w:sz w:val="24"/>
          <w:szCs w:val="24"/>
          <w:lang w:val="az-Latn-AZ"/>
        </w:rPr>
        <w:t xml:space="preserve">?  </w:t>
      </w:r>
    </w:p>
    <w:p w14:paraId="65FA2911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A)) </w:t>
      </w:r>
      <w:r w:rsidRPr="007F0EE9">
        <w:rPr>
          <w:rFonts w:ascii="Arial" w:hAnsi="Arial" w:cs="Arial"/>
          <w:sz w:val="24"/>
          <w:szCs w:val="24"/>
          <w:lang w:val="az-Latn-AZ"/>
        </w:rPr>
        <w:t>10 dəqiqədən gec olmayaraq</w:t>
      </w:r>
    </w:p>
    <w:p w14:paraId="49066670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2 dəqiqədən gec olmayaraq</w:t>
      </w:r>
    </w:p>
    <w:p w14:paraId="1594BACB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1 dəqiqədən gec olmayaraq</w:t>
      </w:r>
    </w:p>
    <w:p w14:paraId="05CECB00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4 dəqiqədən gec olmayaraq</w:t>
      </w:r>
    </w:p>
    <w:p w14:paraId="694E7CE3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5 dəqiqədən gec olmayaraq</w:t>
      </w:r>
    </w:p>
    <w:p w14:paraId="031A1205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1A31FF78" w14:textId="77777777" w:rsidR="00E24F0D" w:rsidRPr="007F0EE9" w:rsidRDefault="00E24F0D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16. </w:t>
      </w:r>
      <w:r w:rsidR="00BE5DE4" w:rsidRPr="007F0EE9">
        <w:rPr>
          <w:rFonts w:ascii="Arial" w:hAnsi="Arial" w:cs="Arial"/>
          <w:sz w:val="24"/>
          <w:szCs w:val="24"/>
          <w:lang w:val="az-Latn-AZ"/>
        </w:rPr>
        <w:t xml:space="preserve">3 litr həcmi olan hava balonu nəfəs akma aparatının maksimal istifadə müddətini qeyd edin: </w:t>
      </w:r>
    </w:p>
    <w:p w14:paraId="0B22542C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A)) </w:t>
      </w:r>
      <w:r w:rsidRPr="007F0EE9">
        <w:rPr>
          <w:rFonts w:ascii="Arial" w:hAnsi="Arial" w:cs="Arial"/>
          <w:sz w:val="24"/>
          <w:szCs w:val="24"/>
          <w:lang w:val="az-Latn-AZ"/>
        </w:rPr>
        <w:t>60 dəqiqə</w:t>
      </w:r>
    </w:p>
    <w:p w14:paraId="3F03E198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50 dəqiqə</w:t>
      </w:r>
    </w:p>
    <w:p w14:paraId="12F2543F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40 dəqiqə</w:t>
      </w:r>
    </w:p>
    <w:p w14:paraId="7596A80F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30 dəqiqə</w:t>
      </w:r>
    </w:p>
    <w:p w14:paraId="2FBA49FA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E) 10 dəqiqə</w:t>
      </w:r>
    </w:p>
    <w:p w14:paraId="18B4BF7C" w14:textId="77777777" w:rsidR="00E24F0D" w:rsidRPr="007F0EE9" w:rsidRDefault="00E24F0D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6922AC58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17. </w:t>
      </w:r>
      <w:r w:rsidR="00BE5DE4" w:rsidRPr="007F0EE9">
        <w:rPr>
          <w:rFonts w:ascii="Arial" w:hAnsi="Arial" w:cs="Arial"/>
          <w:sz w:val="24"/>
          <w:szCs w:val="24"/>
          <w:lang w:val="az-Latn-AZ"/>
        </w:rPr>
        <w:t>Dənizdə insan həyatının mühafizəsinə dair beynəlxalq konvensiyanın tələblərinə əsasən sərnişin daşıyan gəmilər tərk edildikdə, yaxşı hava şəraitində insanlar kollektiv xilasedici vasitəyə neçə dəqiqəyə minməlidirlə</w:t>
      </w:r>
      <w:r w:rsidRPr="007F0EE9">
        <w:rPr>
          <w:rFonts w:ascii="Arial" w:hAnsi="Arial" w:cs="Arial"/>
          <w:sz w:val="24"/>
          <w:szCs w:val="24"/>
          <w:lang w:val="az-Latn-AZ"/>
        </w:rPr>
        <w:t>r</w:t>
      </w:r>
      <w:r w:rsidR="00BE5DE4" w:rsidRPr="007F0EE9">
        <w:rPr>
          <w:rFonts w:ascii="Arial" w:hAnsi="Arial" w:cs="Arial"/>
          <w:noProof/>
          <w:sz w:val="24"/>
          <w:szCs w:val="24"/>
          <w:lang w:val="az-Latn-AZ"/>
        </w:rPr>
        <w:t xml:space="preserve">?  </w:t>
      </w:r>
    </w:p>
    <w:p w14:paraId="723AA3ED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A)) </w:t>
      </w:r>
      <w:r w:rsidRPr="007F0EE9">
        <w:rPr>
          <w:rFonts w:ascii="Arial" w:hAnsi="Arial" w:cs="Arial"/>
          <w:sz w:val="24"/>
          <w:szCs w:val="24"/>
          <w:lang w:val="az-Latn-AZ"/>
        </w:rPr>
        <w:t>30 dəqiqədən gec olmayaraq</w:t>
      </w:r>
    </w:p>
    <w:p w14:paraId="4EAFB3E2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20 dəqiqədən gec olmayaraq</w:t>
      </w:r>
    </w:p>
    <w:p w14:paraId="4594B773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lastRenderedPageBreak/>
        <w:t>C) 10 dəqiqədən gec olmayaraq</w:t>
      </w:r>
    </w:p>
    <w:p w14:paraId="754E8227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14 dəqiqədən gec olmayaraq</w:t>
      </w:r>
    </w:p>
    <w:p w14:paraId="5FE40807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E) 15 dəqiqədən gec olmayaraq </w:t>
      </w:r>
    </w:p>
    <w:p w14:paraId="4A14EA1B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</w:p>
    <w:p w14:paraId="1F65E76D" w14:textId="77777777" w:rsidR="00BE5DE4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118. </w:t>
      </w:r>
      <w:r w:rsidR="00BE5DE4" w:rsidRPr="007F0EE9">
        <w:rPr>
          <w:rFonts w:ascii="Arial" w:hAnsi="Arial" w:cs="Arial"/>
          <w:sz w:val="24"/>
          <w:szCs w:val="24"/>
          <w:lang w:val="az-Latn-AZ"/>
        </w:rPr>
        <w:t xml:space="preserve">Dənizdə insan həyatının mühafizəsinə dair beynəlxalq konvensiyanın tələblərinə əsasən yük gəmiləri tərk edildikdə, yaxşı hava şəraitində insanlar kollektiv xilasedici vasitəyə neçə dəqiqəyə minməlidirlər </w:t>
      </w:r>
      <w:r w:rsidR="00BE5DE4" w:rsidRPr="007F0EE9">
        <w:rPr>
          <w:rFonts w:ascii="Arial" w:hAnsi="Arial" w:cs="Arial"/>
          <w:noProof/>
          <w:sz w:val="24"/>
          <w:szCs w:val="24"/>
          <w:lang w:val="az-Latn-AZ"/>
        </w:rPr>
        <w:t xml:space="preserve">?   </w:t>
      </w:r>
    </w:p>
    <w:p w14:paraId="236BFD5E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noProof/>
          <w:sz w:val="24"/>
          <w:szCs w:val="24"/>
          <w:lang w:val="az-Latn-AZ"/>
        </w:rPr>
        <w:t xml:space="preserve">A)) </w:t>
      </w:r>
      <w:r w:rsidRPr="007F0EE9">
        <w:rPr>
          <w:rFonts w:ascii="Arial" w:hAnsi="Arial" w:cs="Arial"/>
          <w:sz w:val="24"/>
          <w:szCs w:val="24"/>
          <w:lang w:val="az-Latn-AZ"/>
        </w:rPr>
        <w:t>10 dəqiqədən gec olmayaraq</w:t>
      </w:r>
    </w:p>
    <w:p w14:paraId="00E3BE8B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B) 20 dəqiqədən gec olmayaraq</w:t>
      </w:r>
    </w:p>
    <w:p w14:paraId="3C11813C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C) 17 dəqiqədən gec olmayaraq</w:t>
      </w:r>
    </w:p>
    <w:p w14:paraId="0697B11F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>D) 14 dəqiqədən gec olmayaraq</w:t>
      </w:r>
    </w:p>
    <w:p w14:paraId="0472946F" w14:textId="77777777" w:rsidR="00E24F0D" w:rsidRPr="007F0EE9" w:rsidRDefault="00E24F0D" w:rsidP="004E00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az-Latn-AZ"/>
        </w:rPr>
      </w:pPr>
      <w:r w:rsidRPr="007F0EE9">
        <w:rPr>
          <w:rFonts w:ascii="Arial" w:hAnsi="Arial" w:cs="Arial"/>
          <w:sz w:val="24"/>
          <w:szCs w:val="24"/>
          <w:lang w:val="az-Latn-AZ"/>
        </w:rPr>
        <w:t xml:space="preserve">E) 15 dəqiqədən gec olmayaraq </w:t>
      </w:r>
    </w:p>
    <w:p w14:paraId="3AB51335" w14:textId="77777777" w:rsidR="00F11A13" w:rsidRPr="007F0EE9" w:rsidRDefault="00F11A13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8"/>
        <w:gridCol w:w="5122"/>
      </w:tblGrid>
      <w:tr w:rsidR="00900686" w:rsidRPr="007F0EE9" w14:paraId="2D7707F5" w14:textId="77777777" w:rsidTr="00E410FC">
        <w:tc>
          <w:tcPr>
            <w:tcW w:w="4678" w:type="dxa"/>
          </w:tcPr>
          <w:p w14:paraId="4FAEAA86" w14:textId="77777777" w:rsidR="00E410FC" w:rsidRPr="007F0EE9" w:rsidRDefault="00E410FC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19. Şəkildə göstərilən qurğunun adı nədir?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</w:p>
          <w:p w14:paraId="7AD0C173" w14:textId="77777777" w:rsidR="00E410FC" w:rsidRPr="007F0EE9" w:rsidRDefault="00E410FC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raşpil</w:t>
            </w:r>
          </w:p>
          <w:p w14:paraId="359A52C3" w14:textId="77777777" w:rsidR="00E410FC" w:rsidRPr="007F0EE9" w:rsidRDefault="00E410FC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baraban</w:t>
            </w:r>
          </w:p>
          <w:p w14:paraId="7C65D196" w14:textId="77777777" w:rsidR="00E410FC" w:rsidRPr="007F0EE9" w:rsidRDefault="00E410FC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klyuz</w:t>
            </w:r>
          </w:p>
          <w:p w14:paraId="69266405" w14:textId="77777777" w:rsidR="00E410FC" w:rsidRPr="007F0EE9" w:rsidRDefault="00E410FC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) şpil</w:t>
            </w:r>
          </w:p>
          <w:p w14:paraId="00D80FD4" w14:textId="77777777" w:rsidR="00E410FC" w:rsidRPr="007F0EE9" w:rsidRDefault="00E410FC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knext </w:t>
            </w:r>
          </w:p>
          <w:p w14:paraId="7BE3DCBA" w14:textId="77777777" w:rsidR="00900686" w:rsidRPr="007F0EE9" w:rsidRDefault="00900686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</w:tcPr>
          <w:p w14:paraId="6F97CBEC" w14:textId="77777777" w:rsidR="00900686" w:rsidRPr="007F0EE9" w:rsidRDefault="00E410FC" w:rsidP="00E410F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6332EF23" wp14:editId="340D0E19">
                  <wp:extent cx="2022475" cy="1213485"/>
                  <wp:effectExtent l="0" t="0" r="0" b="5715"/>
                  <wp:docPr id="9" name="Рисунок 9" descr="ШПИЛЬ ИЛИ БРАШПИЛЬ?.. ВОТ В ЧЕМ ВОПРО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ШПИЛЬ ИЛИ БРАШПИЛЬ?.. ВОТ В ЧЕМ ВОПРО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2475" cy="1213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791925" w14:textId="77777777" w:rsidR="00900686" w:rsidRPr="007F0EE9" w:rsidRDefault="00900686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9356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4811FA" w:rsidRPr="007F0EE9" w14:paraId="15286C08" w14:textId="77777777" w:rsidTr="004811FA">
        <w:tc>
          <w:tcPr>
            <w:tcW w:w="4678" w:type="dxa"/>
          </w:tcPr>
          <w:p w14:paraId="22C683CC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20. Şəkildə göstərilən qurğu hansı gəmi quruluşuna aiddir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</w:t>
            </w:r>
          </w:p>
          <w:p w14:paraId="34BAFD68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yedək</w:t>
            </w:r>
          </w:p>
          <w:p w14:paraId="04983F86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xilasetmə</w:t>
            </w:r>
          </w:p>
          <w:p w14:paraId="5FC9A8C2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yük</w:t>
            </w:r>
          </w:p>
          <w:p w14:paraId="565BF357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) lövbər</w:t>
            </w:r>
          </w:p>
          <w:p w14:paraId="20933AC8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heç birinə </w:t>
            </w:r>
          </w:p>
          <w:p w14:paraId="4B42CCE4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678" w:type="dxa"/>
          </w:tcPr>
          <w:p w14:paraId="5CBB368B" w14:textId="77777777" w:rsidR="004811FA" w:rsidRPr="007F0EE9" w:rsidRDefault="004811FA" w:rsidP="00E410F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73E29CA3" wp14:editId="57A004F6">
                  <wp:extent cx="2108200" cy="1264920"/>
                  <wp:effectExtent l="0" t="0" r="6350" b="0"/>
                  <wp:docPr id="14" name="Рисунок 14" descr="ШПИЛЬ ИЛИ БРАШПИЛЬ?.. ВОТ В ЧЕМ ВОПРО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ШПИЛЬ ИЛИ БРАШПИЛЬ?.. ВОТ В ЧЕМ ВОПРО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200" cy="1264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C53A35" w14:textId="77777777" w:rsidR="00900686" w:rsidRPr="007F0EE9" w:rsidRDefault="00900686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9356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4811FA" w:rsidRPr="007F0EE9" w14:paraId="5D8E0D86" w14:textId="77777777" w:rsidTr="004811FA">
        <w:tc>
          <w:tcPr>
            <w:tcW w:w="4678" w:type="dxa"/>
          </w:tcPr>
          <w:p w14:paraId="0B56F227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21. Şəkildə göstərilən qurğunun elektrik mühərriki harada yerləşdirilmişdir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</w:t>
            </w:r>
          </w:p>
          <w:p w14:paraId="21946F0D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lektrik mühərriki yoxdur</w:t>
            </w:r>
          </w:p>
          <w:p w14:paraId="567517FE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göyərtənin alt hissəsində</w:t>
            </w:r>
          </w:p>
          <w:p w14:paraId="6526560B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şpilin daxili hissəsində</w:t>
            </w:r>
          </w:p>
          <w:p w14:paraId="0ABFDDFC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braşpilin daxili hissəsində</w:t>
            </w:r>
          </w:p>
          <w:p w14:paraId="7DB3B4EE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maşın bölməsində </w:t>
            </w:r>
          </w:p>
          <w:p w14:paraId="72310AFD" w14:textId="77777777" w:rsidR="004811FA" w:rsidRPr="007F0EE9" w:rsidRDefault="004811FA" w:rsidP="00E410FC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678" w:type="dxa"/>
          </w:tcPr>
          <w:p w14:paraId="5E7F87EA" w14:textId="77777777" w:rsidR="004811FA" w:rsidRPr="007F0EE9" w:rsidRDefault="004811FA" w:rsidP="00E410F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30EB3300" wp14:editId="4A10547A">
                  <wp:extent cx="2165350" cy="1299210"/>
                  <wp:effectExtent l="0" t="0" r="6350" b="0"/>
                  <wp:docPr id="15" name="Рисунок 15" descr="ШПИЛЬ ИЛИ БРАШПИЛЬ?.. ВОТ В ЧЕМ ВОПРО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ШПИЛЬ ИЛИ БРАШПИЛЬ?.. ВОТ В ЧЕМ ВОПРО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350" cy="1299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A9AEA3" w14:textId="77777777" w:rsidR="00900686" w:rsidRPr="007F0EE9" w:rsidRDefault="00900686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9356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4811FA" w:rsidRPr="007F0EE9" w14:paraId="3FDA3CB0" w14:textId="77777777" w:rsidTr="004811FA">
        <w:tc>
          <w:tcPr>
            <w:tcW w:w="4678" w:type="dxa"/>
          </w:tcPr>
          <w:p w14:paraId="619D7EB3" w14:textId="77777777" w:rsidR="004811FA" w:rsidRPr="007F0EE9" w:rsidRDefault="004811FA" w:rsidP="00086A3B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22. Şəkildə göstərilən qurğunun əsas oxu (valı) hansı vəziyyətdədir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</w:t>
            </w:r>
          </w:p>
          <w:p w14:paraId="721290E9" w14:textId="77777777" w:rsidR="004811FA" w:rsidRPr="007F0EE9" w:rsidRDefault="004811FA" w:rsidP="00086A3B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şaquli</w:t>
            </w:r>
          </w:p>
          <w:p w14:paraId="4D4E2C76" w14:textId="77777777" w:rsidR="004811FA" w:rsidRPr="007F0EE9" w:rsidRDefault="004811FA" w:rsidP="00086A3B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üfiqi</w:t>
            </w:r>
          </w:p>
          <w:p w14:paraId="4B0C8169" w14:textId="77777777" w:rsidR="004811FA" w:rsidRPr="007F0EE9" w:rsidRDefault="004811FA" w:rsidP="00086A3B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əsas oxu yoxdur</w:t>
            </w:r>
          </w:p>
          <w:p w14:paraId="39CD6B1E" w14:textId="77777777" w:rsidR="004811FA" w:rsidRPr="007F0EE9" w:rsidRDefault="004811FA" w:rsidP="00086A3B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klyuzun daxilində</w:t>
            </w:r>
          </w:p>
          <w:p w14:paraId="18932CCD" w14:textId="77777777" w:rsidR="004811FA" w:rsidRPr="007F0EE9" w:rsidRDefault="004811FA" w:rsidP="00086A3B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gəmi kren alanda mümkün vəziyyəti görmək olur </w:t>
            </w:r>
          </w:p>
          <w:p w14:paraId="612A7236" w14:textId="77777777" w:rsidR="004811FA" w:rsidRPr="007F0EE9" w:rsidRDefault="004811FA" w:rsidP="00086A3B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678" w:type="dxa"/>
          </w:tcPr>
          <w:p w14:paraId="346C753C" w14:textId="77777777" w:rsidR="004811FA" w:rsidRPr="007F0EE9" w:rsidRDefault="004811FA" w:rsidP="00086A3B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6F859F1D" wp14:editId="743610B8">
                  <wp:extent cx="2165350" cy="1299210"/>
                  <wp:effectExtent l="0" t="0" r="6350" b="0"/>
                  <wp:docPr id="16" name="Рисунок 16" descr="ШПИЛЬ ИЛИ БРАШПИЛЬ?.. ВОТ В ЧЕМ ВОПРО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ШПИЛЬ ИЛИ БРАШПИЛЬ?.. ВОТ В ЧЕМ ВОПРО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350" cy="1299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570720" w14:textId="77777777" w:rsidR="00900686" w:rsidRPr="007F0EE9" w:rsidRDefault="00900686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14922" w:type="dxa"/>
        <w:tblLook w:val="04A0" w:firstRow="1" w:lastRow="0" w:firstColumn="1" w:lastColumn="0" w:noHBand="0" w:noVBand="1"/>
      </w:tblPr>
      <w:tblGrid>
        <w:gridCol w:w="4678"/>
        <w:gridCol w:w="5122"/>
        <w:gridCol w:w="5122"/>
      </w:tblGrid>
      <w:tr w:rsidR="004811FA" w:rsidRPr="007F0EE9" w14:paraId="10E120C6" w14:textId="77777777" w:rsidTr="0032680E">
        <w:tc>
          <w:tcPr>
            <w:tcW w:w="4678" w:type="dxa"/>
          </w:tcPr>
          <w:p w14:paraId="4FB932A3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lastRenderedPageBreak/>
              <w:t>123. Şəkildə göstərilən qurğunun adı nədir?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 </w:t>
            </w:r>
          </w:p>
          <w:p w14:paraId="0ED87328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şpil</w:t>
            </w:r>
          </w:p>
          <w:p w14:paraId="20C67424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baraban</w:t>
            </w:r>
          </w:p>
          <w:p w14:paraId="78623BCD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klyuz</w:t>
            </w:r>
          </w:p>
          <w:p w14:paraId="6B9D268C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) braşpil</w:t>
            </w:r>
          </w:p>
          <w:p w14:paraId="06DCCB77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knext </w:t>
            </w:r>
          </w:p>
          <w:p w14:paraId="5F76386B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  <w:vAlign w:val="center"/>
          </w:tcPr>
          <w:p w14:paraId="555F56CF" w14:textId="77777777" w:rsidR="004811FA" w:rsidRPr="007F0EE9" w:rsidRDefault="004811FA" w:rsidP="004811F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592C6657" wp14:editId="175F0F6B">
                  <wp:extent cx="1922565" cy="1169371"/>
                  <wp:effectExtent l="0" t="0" r="1905" b="0"/>
                  <wp:docPr id="25" name="Рисунок 25" descr="Брашпиль для судна - Все производители оборудования для водного спорта и  судоходст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Брашпиль для судна - Все производители оборудования для водного спорта и  судоходст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909" cy="1189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2" w:type="dxa"/>
          </w:tcPr>
          <w:p w14:paraId="4592194B" w14:textId="77777777" w:rsidR="004811FA" w:rsidRPr="007F0EE9" w:rsidRDefault="004811FA" w:rsidP="004811F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</w:p>
        </w:tc>
      </w:tr>
    </w:tbl>
    <w:p w14:paraId="27B30D32" w14:textId="77777777" w:rsidR="004811FA" w:rsidRPr="007F0EE9" w:rsidRDefault="004811FA" w:rsidP="004811FA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14034" w:type="dxa"/>
        <w:tblLook w:val="04A0" w:firstRow="1" w:lastRow="0" w:firstColumn="1" w:lastColumn="0" w:noHBand="0" w:noVBand="1"/>
      </w:tblPr>
      <w:tblGrid>
        <w:gridCol w:w="4678"/>
        <w:gridCol w:w="4678"/>
        <w:gridCol w:w="4678"/>
      </w:tblGrid>
      <w:tr w:rsidR="004811FA" w:rsidRPr="007F0EE9" w14:paraId="7D43BA4E" w14:textId="77777777" w:rsidTr="0032680E">
        <w:tc>
          <w:tcPr>
            <w:tcW w:w="4678" w:type="dxa"/>
          </w:tcPr>
          <w:p w14:paraId="1B0DF2A9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24. Şəkildə göstərilən qurğu hansı gəmi quruluşuna aiddir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</w:t>
            </w:r>
          </w:p>
          <w:p w14:paraId="0122F96B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yedək</w:t>
            </w:r>
          </w:p>
          <w:p w14:paraId="35C71DF1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 xilasetmə</w:t>
            </w:r>
          </w:p>
          <w:p w14:paraId="32D47680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yük</w:t>
            </w:r>
          </w:p>
          <w:p w14:paraId="1BD2EA8A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) lövbər</w:t>
            </w:r>
          </w:p>
          <w:p w14:paraId="057C620A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heç birinə </w:t>
            </w:r>
          </w:p>
          <w:p w14:paraId="0FC9CC10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678" w:type="dxa"/>
            <w:vAlign w:val="center"/>
          </w:tcPr>
          <w:p w14:paraId="4BA63EA7" w14:textId="77777777" w:rsidR="004811FA" w:rsidRPr="007F0EE9" w:rsidRDefault="004811FA" w:rsidP="004811F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34DF405B" wp14:editId="73B4BDA5">
                  <wp:extent cx="1922565" cy="1169371"/>
                  <wp:effectExtent l="0" t="0" r="1905" b="0"/>
                  <wp:docPr id="24" name="Рисунок 24" descr="Брашпиль для судна - Все производители оборудования для водного спорта и  судоходст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Брашпиль для судна - Все производители оборудования для водного спорта и  судоходст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909" cy="1189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14:paraId="43BE7964" w14:textId="77777777" w:rsidR="004811FA" w:rsidRPr="007F0EE9" w:rsidRDefault="004811FA" w:rsidP="004811F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</w:p>
        </w:tc>
      </w:tr>
    </w:tbl>
    <w:p w14:paraId="2A4F3F65" w14:textId="77777777" w:rsidR="004811FA" w:rsidRPr="007F0EE9" w:rsidRDefault="004811FA" w:rsidP="004811FA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14034" w:type="dxa"/>
        <w:tblLook w:val="04A0" w:firstRow="1" w:lastRow="0" w:firstColumn="1" w:lastColumn="0" w:noHBand="0" w:noVBand="1"/>
      </w:tblPr>
      <w:tblGrid>
        <w:gridCol w:w="4678"/>
        <w:gridCol w:w="4678"/>
        <w:gridCol w:w="4678"/>
      </w:tblGrid>
      <w:tr w:rsidR="004811FA" w:rsidRPr="007F0EE9" w14:paraId="4531F3E8" w14:textId="77777777" w:rsidTr="0032680E">
        <w:tc>
          <w:tcPr>
            <w:tcW w:w="4678" w:type="dxa"/>
          </w:tcPr>
          <w:p w14:paraId="3D3FBF50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25. Şəkildə göstərilən qurğunun elektrik mühərriki harada yerləşdirilmişdir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</w:t>
            </w:r>
          </w:p>
          <w:p w14:paraId="519B2DB0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elektrik mühərriki yoxdur</w:t>
            </w:r>
          </w:p>
          <w:p w14:paraId="493499AB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göyərtənin üst hissəsində, qurğunun üzərində</w:t>
            </w:r>
          </w:p>
          <w:p w14:paraId="01F82212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şpilin daxili hissəsində</w:t>
            </w:r>
          </w:p>
          <w:p w14:paraId="273FC410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braşpilin daxili hissəsində</w:t>
            </w:r>
          </w:p>
          <w:p w14:paraId="54516425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maşın bölməsində </w:t>
            </w:r>
          </w:p>
          <w:p w14:paraId="517BB11D" w14:textId="77777777" w:rsidR="004811FA" w:rsidRPr="007F0EE9" w:rsidRDefault="004811FA" w:rsidP="004811FA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678" w:type="dxa"/>
            <w:vAlign w:val="center"/>
          </w:tcPr>
          <w:p w14:paraId="11467EEE" w14:textId="77777777" w:rsidR="004811FA" w:rsidRPr="007F0EE9" w:rsidRDefault="004811FA" w:rsidP="004811F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77DC53EE" wp14:editId="5A8CCE5D">
                  <wp:extent cx="1922565" cy="1169371"/>
                  <wp:effectExtent l="0" t="0" r="1905" b="0"/>
                  <wp:docPr id="23" name="Рисунок 23" descr="Брашпиль для судна - Все производители оборудования для водного спорта и  судоходст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Брашпиль для судна - Все производители оборудования для водного спорта и  судоходст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909" cy="1189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14:paraId="58801852" w14:textId="77777777" w:rsidR="004811FA" w:rsidRPr="007F0EE9" w:rsidRDefault="004811FA" w:rsidP="004811F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</w:p>
        </w:tc>
      </w:tr>
    </w:tbl>
    <w:p w14:paraId="2866D743" w14:textId="77777777" w:rsidR="004811FA" w:rsidRPr="007F0EE9" w:rsidRDefault="004811FA" w:rsidP="004811FA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tbl>
      <w:tblPr>
        <w:tblStyle w:val="TableGrid"/>
        <w:tblW w:w="19156" w:type="dxa"/>
        <w:tblLook w:val="04A0" w:firstRow="1" w:lastRow="0" w:firstColumn="1" w:lastColumn="0" w:noHBand="0" w:noVBand="1"/>
      </w:tblPr>
      <w:tblGrid>
        <w:gridCol w:w="4678"/>
        <w:gridCol w:w="4678"/>
        <w:gridCol w:w="4678"/>
        <w:gridCol w:w="5122"/>
      </w:tblGrid>
      <w:tr w:rsidR="004811FA" w:rsidRPr="007F0EE9" w14:paraId="4D19869F" w14:textId="77777777" w:rsidTr="004811FA">
        <w:tc>
          <w:tcPr>
            <w:tcW w:w="4678" w:type="dxa"/>
          </w:tcPr>
          <w:p w14:paraId="0C5CDFDD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126. Şəkildə göstərilən qurğunun əsas oxu (valı) hansı vəziyyətdədir</w:t>
            </w: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?   </w:t>
            </w:r>
          </w:p>
          <w:p w14:paraId="6204CF70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noProof/>
                <w:sz w:val="24"/>
                <w:szCs w:val="24"/>
                <w:lang w:val="az-Latn-AZ"/>
              </w:rPr>
              <w:t xml:space="preserve">A) </w:t>
            </w: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şaquli</w:t>
            </w:r>
          </w:p>
          <w:p w14:paraId="6D96F7B1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B)) üfiqi</w:t>
            </w:r>
          </w:p>
          <w:p w14:paraId="53A932BE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C) əsas oxu yoxdur</w:t>
            </w:r>
          </w:p>
          <w:p w14:paraId="1D0C7D2A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>D) klyuzun daxilində</w:t>
            </w:r>
          </w:p>
          <w:p w14:paraId="032A7B72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  <w:r w:rsidRPr="007F0EE9">
              <w:rPr>
                <w:rFonts w:ascii="Arial" w:hAnsi="Arial" w:cs="Arial"/>
                <w:sz w:val="24"/>
                <w:szCs w:val="24"/>
                <w:lang w:val="az-Latn-AZ"/>
              </w:rPr>
              <w:t xml:space="preserve">E) gəmi kren alanda mümkün vəziyyəti görmək olur </w:t>
            </w:r>
          </w:p>
          <w:p w14:paraId="0FCE66F6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4678" w:type="dxa"/>
            <w:vAlign w:val="center"/>
          </w:tcPr>
          <w:p w14:paraId="7C5094BA" w14:textId="77777777" w:rsidR="004811FA" w:rsidRPr="007F0EE9" w:rsidRDefault="004811FA" w:rsidP="004811F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  <w:r w:rsidRPr="007F0EE9">
              <w:rPr>
                <w:rFonts w:ascii="Arial" w:hAnsi="Arial" w:cs="Arial"/>
                <w:noProof/>
              </w:rPr>
              <w:drawing>
                <wp:inline distT="0" distB="0" distL="0" distR="0" wp14:anchorId="66D5BE31" wp14:editId="30EE5A08">
                  <wp:extent cx="1922565" cy="1169371"/>
                  <wp:effectExtent l="0" t="0" r="1905" b="0"/>
                  <wp:docPr id="22" name="Рисунок 22" descr="Брашпиль для судна - Все производители оборудования для водного спорта и  судоходст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Брашпиль для судна - Все производители оборудования для водного спорта и  судоходст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909" cy="1189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14:paraId="3A669E9A" w14:textId="77777777" w:rsidR="004811FA" w:rsidRPr="007F0EE9" w:rsidRDefault="004811FA" w:rsidP="0032680E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az-Latn-AZ"/>
              </w:rPr>
            </w:pPr>
          </w:p>
        </w:tc>
        <w:tc>
          <w:tcPr>
            <w:tcW w:w="5122" w:type="dxa"/>
          </w:tcPr>
          <w:p w14:paraId="0DDF5DAE" w14:textId="77777777" w:rsidR="004811FA" w:rsidRPr="007F0EE9" w:rsidRDefault="004811FA" w:rsidP="0032680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noProof/>
                <w:sz w:val="24"/>
                <w:szCs w:val="24"/>
                <w:lang w:val="az-Latn-AZ" w:eastAsia="ru-RU"/>
              </w:rPr>
            </w:pPr>
          </w:p>
        </w:tc>
      </w:tr>
    </w:tbl>
    <w:p w14:paraId="4B453CA5" w14:textId="77777777" w:rsidR="00900686" w:rsidRPr="007F0EE9" w:rsidRDefault="00900686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3DCF2B53" w14:textId="6FF193A3" w:rsidR="00DB29D4" w:rsidRPr="007F0EE9" w:rsidRDefault="00992F8E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127</w:t>
      </w:r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. Üç davamlı uzun səs siqnalı nəyi bildirir?</w:t>
      </w:r>
    </w:p>
    <w:p w14:paraId="4FBDEED6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A)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Heç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birini</w:t>
      </w:r>
      <w:proofErr w:type="spellEnd"/>
    </w:p>
    <w:p w14:paraId="44805FDC" w14:textId="3829B272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B)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Gəminin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toqquşma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iqnalını</w:t>
      </w:r>
      <w:proofErr w:type="spellEnd"/>
    </w:p>
    <w:p w14:paraId="0BEA45C7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C)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Yanğın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həyəcan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iqnalını</w:t>
      </w:r>
      <w:proofErr w:type="spellEnd"/>
    </w:p>
    <w:p w14:paraId="3583A861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D)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Gəmini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tərk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etmə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iqnalını</w:t>
      </w:r>
      <w:proofErr w:type="spellEnd"/>
    </w:p>
    <w:p w14:paraId="16DF56D9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E) </w:t>
      </w:r>
      <w:proofErr w:type="spellStart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Suda</w:t>
      </w:r>
      <w:proofErr w:type="spellEnd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adam</w:t>
      </w:r>
      <w:proofErr w:type="spellEnd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həyəcan</w:t>
      </w:r>
      <w:proofErr w:type="spellEnd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siqnalını</w:t>
      </w:r>
      <w:proofErr w:type="spellEnd"/>
    </w:p>
    <w:p w14:paraId="3A346553" w14:textId="77777777" w:rsidR="00900686" w:rsidRPr="007F0EE9" w:rsidRDefault="00900686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1BC1573F" w14:textId="77777777" w:rsidR="00DB29D4" w:rsidRDefault="00DB29D4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63F004A8" w14:textId="77777777" w:rsidR="00AE7D4C" w:rsidRPr="007F0EE9" w:rsidRDefault="00AE7D4C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564D4BF6" w14:textId="29DD9F2C" w:rsidR="00DB29D4" w:rsidRPr="007F0EE9" w:rsidRDefault="00992F8E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128</w:t>
      </w:r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. “Uzun səs” termini davamiyyəti neçə saniyəyə kimi olan siqnalı bildirir?</w:t>
      </w:r>
    </w:p>
    <w:p w14:paraId="6E6801AB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A) 1-2</w:t>
      </w:r>
    </w:p>
    <w:p w14:paraId="2714ED24" w14:textId="09EF92DA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val="az-Latn-AZ" w:eastAsia="ru-RU"/>
        </w:rPr>
        <w:t>B)</w:t>
      </w:r>
      <w:r w:rsidR="00AE7D4C">
        <w:rPr>
          <w:rFonts w:ascii="Arial" w:eastAsia="Times New Roman" w:hAnsi="Arial" w:cs="Arial"/>
          <w:b/>
          <w:bCs/>
          <w:color w:val="000000"/>
          <w:sz w:val="28"/>
          <w:szCs w:val="28"/>
          <w:lang w:val="az-Latn-AZ" w:eastAsia="ru-RU"/>
        </w:rPr>
        <w:t>)</w:t>
      </w: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val="az-Latn-AZ" w:eastAsia="ru-RU"/>
        </w:rPr>
        <w:t xml:space="preserve"> 4-6</w:t>
      </w:r>
    </w:p>
    <w:p w14:paraId="68DA46D5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C) 2-3</w:t>
      </w:r>
    </w:p>
    <w:p w14:paraId="18DC4188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D) 3-5</w:t>
      </w:r>
    </w:p>
    <w:p w14:paraId="54CAC450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E) 5-8</w:t>
      </w:r>
    </w:p>
    <w:p w14:paraId="2E5D8F40" w14:textId="77777777" w:rsidR="00DB29D4" w:rsidRPr="007F0EE9" w:rsidRDefault="00DB29D4" w:rsidP="004E00F1">
      <w:pPr>
        <w:spacing w:after="0" w:line="240" w:lineRule="auto"/>
        <w:jc w:val="both"/>
        <w:rPr>
          <w:rFonts w:ascii="Arial" w:hAnsi="Arial" w:cs="Arial"/>
          <w:sz w:val="24"/>
          <w:szCs w:val="24"/>
          <w:lang w:val="az-Latn-AZ"/>
        </w:rPr>
      </w:pPr>
    </w:p>
    <w:p w14:paraId="0E9200F8" w14:textId="26B3180A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1</w:t>
      </w:r>
      <w:r w:rsidR="00992F8E"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29</w:t>
      </w: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. Xilasedici dairə komplektinin tərkib hissəsi olan işıq azı neçə saat işlək vəziyyətdə olmalıdır?</w:t>
      </w:r>
    </w:p>
    <w:p w14:paraId="123BDB53" w14:textId="46E1654D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A)</w:t>
      </w:r>
      <w:r w:rsidR="00AE7D4C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)</w:t>
      </w: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2 </w:t>
      </w:r>
      <w:proofErr w:type="spellStart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saat</w:t>
      </w:r>
      <w:proofErr w:type="spellEnd"/>
    </w:p>
    <w:p w14:paraId="1D59BF98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B) 1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1717E5CA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C) 3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0AD7395F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D) 4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7DC0B3D2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color w:val="000000"/>
          <w:sz w:val="28"/>
          <w:szCs w:val="28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E) 6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0736CB81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</w:p>
    <w:p w14:paraId="79B58F85" w14:textId="311F2338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1</w:t>
      </w:r>
      <w:r w:rsidR="00992F8E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30</w:t>
      </w: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.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Xilasedici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airələr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hansı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maksimal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hündürlükdən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atılmağa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avamlı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olmalıdırlar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?</w:t>
      </w:r>
    </w:p>
    <w:p w14:paraId="454FC7AB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A) 3 m</w:t>
      </w:r>
    </w:p>
    <w:p w14:paraId="20ABC9C2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B) 25 m</w:t>
      </w:r>
    </w:p>
    <w:p w14:paraId="7967DAC2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C) 20 m</w:t>
      </w:r>
    </w:p>
    <w:p w14:paraId="20404907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) 15 m</w:t>
      </w:r>
    </w:p>
    <w:p w14:paraId="5D3E5175" w14:textId="4FF805FA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E)</w:t>
      </w:r>
      <w:r w:rsidR="00AE7D4C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)</w:t>
      </w: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30 m</w:t>
      </w:r>
    </w:p>
    <w:p w14:paraId="783CC767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color w:val="000000"/>
          <w:sz w:val="28"/>
          <w:szCs w:val="28"/>
          <w:lang w:eastAsia="ru-RU"/>
        </w:rPr>
      </w:pPr>
    </w:p>
    <w:p w14:paraId="688E45DC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color w:val="000000"/>
          <w:sz w:val="28"/>
          <w:szCs w:val="28"/>
          <w:lang w:eastAsia="ru-RU"/>
        </w:rPr>
      </w:pPr>
    </w:p>
    <w:p w14:paraId="47AE9E09" w14:textId="22A38AB7" w:rsidR="00DB29D4" w:rsidRPr="007F0EE9" w:rsidRDefault="00992F8E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131</w:t>
      </w:r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.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Xilasedici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gödəkçənin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lampası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neçə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yanmalıdır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?</w:t>
      </w:r>
    </w:p>
    <w:p w14:paraId="10F1AACB" w14:textId="790A1AD6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A)</w:t>
      </w:r>
      <w:r w:rsidR="00AE7D4C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)</w:t>
      </w: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8 </w:t>
      </w:r>
      <w:proofErr w:type="spellStart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saat</w:t>
      </w:r>
      <w:proofErr w:type="spellEnd"/>
    </w:p>
    <w:p w14:paraId="2231FA53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B) 7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725D0E0D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C) 6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76F108FF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D) 5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17F31DA5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color w:val="000000"/>
          <w:sz w:val="28"/>
          <w:szCs w:val="28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E) 4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at</w:t>
      </w:r>
      <w:proofErr w:type="spellEnd"/>
    </w:p>
    <w:p w14:paraId="39E11D81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color w:val="000000"/>
          <w:sz w:val="28"/>
          <w:szCs w:val="28"/>
          <w:lang w:eastAsia="ru-RU"/>
        </w:rPr>
      </w:pPr>
    </w:p>
    <w:p w14:paraId="00996B50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color w:val="000000"/>
          <w:sz w:val="28"/>
          <w:szCs w:val="28"/>
          <w:lang w:eastAsia="ru-RU"/>
        </w:rPr>
      </w:pPr>
    </w:p>
    <w:p w14:paraId="0AB88A99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</w:p>
    <w:p w14:paraId="64A9C860" w14:textId="65FDE5B7" w:rsidR="00DB29D4" w:rsidRPr="007F0EE9" w:rsidRDefault="00992F8E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13</w:t>
      </w:r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2.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Hidrotermokostyum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hansı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maksimal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müddət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ərzində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kənardan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kömək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olmadan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geyinilməlidir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?</w:t>
      </w:r>
    </w:p>
    <w:p w14:paraId="6078FEF0" w14:textId="13B48DD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A)</w:t>
      </w:r>
      <w:r w:rsidR="00AE7D4C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)</w:t>
      </w: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2 </w:t>
      </w:r>
      <w:proofErr w:type="spellStart"/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dəq</w:t>
      </w:r>
      <w:proofErr w:type="spellEnd"/>
    </w:p>
    <w:p w14:paraId="1CD924E4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B) 4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əq</w:t>
      </w:r>
      <w:proofErr w:type="spellEnd"/>
    </w:p>
    <w:p w14:paraId="5169014A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C) 5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əq</w:t>
      </w:r>
      <w:proofErr w:type="spellEnd"/>
    </w:p>
    <w:p w14:paraId="44635225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D) 10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əq</w:t>
      </w:r>
      <w:proofErr w:type="spellEnd"/>
    </w:p>
    <w:p w14:paraId="31531C40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E) 15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əq</w:t>
      </w:r>
      <w:proofErr w:type="spellEnd"/>
    </w:p>
    <w:p w14:paraId="3D052DBD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</w:p>
    <w:p w14:paraId="66A79FE9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</w:p>
    <w:p w14:paraId="51F4BED7" w14:textId="5673E058" w:rsidR="00DB29D4" w:rsidRPr="007F0EE9" w:rsidRDefault="00992F8E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13</w:t>
      </w:r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3. “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Qısa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əs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” termini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təqribən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neçə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niyə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avamiyyəti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olan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iqnalı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bildirir</w:t>
      </w:r>
      <w:proofErr w:type="spellEnd"/>
      <w:r w:rsidR="00DB29D4"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?</w:t>
      </w:r>
    </w:p>
    <w:p w14:paraId="354A297B" w14:textId="10B21B98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A)</w:t>
      </w:r>
      <w:r w:rsidR="00AE7D4C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)</w:t>
      </w: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1</w:t>
      </w:r>
    </w:p>
    <w:p w14:paraId="79261252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B) 2</w:t>
      </w:r>
    </w:p>
    <w:p w14:paraId="4499CE4C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C) 3</w:t>
      </w:r>
    </w:p>
    <w:p w14:paraId="5B8C12D9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) 4</w:t>
      </w:r>
    </w:p>
    <w:p w14:paraId="27BBF57C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E) 5</w:t>
      </w:r>
    </w:p>
    <w:p w14:paraId="1E466B60" w14:textId="77777777" w:rsidR="00DB29D4" w:rsidRPr="007F0EE9" w:rsidRDefault="00DB29D4" w:rsidP="00DB29D4">
      <w:pPr>
        <w:rPr>
          <w:rFonts w:ascii="Arial" w:hAnsi="Arial" w:cs="Arial"/>
          <w:sz w:val="24"/>
          <w:szCs w:val="24"/>
          <w:lang w:val="az-Latn-AZ"/>
        </w:rPr>
      </w:pPr>
    </w:p>
    <w:p w14:paraId="11855B12" w14:textId="36728190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val="az-Latn-AZ"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1</w:t>
      </w:r>
      <w:r w:rsidR="00992F8E"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3</w:t>
      </w:r>
      <w:r w:rsidRPr="007F0EE9">
        <w:rPr>
          <w:rFonts w:ascii="Arial" w:eastAsia="Times New Roman" w:hAnsi="Arial" w:cs="Arial"/>
          <w:color w:val="000000"/>
          <w:sz w:val="28"/>
          <w:szCs w:val="28"/>
          <w:lang w:val="az-Latn-AZ" w:eastAsia="ru-RU"/>
        </w:rPr>
        <w:t>4. Xilasedici dairələrin ən azı neçə faizi işıq verən buylarla təmin olunmalıdır?</w:t>
      </w:r>
    </w:p>
    <w:p w14:paraId="440387F9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A) 75%</w:t>
      </w:r>
    </w:p>
    <w:p w14:paraId="56842B68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B) 25%</w:t>
      </w:r>
    </w:p>
    <w:p w14:paraId="2782075B" w14:textId="1BD94953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lastRenderedPageBreak/>
        <w:t>C)</w:t>
      </w:r>
      <w:r w:rsidR="00AE7D4C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>)</w:t>
      </w:r>
      <w:r w:rsidRPr="007F0EE9">
        <w:rPr>
          <w:rFonts w:ascii="Arial" w:eastAsia="Times New Roman" w:hAnsi="Arial" w:cs="Arial"/>
          <w:b/>
          <w:bCs/>
          <w:color w:val="000000"/>
          <w:sz w:val="28"/>
          <w:szCs w:val="28"/>
          <w:lang w:eastAsia="ru-RU"/>
        </w:rPr>
        <w:t xml:space="preserve"> 50%</w:t>
      </w:r>
    </w:p>
    <w:p w14:paraId="4260E7FA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D) 100%</w:t>
      </w:r>
    </w:p>
    <w:p w14:paraId="1AB04B52" w14:textId="77777777" w:rsidR="00DB29D4" w:rsidRPr="007F0EE9" w:rsidRDefault="00DB29D4" w:rsidP="00DB29D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E)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Gəmi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sahibinin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istəyinə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görə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təyin</w:t>
      </w:r>
      <w:proofErr w:type="spellEnd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 xml:space="preserve"> </w:t>
      </w:r>
      <w:proofErr w:type="spellStart"/>
      <w:r w:rsidRPr="007F0EE9">
        <w:rPr>
          <w:rFonts w:ascii="Arial" w:eastAsia="Times New Roman" w:hAnsi="Arial" w:cs="Arial"/>
          <w:color w:val="000000"/>
          <w:sz w:val="28"/>
          <w:szCs w:val="28"/>
          <w:lang w:eastAsia="ru-RU"/>
        </w:rPr>
        <w:t>olunur</w:t>
      </w:r>
      <w:proofErr w:type="spellEnd"/>
    </w:p>
    <w:p w14:paraId="0DF85A9F" w14:textId="77777777" w:rsidR="00FA00B7" w:rsidRPr="007F0EE9" w:rsidRDefault="00FA00B7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5B62B001" w14:textId="5AD9A9AA" w:rsidR="00FA00B7" w:rsidRPr="007F0EE9" w:rsidRDefault="00992F8E" w:rsidP="004163E1">
      <w:pPr>
        <w:spacing w:after="0" w:line="240" w:lineRule="auto"/>
        <w:rPr>
          <w:rFonts w:ascii="Arial" w:hAnsi="Arial" w:cs="Arial"/>
          <w:b/>
          <w:sz w:val="28"/>
          <w:szCs w:val="28"/>
          <w:lang w:val="az-Latn-AZ"/>
        </w:rPr>
      </w:pPr>
      <w:r w:rsidRPr="007F0EE9">
        <w:rPr>
          <w:rFonts w:ascii="Arial" w:hAnsi="Arial" w:cs="Arial"/>
          <w:b/>
          <w:sz w:val="28"/>
          <w:szCs w:val="28"/>
          <w:lang w:val="az-Latn-AZ"/>
        </w:rPr>
        <w:t>135</w:t>
      </w:r>
      <w:r w:rsidR="00FA00B7" w:rsidRPr="007F0EE9">
        <w:rPr>
          <w:rFonts w:ascii="Arial" w:hAnsi="Arial" w:cs="Arial"/>
          <w:b/>
          <w:sz w:val="28"/>
          <w:szCs w:val="28"/>
          <w:lang w:val="az-Latn-AZ"/>
        </w:rPr>
        <w:t>.</w:t>
      </w:r>
      <w:r w:rsidR="00FA00B7"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="00FA00B7" w:rsidRPr="007F0EE9">
        <w:rPr>
          <w:rFonts w:ascii="Arial" w:hAnsi="Arial" w:cs="Arial"/>
          <w:b/>
          <w:sz w:val="28"/>
          <w:szCs w:val="28"/>
          <w:lang w:val="az-Latn-AZ"/>
        </w:rPr>
        <w:t>Həyəcan cədvəli harada yerləşməlidir?</w:t>
      </w:r>
    </w:p>
    <w:p w14:paraId="7406FB24" w14:textId="6D45C22D" w:rsidR="00FA00B7" w:rsidRPr="007F0EE9" w:rsidRDefault="00AE7D4C" w:rsidP="00FA00B7">
      <w:pPr>
        <w:pStyle w:val="ListParagraph"/>
        <w:numPr>
          <w:ilvl w:val="0"/>
          <w:numId w:val="23"/>
        </w:numPr>
        <w:spacing w:after="0" w:line="240" w:lineRule="auto"/>
        <w:rPr>
          <w:rFonts w:ascii="Arial" w:hAnsi="Arial" w:cs="Arial"/>
          <w:b/>
          <w:bCs/>
          <w:sz w:val="28"/>
          <w:szCs w:val="28"/>
          <w:lang w:val="az-Latn-AZ"/>
        </w:rPr>
      </w:pPr>
      <w:r>
        <w:rPr>
          <w:rFonts w:ascii="Arial" w:hAnsi="Arial" w:cs="Arial"/>
          <w:b/>
          <w:bCs/>
          <w:sz w:val="28"/>
          <w:szCs w:val="28"/>
          <w:lang w:val="az-Latn-AZ"/>
        </w:rPr>
        <w:t xml:space="preserve">) </w:t>
      </w:r>
      <w:r w:rsidR="00FA00B7" w:rsidRPr="007F0EE9">
        <w:rPr>
          <w:rFonts w:ascii="Arial" w:hAnsi="Arial" w:cs="Arial"/>
          <w:b/>
          <w:bCs/>
          <w:sz w:val="28"/>
          <w:szCs w:val="28"/>
          <w:lang w:val="az-Latn-AZ"/>
        </w:rPr>
        <w:t xml:space="preserve">Körpücükdə və heyətin yerləşdiyi yerdə;    </w:t>
      </w:r>
    </w:p>
    <w:p w14:paraId="4ADD79AE" w14:textId="77777777" w:rsidR="00FA00B7" w:rsidRPr="007F0EE9" w:rsidRDefault="00FA00B7" w:rsidP="00FA00B7">
      <w:pPr>
        <w:pStyle w:val="ListParagraph"/>
        <w:numPr>
          <w:ilvl w:val="0"/>
          <w:numId w:val="23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ütün açıq göyərtədə;</w:t>
      </w:r>
    </w:p>
    <w:p w14:paraId="2D91EDBD" w14:textId="77777777" w:rsidR="00FA00B7" w:rsidRPr="007F0EE9" w:rsidRDefault="00FA00B7" w:rsidP="00FA00B7">
      <w:pPr>
        <w:pStyle w:val="ListParagraph"/>
        <w:numPr>
          <w:ilvl w:val="0"/>
          <w:numId w:val="23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Yük bölmələrində;</w:t>
      </w:r>
    </w:p>
    <w:p w14:paraId="525A4A38" w14:textId="77777777" w:rsidR="00FA00B7" w:rsidRPr="007F0EE9" w:rsidRDefault="00FA00B7" w:rsidP="00FA00B7">
      <w:pPr>
        <w:pStyle w:val="ListParagraph"/>
        <w:numPr>
          <w:ilvl w:val="0"/>
          <w:numId w:val="23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ütün kayutlarda;</w:t>
      </w:r>
    </w:p>
    <w:p w14:paraId="6CDE2906" w14:textId="77777777" w:rsidR="00FA00B7" w:rsidRPr="007F0EE9" w:rsidRDefault="00FA00B7" w:rsidP="00FA00B7">
      <w:pPr>
        <w:pStyle w:val="ListParagraph"/>
        <w:numPr>
          <w:ilvl w:val="0"/>
          <w:numId w:val="23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Yalnız dəhlizlərdə;</w:t>
      </w:r>
    </w:p>
    <w:p w14:paraId="240E1B4D" w14:textId="77777777" w:rsidR="00FA00B7" w:rsidRPr="007F0EE9" w:rsidRDefault="00FA00B7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75B93828" w14:textId="77777777" w:rsidR="00FA00B7" w:rsidRPr="007F0EE9" w:rsidRDefault="00FA00B7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6D08B706" w14:textId="6E06274E" w:rsidR="00FA00B7" w:rsidRPr="007F0EE9" w:rsidRDefault="00992F8E" w:rsidP="00992F8E">
      <w:pPr>
        <w:pStyle w:val="ListParagraph"/>
        <w:spacing w:after="0" w:line="240" w:lineRule="auto"/>
        <w:ind w:left="198"/>
        <w:rPr>
          <w:rFonts w:ascii="Arial" w:hAnsi="Arial" w:cs="Arial"/>
          <w:b/>
          <w:sz w:val="28"/>
          <w:szCs w:val="28"/>
          <w:lang w:val="az-Latn-AZ"/>
        </w:rPr>
      </w:pPr>
      <w:r w:rsidRPr="007F0EE9">
        <w:rPr>
          <w:rFonts w:ascii="Arial" w:hAnsi="Arial" w:cs="Arial"/>
          <w:b/>
          <w:sz w:val="28"/>
          <w:szCs w:val="28"/>
          <w:lang w:val="az-Latn-AZ"/>
        </w:rPr>
        <w:t>136</w:t>
      </w:r>
      <w:r w:rsidR="00FA00B7" w:rsidRPr="007F0EE9">
        <w:rPr>
          <w:rFonts w:ascii="Arial" w:hAnsi="Arial" w:cs="Arial"/>
          <w:b/>
          <w:sz w:val="28"/>
          <w:szCs w:val="28"/>
          <w:lang w:val="az-Latn-AZ"/>
        </w:rPr>
        <w:t>.</w:t>
      </w:r>
      <w:r w:rsidR="00FA00B7"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="00FA00B7" w:rsidRPr="007F0EE9">
        <w:rPr>
          <w:rFonts w:ascii="Arial" w:hAnsi="Arial" w:cs="Arial"/>
          <w:b/>
          <w:sz w:val="28"/>
          <w:szCs w:val="28"/>
          <w:lang w:val="az-Latn-AZ"/>
        </w:rPr>
        <w:t>Qəza nəfəsalma aparatının (EEBD) hava ehtiyyatı ən azı nə qədər o</w:t>
      </w:r>
      <w:r w:rsidR="000A3106" w:rsidRPr="007F0EE9">
        <w:rPr>
          <w:rFonts w:ascii="Arial" w:hAnsi="Arial" w:cs="Arial"/>
          <w:b/>
          <w:sz w:val="28"/>
          <w:szCs w:val="28"/>
          <w:lang w:val="az-Latn-AZ"/>
        </w:rPr>
        <w:t>l</w:t>
      </w:r>
      <w:r w:rsidR="00FA00B7" w:rsidRPr="007F0EE9">
        <w:rPr>
          <w:rFonts w:ascii="Arial" w:hAnsi="Arial" w:cs="Arial"/>
          <w:b/>
          <w:sz w:val="28"/>
          <w:szCs w:val="28"/>
          <w:lang w:val="az-Latn-AZ"/>
        </w:rPr>
        <w:t>malıdır?</w:t>
      </w:r>
    </w:p>
    <w:p w14:paraId="026249C9" w14:textId="77777777" w:rsidR="00FA00B7" w:rsidRPr="007F0EE9" w:rsidRDefault="00FA00B7" w:rsidP="00FA00B7">
      <w:pPr>
        <w:pStyle w:val="ListParagraph"/>
        <w:numPr>
          <w:ilvl w:val="0"/>
          <w:numId w:val="26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20 dəqiqə;</w:t>
      </w:r>
    </w:p>
    <w:p w14:paraId="0FB54704" w14:textId="28372B11" w:rsidR="00FA00B7" w:rsidRPr="007F0EE9" w:rsidRDefault="00AE7D4C" w:rsidP="00FA00B7">
      <w:pPr>
        <w:pStyle w:val="ListParagraph"/>
        <w:numPr>
          <w:ilvl w:val="0"/>
          <w:numId w:val="26"/>
        </w:numPr>
        <w:spacing w:after="0" w:line="240" w:lineRule="auto"/>
        <w:rPr>
          <w:rFonts w:ascii="Arial" w:hAnsi="Arial" w:cs="Arial"/>
          <w:b/>
          <w:bCs/>
          <w:sz w:val="28"/>
          <w:szCs w:val="28"/>
          <w:lang w:val="az-Latn-AZ"/>
        </w:rPr>
      </w:pPr>
      <w:r>
        <w:rPr>
          <w:rFonts w:ascii="Arial" w:hAnsi="Arial" w:cs="Arial"/>
          <w:b/>
          <w:bCs/>
          <w:sz w:val="28"/>
          <w:szCs w:val="28"/>
          <w:lang w:val="az-Latn-AZ"/>
        </w:rPr>
        <w:t>)</w:t>
      </w:r>
      <w:r w:rsidR="00FA00B7" w:rsidRPr="007F0EE9">
        <w:rPr>
          <w:rFonts w:ascii="Arial" w:hAnsi="Arial" w:cs="Arial"/>
          <w:b/>
          <w:bCs/>
          <w:sz w:val="28"/>
          <w:szCs w:val="28"/>
          <w:lang w:val="az-Latn-AZ"/>
        </w:rPr>
        <w:t xml:space="preserve">10 dəqiqə;    </w:t>
      </w:r>
    </w:p>
    <w:p w14:paraId="38721143" w14:textId="77777777" w:rsidR="00FA00B7" w:rsidRPr="007F0EE9" w:rsidRDefault="00FA00B7" w:rsidP="00FA00B7">
      <w:pPr>
        <w:pStyle w:val="ListParagraph"/>
        <w:numPr>
          <w:ilvl w:val="0"/>
          <w:numId w:val="26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30 dəqiqə;</w:t>
      </w:r>
    </w:p>
    <w:p w14:paraId="0B0D19A6" w14:textId="77777777" w:rsidR="00FA00B7" w:rsidRPr="007F0EE9" w:rsidRDefault="00FA00B7" w:rsidP="00FA00B7">
      <w:pPr>
        <w:pStyle w:val="ListParagraph"/>
        <w:numPr>
          <w:ilvl w:val="0"/>
          <w:numId w:val="26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40 dəqiqə;</w:t>
      </w:r>
    </w:p>
    <w:p w14:paraId="109DB4C6" w14:textId="77777777" w:rsidR="00FA00B7" w:rsidRPr="007F0EE9" w:rsidRDefault="00FA00B7" w:rsidP="00FA00B7">
      <w:pPr>
        <w:pStyle w:val="ListParagraph"/>
        <w:numPr>
          <w:ilvl w:val="0"/>
          <w:numId w:val="26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25 dəqiqə;</w:t>
      </w:r>
    </w:p>
    <w:p w14:paraId="3A80526F" w14:textId="77777777" w:rsidR="004163E1" w:rsidRPr="007F0EE9" w:rsidRDefault="004163E1" w:rsidP="00992F8E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2C34052F" w14:textId="77777777" w:rsidR="004163E1" w:rsidRPr="007F0EE9" w:rsidRDefault="004163E1" w:rsidP="00FA00B7">
      <w:pPr>
        <w:spacing w:after="0" w:line="240" w:lineRule="auto"/>
        <w:ind w:firstLine="720"/>
        <w:rPr>
          <w:rFonts w:ascii="Arial" w:hAnsi="Arial" w:cs="Arial"/>
          <w:sz w:val="28"/>
          <w:szCs w:val="28"/>
          <w:lang w:val="az-Latn-AZ"/>
        </w:rPr>
      </w:pPr>
    </w:p>
    <w:p w14:paraId="0A14B516" w14:textId="2DDBFB1C" w:rsidR="004163E1" w:rsidRPr="007F0EE9" w:rsidRDefault="004163E1" w:rsidP="00992F8E">
      <w:pPr>
        <w:pStyle w:val="ListParagraph"/>
        <w:numPr>
          <w:ilvl w:val="0"/>
          <w:numId w:val="35"/>
        </w:numPr>
        <w:tabs>
          <w:tab w:val="num" w:pos="-1560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lər təyinatına görə hansı qruplara bölünürlər?</w:t>
      </w:r>
    </w:p>
    <w:p w14:paraId="5773B3E1" w14:textId="47CDAE72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nəqliyyat gəmilərinə</w:t>
      </w:r>
    </w:p>
    <w:p w14:paraId="0CC8A2FF" w14:textId="73ABB18A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öməkçi və texniki xidmət gəmilərinə</w:t>
      </w:r>
    </w:p>
    <w:p w14:paraId="0821C577" w14:textId="17297510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idman gəmilərinə</w:t>
      </w:r>
    </w:p>
    <w:p w14:paraId="12A11BE2" w14:textId="453A6368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xüsusi təyinatlı gəmilərə </w:t>
      </w:r>
    </w:p>
    <w:p w14:paraId="49B762AD" w14:textId="7E802356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düzgün cavab: bütün bəndlər</w:t>
      </w:r>
    </w:p>
    <w:p w14:paraId="0F4B84C4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F30FE6F" w14:textId="643E0EC2" w:rsidR="004163E1" w:rsidRPr="007F0EE9" w:rsidRDefault="00992F8E" w:rsidP="00992F8E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="004163E1" w:rsidRPr="007F0EE9">
        <w:rPr>
          <w:rFonts w:ascii="Arial" w:hAnsi="Arial" w:cs="Arial"/>
          <w:sz w:val="28"/>
          <w:szCs w:val="28"/>
          <w:lang w:val="az-Latn-AZ"/>
        </w:rPr>
        <w:t>Azərbaycan Respublikasının dövlət bayrağı aşağıdakı hallarda təyin olunmuş vaxtdan tez qaldırılır və günəş batandan sonra da endirilmir:</w:t>
      </w:r>
    </w:p>
    <w:p w14:paraId="759DE11B" w14:textId="3B09E2AA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)  gəmi limana daxil olanda və limandan çıxanda </w:t>
      </w:r>
    </w:p>
    <w:p w14:paraId="44D1C185" w14:textId="05496210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ilin yaz-yay aylarında</w:t>
      </w:r>
    </w:p>
    <w:p w14:paraId="3DF9D6C5" w14:textId="6B43AC2B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ilin payız-qış aylarında</w:t>
      </w:r>
    </w:p>
    <w:p w14:paraId="34B11A09" w14:textId="1E30DBD8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bütün hallarda təyin olunmuş vaxtlarda qaldırılır və endirilir</w:t>
      </w:r>
    </w:p>
    <w:p w14:paraId="09409647" w14:textId="536EA870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konkret tələb yoxdur</w:t>
      </w:r>
    </w:p>
    <w:p w14:paraId="487D7057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7F9B640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1D1AD6F" w14:textId="669DDE4F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Azərbayçan Respublikasının dövlət bayrağı aşağıdakı hallarda təyin olunmuş</w:t>
      </w:r>
      <w:r w:rsidR="00CE35CD"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vaxtdan tez qaldırılır və günəş batandan sonra da endirilmir.</w:t>
      </w:r>
    </w:p>
    <w:p w14:paraId="23F762A7" w14:textId="5740A8A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konkret tələb yoxdur </w:t>
      </w:r>
    </w:p>
    <w:p w14:paraId="649066A6" w14:textId="6692F1F2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ilin yaz-yay aylarında</w:t>
      </w:r>
    </w:p>
    <w:p w14:paraId="12BEE12C" w14:textId="2E58C49B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ilin payız-qış aylarında</w:t>
      </w:r>
    </w:p>
    <w:p w14:paraId="3FD119EB" w14:textId="1E7B332C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bütün hallarda təyin olunmuş vaxtlarda qaldırılır və edirilir</w:t>
      </w:r>
    </w:p>
    <w:p w14:paraId="53DC2A68" w14:textId="7766CFAF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az-Cyrl-AZ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Azərbaycan Respublikasının dövlət bayrağı altında üzən hərbi və ticarət gəmilərilə rastlaşdıqda onlarla sovuşana qədər</w:t>
      </w:r>
    </w:p>
    <w:p w14:paraId="6CC7F258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DA90963" w14:textId="6BC90C86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418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Matəm günlərində Dövlət bayrağı endirilmiş vəziyyətdə saxlanılır:</w:t>
      </w:r>
    </w:p>
    <w:p w14:paraId="68D9F8B3" w14:textId="3E3A6F53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falinin </w:t>
      </w:r>
      <w:r w:rsidRPr="007F0EE9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65B476D9" wp14:editId="57405865">
            <wp:extent cx="152400" cy="388620"/>
            <wp:effectExtent l="0" t="0" r="0" b="0"/>
            <wp:docPr id="3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boyu qədər </w:t>
      </w:r>
    </w:p>
    <w:p w14:paraId="0D26CDC9" w14:textId="62CD9BA4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)  falinin </w:t>
      </w:r>
      <w:r w:rsidRPr="007F0EE9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5A8BF44E" wp14:editId="46283777">
            <wp:extent cx="137160" cy="388620"/>
            <wp:effectExtent l="19050" t="0" r="0" b="0"/>
            <wp:docPr id="32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boyu qədər </w:t>
      </w:r>
    </w:p>
    <w:p w14:paraId="24B15AEF" w14:textId="04D8D04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falinin</w:t>
      </w:r>
      <w:r w:rsidRPr="007F0EE9">
        <w:rPr>
          <w:rFonts w:ascii="Arial" w:hAnsi="Arial" w:cs="Arial"/>
          <w:noProof/>
          <w:position w:val="-24"/>
          <w:sz w:val="28"/>
          <w:szCs w:val="28"/>
          <w:lang w:val="en-GB"/>
        </w:rPr>
        <w:t xml:space="preserve"> </w:t>
      </w:r>
      <w:r w:rsidRPr="007F0EE9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0FE4B5FD" wp14:editId="542651A6">
            <wp:extent cx="152400" cy="388620"/>
            <wp:effectExtent l="0" t="0" r="0" b="0"/>
            <wp:docPr id="32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boyu qədər        </w:t>
      </w:r>
    </w:p>
    <w:p w14:paraId="42FA3E2B" w14:textId="0CBAE446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falinin</w:t>
      </w:r>
      <w:r w:rsidRPr="007F0EE9">
        <w:rPr>
          <w:rFonts w:ascii="Arial" w:hAnsi="Arial" w:cs="Arial"/>
          <w:noProof/>
          <w:position w:val="-24"/>
          <w:sz w:val="28"/>
          <w:szCs w:val="28"/>
          <w:lang w:val="en-GB"/>
        </w:rPr>
        <w:t xml:space="preserve"> </w:t>
      </w:r>
      <w:r w:rsidRPr="007F0EE9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5D17239F" wp14:editId="5BBE6E31">
            <wp:extent cx="152400" cy="388620"/>
            <wp:effectExtent l="0" t="0" r="0" b="0"/>
            <wp:docPr id="32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boyu qədər</w:t>
      </w:r>
    </w:p>
    <w:p w14:paraId="152FCC11" w14:textId="78D418E8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falinin</w:t>
      </w:r>
      <w:r w:rsidRPr="007F0EE9">
        <w:rPr>
          <w:rFonts w:ascii="Arial" w:hAnsi="Arial" w:cs="Arial"/>
          <w:noProof/>
          <w:position w:val="-24"/>
          <w:sz w:val="28"/>
          <w:szCs w:val="28"/>
        </w:rPr>
        <w:t xml:space="preserve"> </w:t>
      </w:r>
      <w:r w:rsidRPr="007F0EE9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33962911" wp14:editId="22B22DCB">
            <wp:extent cx="152400" cy="388620"/>
            <wp:effectExtent l="0" t="0" r="0" b="0"/>
            <wp:docPr id="32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boyu qədər</w:t>
      </w:r>
    </w:p>
    <w:p w14:paraId="3B9CD142" w14:textId="77777777" w:rsidR="004163E1" w:rsidRPr="007F0EE9" w:rsidRDefault="004163E1" w:rsidP="00FA00B7">
      <w:pPr>
        <w:spacing w:after="0" w:line="240" w:lineRule="auto"/>
        <w:ind w:firstLine="720"/>
        <w:rPr>
          <w:rFonts w:ascii="Arial" w:hAnsi="Arial" w:cs="Arial"/>
          <w:sz w:val="28"/>
          <w:szCs w:val="28"/>
          <w:lang w:val="az-Latn-AZ"/>
        </w:rPr>
      </w:pPr>
    </w:p>
    <w:p w14:paraId="469AC708" w14:textId="77777777" w:rsidR="004163E1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19EB98E" w14:textId="77777777" w:rsidR="007F0EE9" w:rsidRDefault="007F0EE9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3F9359F" w14:textId="77777777" w:rsidR="007F0EE9" w:rsidRPr="007F0EE9" w:rsidRDefault="007F0EE9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3AD24FF4" w14:textId="4B1169DD" w:rsidR="004163E1" w:rsidRPr="007F0EE9" w:rsidRDefault="00CE35CD" w:rsidP="00CE35CD">
      <w:pPr>
        <w:pStyle w:val="ListParagraph"/>
        <w:numPr>
          <w:ilvl w:val="0"/>
          <w:numId w:val="35"/>
        </w:numPr>
        <w:tabs>
          <w:tab w:val="num" w:pos="-1276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="004163E1" w:rsidRPr="007F0EE9">
        <w:rPr>
          <w:rFonts w:ascii="Arial" w:hAnsi="Arial" w:cs="Arial"/>
          <w:sz w:val="28"/>
          <w:szCs w:val="28"/>
          <w:lang w:val="az-Latn-AZ"/>
        </w:rPr>
        <w:t>Beynəlxalq Siqnallar Toplusu neçə bayraqdan ibarətdir?</w:t>
      </w:r>
    </w:p>
    <w:p w14:paraId="31521982" w14:textId="7BCC876B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>A)   42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bayraqdan</w:t>
      </w:r>
    </w:p>
    <w:p w14:paraId="35A97036" w14:textId="677BE23F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B))  </w:t>
      </w:r>
      <w:r w:rsidR="00AE7D4C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</w:rPr>
        <w:t xml:space="preserve">40 </w:t>
      </w:r>
      <w:r w:rsidRPr="007F0EE9">
        <w:rPr>
          <w:rFonts w:ascii="Arial" w:hAnsi="Arial" w:cs="Arial"/>
          <w:sz w:val="28"/>
          <w:szCs w:val="28"/>
          <w:lang w:val="az-Latn-AZ"/>
        </w:rPr>
        <w:t>bayraqdan</w:t>
      </w:r>
    </w:p>
    <w:p w14:paraId="4042953E" w14:textId="31F91A38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C)   32 </w:t>
      </w:r>
      <w:r w:rsidRPr="007F0EE9">
        <w:rPr>
          <w:rFonts w:ascii="Arial" w:hAnsi="Arial" w:cs="Arial"/>
          <w:sz w:val="28"/>
          <w:szCs w:val="28"/>
          <w:lang w:val="az-Latn-AZ"/>
        </w:rPr>
        <w:t>bayraqdan</w:t>
      </w:r>
    </w:p>
    <w:p w14:paraId="55644C41" w14:textId="3C6F9176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 24 </w:t>
      </w:r>
      <w:r w:rsidRPr="007F0EE9">
        <w:rPr>
          <w:rFonts w:ascii="Arial" w:hAnsi="Arial" w:cs="Arial"/>
          <w:sz w:val="28"/>
          <w:szCs w:val="28"/>
          <w:lang w:val="az-Latn-AZ"/>
        </w:rPr>
        <w:t>bayraqdan</w:t>
      </w:r>
    </w:p>
    <w:p w14:paraId="4189E074" w14:textId="1F2C41C6" w:rsidR="00FA00B7" w:rsidRPr="007F0EE9" w:rsidRDefault="004163E1" w:rsidP="004163E1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</w:rPr>
        <w:t xml:space="preserve">E)   36 </w:t>
      </w:r>
      <w:r w:rsidRPr="007F0EE9">
        <w:rPr>
          <w:rFonts w:ascii="Arial" w:hAnsi="Arial" w:cs="Arial"/>
          <w:sz w:val="28"/>
          <w:szCs w:val="28"/>
          <w:lang w:val="az-Latn-AZ"/>
        </w:rPr>
        <w:t>bayraqdan</w:t>
      </w:r>
    </w:p>
    <w:p w14:paraId="2F69BF0A" w14:textId="77777777" w:rsidR="00213187" w:rsidRPr="007F0EE9" w:rsidRDefault="00213187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5ABB207A" w14:textId="77777777" w:rsidR="00213187" w:rsidRDefault="00213187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184483C0" w14:textId="77777777" w:rsidR="00AE7D4C" w:rsidRDefault="00AE7D4C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0192A7C1" w14:textId="77777777" w:rsidR="00AE7D4C" w:rsidRDefault="00AE7D4C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407A7DF8" w14:textId="77777777" w:rsidR="00AE7D4C" w:rsidRDefault="00AE7D4C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3B0655B4" w14:textId="77777777" w:rsidR="00AE7D4C" w:rsidRPr="007F0EE9" w:rsidRDefault="00AE7D4C" w:rsidP="00FA00B7">
      <w:p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</w:p>
    <w:p w14:paraId="10404254" w14:textId="5472B037" w:rsidR="004163E1" w:rsidRPr="007F0EE9" w:rsidRDefault="00CE35C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 xml:space="preserve"> </w:t>
      </w:r>
      <w:r w:rsidR="004163E1" w:rsidRPr="007F0EE9">
        <w:rPr>
          <w:rFonts w:ascii="Arial" w:hAnsi="Arial" w:cs="Arial"/>
          <w:sz w:val="28"/>
          <w:szCs w:val="28"/>
          <w:lang w:val="az-Latn-AZ"/>
        </w:rPr>
        <w:t xml:space="preserve">Şəkildə hansı laterial </w:t>
      </w:r>
      <w:r w:rsidR="004163E1" w:rsidRPr="007F0EE9">
        <w:rPr>
          <w:rFonts w:ascii="Arial" w:hAnsi="Arial" w:cs="Arial"/>
          <w:color w:val="FF0000"/>
          <w:sz w:val="28"/>
          <w:szCs w:val="28"/>
          <w:lang w:val="az-Latn-AZ"/>
        </w:rPr>
        <w:t xml:space="preserve"> </w:t>
      </w:r>
      <w:r w:rsidR="004163E1" w:rsidRPr="007F0EE9">
        <w:rPr>
          <w:rFonts w:ascii="Arial" w:hAnsi="Arial" w:cs="Arial"/>
          <w:sz w:val="28"/>
          <w:szCs w:val="28"/>
          <w:lang w:val="az-Latn-AZ"/>
        </w:rPr>
        <w:t>buy təsvir olunmuşdur?</w:t>
      </w:r>
    </w:p>
    <w:p w14:paraId="0C3D3F59" w14:textId="77777777" w:rsidR="004163E1" w:rsidRPr="007F0EE9" w:rsidRDefault="004163E1" w:rsidP="004163E1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46AA82E1" wp14:editId="166BCD9A">
            <wp:extent cx="1673225" cy="911225"/>
            <wp:effectExtent l="19050" t="0" r="3175" b="0"/>
            <wp:docPr id="55" name="Рисунок 44" descr="laterial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laterial-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 l="1820" t="7759" r="50229" b="44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91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B400F7" w14:textId="7FE3FD9A" w:rsidR="004163E1" w:rsidRPr="007F0EE9" w:rsidRDefault="004163E1" w:rsidP="004163E1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 kanalın sağ tərəf buyu</w:t>
      </w:r>
    </w:p>
    <w:p w14:paraId="2895D016" w14:textId="6884F162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analın sol tərəf buyu</w:t>
      </w:r>
    </w:p>
    <w:p w14:paraId="165C92FE" w14:textId="4F2D20EE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nalın oxu</w:t>
      </w:r>
    </w:p>
    <w:p w14:paraId="787FDA2F" w14:textId="11552C9F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kanalın sağ tərəfə dönmə buyu</w:t>
      </w:r>
    </w:p>
    <w:p w14:paraId="5BE23AF4" w14:textId="0B9D814B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analın sol tərəfə dönmə buyu</w:t>
      </w:r>
    </w:p>
    <w:p w14:paraId="10FC827A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2264202" w14:textId="083A5602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hansı laterial buy təsvir olunmuşdur?</w:t>
      </w:r>
    </w:p>
    <w:p w14:paraId="50BF2FB3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40BB5AF2" wp14:editId="6E9CD31F">
            <wp:extent cx="1682151" cy="997142"/>
            <wp:effectExtent l="19050" t="0" r="0" b="0"/>
            <wp:docPr id="58" name="Рисунок 44" descr="laterial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laterial-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 l="52022" t="6534" r="3180" b="45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51" cy="997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95D239" w14:textId="3475D032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kanalın sağ tərəf buyu</w:t>
      </w:r>
    </w:p>
    <w:p w14:paraId="7BAEB9A2" w14:textId="26C0DF9D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kanalın sol tərəf buyu</w:t>
      </w:r>
    </w:p>
    <w:p w14:paraId="79146F63" w14:textId="504F4E85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nalın oxu</w:t>
      </w:r>
    </w:p>
    <w:p w14:paraId="20022CC4" w14:textId="0D841EE8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kanalın sağ tərəfə dönmə buyu</w:t>
      </w:r>
    </w:p>
    <w:p w14:paraId="0E7C222A" w14:textId="20A274E9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analın sol tərəfə dönmə buyu</w:t>
      </w:r>
    </w:p>
    <w:p w14:paraId="660FBD0E" w14:textId="77777777" w:rsidR="007F0EE9" w:rsidRPr="007F0EE9" w:rsidRDefault="007F0EE9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5681511" w14:textId="2EAD2301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hansı kardinal buy təsvir olunmuşdur?</w:t>
      </w:r>
    </w:p>
    <w:p w14:paraId="24FCE9B8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115C4AF8" wp14:editId="1CB4C591">
            <wp:extent cx="1842566" cy="975782"/>
            <wp:effectExtent l="19050" t="0" r="5284" b="0"/>
            <wp:docPr id="59" name="Рисунок 43" descr="laterial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laterial-2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 l="1825" r="50600" b="48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326" cy="978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9F08B2" w14:textId="136BE531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kanalın sağ tərəf buyu</w:t>
      </w:r>
    </w:p>
    <w:p w14:paraId="111D47C5" w14:textId="2D443469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analın sol tərəf buyu</w:t>
      </w:r>
    </w:p>
    <w:p w14:paraId="2B56FF66" w14:textId="2C9B6F0C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nalın oxu</w:t>
      </w:r>
    </w:p>
    <w:p w14:paraId="4390B3B0" w14:textId="61FFDD19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əsas farvater soldadır</w:t>
      </w:r>
    </w:p>
    <w:p w14:paraId="214A334B" w14:textId="2FD1FBB3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əsas farvater sağdadır</w:t>
      </w:r>
    </w:p>
    <w:p w14:paraId="369E7B3F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8EADFCC" w14:textId="0B36F149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Şəkildə hansı kardinal buy təsvir olunmuşdur?</w:t>
      </w:r>
    </w:p>
    <w:p w14:paraId="659892FD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5E0C0B5D" wp14:editId="0F1CD7C3">
            <wp:extent cx="1845945" cy="967105"/>
            <wp:effectExtent l="19050" t="0" r="1905" b="0"/>
            <wp:docPr id="308" name="Рисунок 43" descr="laterial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laterial-2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 l="51634" r="1237" b="49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967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4BD3BF" w14:textId="25B1BFEC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kanalın sağ tərəf buyu</w:t>
      </w:r>
    </w:p>
    <w:p w14:paraId="5D070613" w14:textId="2F1C758F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analın sol tərəf buyu</w:t>
      </w:r>
    </w:p>
    <w:p w14:paraId="7180EFE0" w14:textId="71D6CAF5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nalın oxu</w:t>
      </w:r>
    </w:p>
    <w:p w14:paraId="7A7F5091" w14:textId="58351B4E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əsas farvater soldadır</w:t>
      </w:r>
    </w:p>
    <w:p w14:paraId="0142D5F9" w14:textId="08655462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əsas farvater sağdadır</w:t>
      </w:r>
    </w:p>
    <w:p w14:paraId="7C175857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6A50C3A" w14:textId="0FB78CD1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hansı buy təsvir olunmuşdur?</w:t>
      </w:r>
    </w:p>
    <w:p w14:paraId="24D2CD70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608E19AC" wp14:editId="467BC06A">
            <wp:extent cx="1791335" cy="929005"/>
            <wp:effectExtent l="19050" t="0" r="0" b="0"/>
            <wp:docPr id="309" name="Рисунок 42" descr="esas farva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esas farvater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 l="9776" t="13875" r="14525" b="319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335" cy="929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1FF64A" w14:textId="3262ED4C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kanalın oxunu və başlanğıcını göstərən buy</w:t>
      </w:r>
    </w:p>
    <w:p w14:paraId="53383BFD" w14:textId="18365135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analın sol tərəf buyu</w:t>
      </w:r>
    </w:p>
    <w:p w14:paraId="2F624136" w14:textId="76D61480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nalın sağ tərəf buyu</w:t>
      </w:r>
    </w:p>
    <w:p w14:paraId="676C8876" w14:textId="0DDD5FD3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əsas farvater soldadır</w:t>
      </w:r>
    </w:p>
    <w:p w14:paraId="49BBFA86" w14:textId="00B1D5BB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əsas farvater sağdadır</w:t>
      </w:r>
    </w:p>
    <w:p w14:paraId="4B86B07C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092D5BAB" w14:textId="238C903A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hansı buy təsvir olunmuşdur?</w:t>
      </w:r>
    </w:p>
    <w:p w14:paraId="2C2261B3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14916FB0" wp14:editId="2A7669DD">
            <wp:extent cx="1682159" cy="1209796"/>
            <wp:effectExtent l="19050" t="0" r="0" b="0"/>
            <wp:docPr id="312" name="Рисунок 41" descr="XUSUSI VEZI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XUSUSI VEZIFE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 t="7864" r="615" b="26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814" cy="1216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0ADACE" w14:textId="416123A0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kanalın oxunu və başlanğıcını göstərən buy</w:t>
      </w:r>
    </w:p>
    <w:p w14:paraId="4178F551" w14:textId="46A08FE9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analın sol tərəf buyu</w:t>
      </w:r>
    </w:p>
    <w:p w14:paraId="5867EE27" w14:textId="18BDBA55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nalın oxu</w:t>
      </w:r>
    </w:p>
    <w:p w14:paraId="2628442F" w14:textId="41A21CCE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əsas farvater soldadır</w:t>
      </w:r>
    </w:p>
    <w:p w14:paraId="71CC75C5" w14:textId="0337E115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xüsusi təyinatlı buy</w:t>
      </w:r>
    </w:p>
    <w:p w14:paraId="4BCEF755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5DF35FF4" w14:textId="748C3F2F" w:rsidR="004163E1" w:rsidRPr="007F0EE9" w:rsidRDefault="004163E1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num" w:pos="-426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hansı kardinal buy təsvir olunmuşdur?</w:t>
      </w:r>
    </w:p>
    <w:p w14:paraId="5CB4F8F1" w14:textId="77777777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1BC7FC3C" wp14:editId="62243F12">
            <wp:extent cx="1788485" cy="1079038"/>
            <wp:effectExtent l="19050" t="0" r="2215" b="0"/>
            <wp:docPr id="78" name="Рисунок 40" descr="Kicik tehluk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Kicik tehluke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 l="8118" t="9647" r="15642" b="31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812" cy="1079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BF2592" w14:textId="11C298BB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kanalın oxunu və başlanğıcını göstərən buy</w:t>
      </w:r>
    </w:p>
    <w:p w14:paraId="31111AB9" w14:textId="7169F6F4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analın sol tərəf buyu</w:t>
      </w:r>
    </w:p>
    <w:p w14:paraId="783AE606" w14:textId="0933E841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kiçik təhlükələri çəpərləyən buy</w:t>
      </w:r>
    </w:p>
    <w:p w14:paraId="06976493" w14:textId="2761B199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əsas farvater soldadır</w:t>
      </w:r>
    </w:p>
    <w:p w14:paraId="78FA208F" w14:textId="69E705F5" w:rsidR="004163E1" w:rsidRPr="007F0EE9" w:rsidRDefault="004163E1" w:rsidP="004163E1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b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xüsusi təyinatlı buy</w:t>
      </w:r>
    </w:p>
    <w:p w14:paraId="217BAFFE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211B558D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</w:t>
      </w:r>
      <w:r w:rsidRPr="007F0EE9">
        <w:rPr>
          <w:rFonts w:ascii="Arial" w:hAnsi="Arial" w:cs="Arial"/>
          <w:position w:val="-10"/>
          <w:sz w:val="28"/>
          <w:szCs w:val="28"/>
        </w:rPr>
        <w:object w:dxaOrig="200" w:dyaOrig="240" w14:anchorId="305E23E8">
          <v:shape id="_x0000_i1053" type="#_x0000_t75" style="width:15pt;height:15.6pt" o:ole="">
            <v:imagedata r:id="rId88" o:title=""/>
          </v:shape>
          <o:OLEObject Type="Embed" ProgID="Equation.DSMT4" ShapeID="_x0000_i1053" DrawAspect="Content" ObjectID="_1746607850" r:id="rId8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ns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nterval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iymətlə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al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ilə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?</w:t>
      </w:r>
    </w:p>
    <w:p w14:paraId="30ADD77E" w14:textId="5EDC7DD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A) 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10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1830CB60" w14:textId="4BD57CC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B) 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18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22F6EA1C" w14:textId="58208A9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</w:rPr>
      </w:pPr>
      <w:r w:rsidRPr="007F0EE9">
        <w:rPr>
          <w:rFonts w:ascii="Arial" w:hAnsi="Arial" w:cs="Arial"/>
          <w:sz w:val="28"/>
          <w:szCs w:val="28"/>
        </w:rPr>
        <w:t xml:space="preserve">C))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9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757FEB8A" w14:textId="737110A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i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30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7E6E7EAC" w14:textId="7D12A816" w:rsidR="00BB3555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eastAsiaTheme="minorEastAsia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</w:rPr>
        <w:t xml:space="preserve">E) 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27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2F099BE9" w14:textId="77777777" w:rsidR="00AE7D4C" w:rsidRPr="00AE7D4C" w:rsidRDefault="00AE7D4C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eastAsiaTheme="minorEastAsia" w:hAnsi="Arial" w:cs="Arial"/>
          <w:sz w:val="28"/>
          <w:szCs w:val="28"/>
          <w:vertAlign w:val="superscript"/>
          <w:lang w:val="az-Latn-AZ"/>
        </w:rPr>
      </w:pPr>
    </w:p>
    <w:p w14:paraId="6FFE7C20" w14:textId="77777777" w:rsidR="00BB3555" w:rsidRPr="00AE7D4C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num" w:pos="-284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AE7D4C">
        <w:rPr>
          <w:rFonts w:ascii="Arial" w:hAnsi="Arial" w:cs="Arial"/>
          <w:sz w:val="28"/>
          <w:szCs w:val="28"/>
          <w:lang w:val="az-Latn-AZ"/>
        </w:rPr>
        <w:t>Uzunluq  dairəsi  (</w:t>
      </w:r>
      <w:r w:rsidRPr="007F0EE9">
        <w:rPr>
          <w:rFonts w:ascii="Arial" w:hAnsi="Arial" w:cs="Arial"/>
          <w:position w:val="-6"/>
          <w:sz w:val="28"/>
          <w:szCs w:val="28"/>
        </w:rPr>
        <w:object w:dxaOrig="200" w:dyaOrig="240" w14:anchorId="2694472F">
          <v:shape id="_x0000_i1054" type="#_x0000_t75" style="width:9.6pt;height:11.4pt" o:ole="">
            <v:imagedata r:id="rId90" o:title=""/>
          </v:shape>
          <o:OLEObject Type="Embed" ProgID="Equation.DSMT4" ShapeID="_x0000_i1054" DrawAspect="Content" ObjectID="_1746607851" r:id="rId9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AE7D4C">
        <w:rPr>
          <w:rFonts w:ascii="Arial" w:hAnsi="Arial" w:cs="Arial"/>
          <w:sz w:val="28"/>
          <w:szCs w:val="28"/>
          <w:lang w:val="az-Latn-AZ"/>
        </w:rPr>
        <w:t xml:space="preserve"> hansı intervalda qiymətlər ala bilər?</w:t>
      </w:r>
    </w:p>
    <w:p w14:paraId="10ECCA58" w14:textId="2572E90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A)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10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671B490A" w14:textId="4463AFF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>B))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18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1CCDF1E1" w14:textId="3F62E74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</w:rPr>
      </w:pPr>
      <w:r w:rsidRPr="007F0EE9">
        <w:rPr>
          <w:rFonts w:ascii="Arial" w:hAnsi="Arial" w:cs="Arial"/>
          <w:sz w:val="28"/>
          <w:szCs w:val="28"/>
        </w:rPr>
        <w:t xml:space="preserve">C) 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9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23C51823" w14:textId="504E95D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36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5B3BB08F" w14:textId="71D7EC5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  </w:t>
      </w:r>
      <m:oMath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0°-270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perscript"/>
            <w:lang w:val="az-Latn-AZ"/>
          </w:rPr>
          <m:t>°</m:t>
        </m:r>
      </m:oMath>
    </w:p>
    <w:p w14:paraId="1BF1407C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1143830E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Aşağıdak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şarələr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hans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e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üçü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oğrudu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660777CA" w14:textId="0391BFA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or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N)</w:t>
      </w:r>
    </w:p>
    <w:p w14:paraId="478B7A11" w14:textId="09718C6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osta (E)</w:t>
      </w:r>
    </w:p>
    <w:p w14:paraId="4CD6B76A" w14:textId="64235FF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ost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est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E,W)</w:t>
      </w:r>
    </w:p>
    <w:p w14:paraId="64474428" w14:textId="3C259B2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</w:rPr>
        <w:t>nor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v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züd</w:t>
      </w:r>
      <w:proofErr w:type="spellEnd"/>
      <w:r w:rsidRPr="007F0EE9">
        <w:rPr>
          <w:rFonts w:ascii="Arial" w:hAnsi="Arial" w:cs="Arial"/>
          <w:sz w:val="28"/>
          <w:szCs w:val="28"/>
          <w:lang w:val="az-Latn-AZ"/>
        </w:rPr>
        <w:t>ə</w:t>
      </w:r>
      <w:r w:rsidRPr="007F0EE9">
        <w:rPr>
          <w:rFonts w:ascii="Arial" w:hAnsi="Arial" w:cs="Arial"/>
          <w:sz w:val="28"/>
          <w:szCs w:val="28"/>
        </w:rPr>
        <w:t xml:space="preserve"> (N,S)</w:t>
      </w:r>
    </w:p>
    <w:p w14:paraId="1D0EACE4" w14:textId="09BE6D9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ütü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qamətlər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N,S,E,W)</w:t>
      </w:r>
    </w:p>
    <w:p w14:paraId="7E064DBB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52E10A13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num" w:pos="-284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şağıdak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şarələrd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ns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üçü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oğrudu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?</w:t>
      </w:r>
    </w:p>
    <w:p w14:paraId="1E4C6095" w14:textId="697EA00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or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N)</w:t>
      </w:r>
    </w:p>
    <w:p w14:paraId="7321FA42" w14:textId="39CD2D0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osta (E)</w:t>
      </w:r>
    </w:p>
    <w:p w14:paraId="798AB6C6" w14:textId="0F44C67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ost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est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E,W)</w:t>
      </w:r>
    </w:p>
    <w:p w14:paraId="5992D36C" w14:textId="5C7DF50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or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zü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N,S)</w:t>
      </w:r>
    </w:p>
    <w:p w14:paraId="70C5BC0F" w14:textId="672D0F4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ütü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qamətlər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N,S,E,W)</w:t>
      </w:r>
    </w:p>
    <w:p w14:paraId="126289E3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69507DD6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NE </w:t>
      </w:r>
      <w:proofErr w:type="spellStart"/>
      <w:r w:rsidRPr="007F0EE9">
        <w:rPr>
          <w:rFonts w:ascii="Arial" w:hAnsi="Arial" w:cs="Arial"/>
          <w:sz w:val="28"/>
          <w:szCs w:val="28"/>
        </w:rPr>
        <w:t>dairəv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istem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neç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ərəcədi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4FF879AC" w14:textId="46B0614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42°</m:t>
        </m:r>
      </m:oMath>
    </w:p>
    <w:p w14:paraId="0A6089CA" w14:textId="778FA62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43°</m:t>
        </m:r>
      </m:oMath>
    </w:p>
    <w:p w14:paraId="3492B6BE" w14:textId="5CE5C7B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1°</m:t>
        </m:r>
      </m:oMath>
    </w:p>
    <w:p w14:paraId="7B795EE0" w14:textId="762C5F8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)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45°</m:t>
        </m:r>
      </m:oMath>
    </w:p>
    <w:p w14:paraId="7A39BEFE" w14:textId="1F59648F" w:rsidR="00BB3555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eastAsiaTheme="minorEastAsia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46°</m:t>
        </m:r>
      </m:oMath>
    </w:p>
    <w:p w14:paraId="14610DC9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6A5AA711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SE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v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istem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eç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ərəcəd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?</w:t>
      </w:r>
    </w:p>
    <w:p w14:paraId="32C82938" w14:textId="4373838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131°</m:t>
        </m:r>
      </m:oMath>
    </w:p>
    <w:p w14:paraId="43E20E5A" w14:textId="41890FF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132°</m:t>
        </m:r>
      </m:oMath>
    </w:p>
    <w:p w14:paraId="524D77B3" w14:textId="4235FBE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133°</m:t>
        </m:r>
      </m:oMath>
    </w:p>
    <w:p w14:paraId="00F5E22D" w14:textId="2C0D94D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134°</m:t>
        </m:r>
      </m:oMath>
    </w:p>
    <w:p w14:paraId="73F28B25" w14:textId="2014310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)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135°</m:t>
        </m:r>
      </m:oMath>
    </w:p>
    <w:p w14:paraId="3AD1107D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</w:p>
    <w:p w14:paraId="01726F25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NW dairəvi sistemdə neçə dərəcədir?</w:t>
      </w:r>
    </w:p>
    <w:p w14:paraId="1E1E88DA" w14:textId="41AAD95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311°</m:t>
        </m:r>
      </m:oMath>
    </w:p>
    <w:p w14:paraId="1474E5B2" w14:textId="52602CE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312°</m:t>
        </m:r>
      </m:oMath>
    </w:p>
    <w:p w14:paraId="639C9C1D" w14:textId="4EA86FE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313°</m:t>
        </m:r>
      </m:oMath>
    </w:p>
    <w:p w14:paraId="0A1E00CF" w14:textId="2ED957F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314°</m:t>
        </m:r>
      </m:oMath>
    </w:p>
    <w:p w14:paraId="3C11AF29" w14:textId="63108C4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)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315°</m:t>
        </m:r>
      </m:oMath>
    </w:p>
    <w:p w14:paraId="0D7986F3" w14:textId="77777777" w:rsidR="00BB3555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3E34E617" w14:textId="77777777" w:rsidR="00AE7D4C" w:rsidRPr="007F0EE9" w:rsidRDefault="00AE7D4C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0A3ABD98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lastRenderedPageBreak/>
        <w:t xml:space="preserve">SW </w:t>
      </w:r>
      <w:proofErr w:type="spellStart"/>
      <w:r w:rsidRPr="007F0EE9">
        <w:rPr>
          <w:rFonts w:ascii="Arial" w:hAnsi="Arial" w:cs="Arial"/>
          <w:sz w:val="28"/>
          <w:szCs w:val="28"/>
        </w:rPr>
        <w:t>dairəv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istem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nec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ərəcədi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0A88353B" w14:textId="0CE248B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224°</m:t>
        </m:r>
      </m:oMath>
    </w:p>
    <w:p w14:paraId="266ED713" w14:textId="600BCAC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)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225°</m:t>
        </m:r>
      </m:oMath>
    </w:p>
    <w:p w14:paraId="053DC80D" w14:textId="3F6E0BC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226°</m:t>
        </m:r>
      </m:oMath>
    </w:p>
    <w:p w14:paraId="2E304D87" w14:textId="7BC6BDF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227°</m:t>
        </m:r>
      </m:oMath>
    </w:p>
    <w:p w14:paraId="0E1AED5E" w14:textId="1271889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228°</m:t>
        </m:r>
      </m:oMath>
    </w:p>
    <w:p w14:paraId="016897FE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249B89FF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</w:t>
      </w:r>
      <w:r w:rsidRPr="007F0EE9">
        <w:rPr>
          <w:rFonts w:ascii="Arial" w:hAnsi="Arial" w:cs="Arial"/>
          <w:i/>
          <w:sz w:val="28"/>
          <w:szCs w:val="28"/>
          <w:lang w:val="es-ES"/>
        </w:rPr>
        <w:t>N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 diametral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üstəvisin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ədə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:</w:t>
      </w:r>
    </w:p>
    <w:p w14:paraId="7E09C13E" w14:textId="2890D73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57476969" w14:textId="579CA60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69A3C95E" w14:textId="2F9A46F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</w:t>
      </w:r>
      <w:proofErr w:type="spellEnd"/>
    </w:p>
    <w:p w14:paraId="4B710E63" w14:textId="4CA1453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</w:p>
    <w:p w14:paraId="4B41D3BD" w14:textId="61E89CB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</w:t>
      </w:r>
    </w:p>
    <w:p w14:paraId="3764E974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355CE148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418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meridianı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</w:t>
      </w:r>
      <w:r w:rsidRPr="007F0EE9">
        <w:rPr>
          <w:rFonts w:ascii="Arial" w:hAnsi="Arial" w:cs="Arial"/>
          <w:i/>
          <w:sz w:val="28"/>
          <w:szCs w:val="28"/>
        </w:rPr>
        <w:t>N</w:t>
      </w:r>
      <w:r w:rsidRPr="007F0EE9">
        <w:rPr>
          <w:rFonts w:ascii="Arial" w:hAnsi="Arial" w:cs="Arial"/>
          <w:sz w:val="28"/>
          <w:szCs w:val="28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cism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  <w:lang w:val="az-Latn-AZ"/>
        </w:rPr>
        <w:t>:</w:t>
      </w:r>
    </w:p>
    <w:p w14:paraId="473B4E57" w14:textId="33D083C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49392883" w14:textId="615D243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30D3F951" w14:textId="4D433C8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</w:t>
      </w:r>
      <w:proofErr w:type="spellEnd"/>
    </w:p>
    <w:p w14:paraId="4F105617" w14:textId="2775EC2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</w:p>
    <w:p w14:paraId="40C39D00" w14:textId="71F03C5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</w:t>
      </w:r>
    </w:p>
    <w:p w14:paraId="2B6AF160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40BACAB0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diametral </w:t>
      </w:r>
      <w:proofErr w:type="spellStart"/>
      <w:r w:rsidRPr="007F0EE9">
        <w:rPr>
          <w:rFonts w:ascii="Arial" w:hAnsi="Arial" w:cs="Arial"/>
          <w:sz w:val="28"/>
          <w:szCs w:val="28"/>
        </w:rPr>
        <w:t>müstəvis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l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cism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58FEA178" w14:textId="284903E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3B856923" w14:textId="14282E8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081F36D0" w14:textId="648CE66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</w:t>
      </w:r>
      <w:proofErr w:type="spellEnd"/>
    </w:p>
    <w:p w14:paraId="30868DE6" w14:textId="0C70BC1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</w:p>
    <w:p w14:paraId="34FE7D35" w14:textId="5BEC85B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</w:t>
      </w:r>
    </w:p>
    <w:p w14:paraId="22162D20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47CDFA6B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lastRenderedPageBreak/>
        <w:t>Həqiq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pelenql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sılılıq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üsturu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hansıdı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440CB3E3" w14:textId="1BD187C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HB = HK±KB</w:t>
      </w:r>
    </w:p>
    <w:p w14:paraId="365DDD36" w14:textId="5052CB2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>)  HP = HK±KB</w:t>
      </w:r>
    </w:p>
    <w:p w14:paraId="49FC40FA" w14:textId="1347E27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BP = HK±KB</w:t>
      </w:r>
    </w:p>
    <w:p w14:paraId="6D5580EC" w14:textId="47C8E16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BP = HK±HB</w:t>
      </w:r>
    </w:p>
    <w:p w14:paraId="043FD03B" w14:textId="007B056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HP = BK±KB</w:t>
      </w:r>
    </w:p>
    <w:p w14:paraId="1F240987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448E4C52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</w:t>
      </w:r>
      <w:r w:rsidRPr="007F0EE9">
        <w:rPr>
          <w:rFonts w:ascii="Arial" w:hAnsi="Arial" w:cs="Arial"/>
          <w:i/>
          <w:sz w:val="28"/>
          <w:szCs w:val="28"/>
          <w:lang w:val="es-ES"/>
        </w:rPr>
        <w:t>N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diametral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üstəvisin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ədə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:</w:t>
      </w:r>
    </w:p>
    <w:p w14:paraId="2212BC2F" w14:textId="0A8B1EF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43CA1B1C" w14:textId="16303F8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3B7ED850" w14:textId="5400FF4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i</w:t>
      </w:r>
      <w:proofErr w:type="spellEnd"/>
    </w:p>
    <w:p w14:paraId="0C3D586C" w14:textId="454F47D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u</w:t>
      </w:r>
      <w:proofErr w:type="spellEnd"/>
    </w:p>
    <w:p w14:paraId="2875D52B" w14:textId="0D82CB1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b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4B7F935C" w14:textId="77777777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es-ES"/>
        </w:rPr>
      </w:pPr>
    </w:p>
    <w:p w14:paraId="784507DC" w14:textId="77777777" w:rsidR="00BB3555" w:rsidRPr="007F0EE9" w:rsidRDefault="00BB3555" w:rsidP="00CE35CD">
      <w:pPr>
        <w:pStyle w:val="Heading3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-284"/>
          <w:tab w:val="num" w:pos="-142"/>
          <w:tab w:val="left" w:pos="0"/>
        </w:tabs>
        <w:spacing w:before="0" w:after="0" w:line="360" w:lineRule="auto"/>
        <w:ind w:left="0" w:firstLine="0"/>
        <w:jc w:val="both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 xml:space="preserve">Dəniz naviqasiya xəritələrində  və vəsaitlərində oriyentirlərin işığının görünmə uzaqlığı müşahidəçinin gözünün neçə metr hündürlüyü üçün verilir? </w:t>
      </w:r>
    </w:p>
    <w:p w14:paraId="0B4B8227" w14:textId="6DB5BA45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 xml:space="preserve">A)     </w:t>
      </w:r>
      <w:r w:rsidRPr="007F0EE9">
        <w:rPr>
          <w:rFonts w:ascii="Arial" w:hAnsi="Arial" w:cs="Arial"/>
          <w:b w:val="0"/>
          <w:i/>
          <w:iCs/>
          <w:sz w:val="28"/>
          <w:szCs w:val="28"/>
          <w:lang w:val="az-Latn-AZ"/>
        </w:rPr>
        <w:t>е</w:t>
      </w:r>
      <w:r w:rsidRPr="007F0EE9">
        <w:rPr>
          <w:rFonts w:ascii="Arial" w:hAnsi="Arial" w:cs="Arial"/>
          <w:b w:val="0"/>
          <w:sz w:val="28"/>
          <w:szCs w:val="28"/>
          <w:lang w:val="az-Latn-AZ"/>
        </w:rPr>
        <w:t xml:space="preserve"> = 1 m </w:t>
      </w:r>
    </w:p>
    <w:p w14:paraId="6ACCD620" w14:textId="6FB7DA81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     </w:t>
      </w:r>
      <w:r w:rsidRPr="007F0EE9">
        <w:rPr>
          <w:rFonts w:ascii="Arial" w:hAnsi="Arial" w:cs="Arial"/>
          <w:b w:val="0"/>
          <w:i/>
          <w:iCs/>
          <w:sz w:val="28"/>
          <w:szCs w:val="28"/>
        </w:rPr>
        <w:t>е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 = 3 </w:t>
      </w:r>
      <w:r w:rsidRPr="007F0EE9">
        <w:rPr>
          <w:rFonts w:ascii="Arial" w:hAnsi="Arial" w:cs="Arial"/>
          <w:b w:val="0"/>
          <w:sz w:val="28"/>
          <w:szCs w:val="28"/>
          <w:lang w:val="az-Latn-AZ"/>
        </w:rPr>
        <w:t>m</w:t>
      </w:r>
    </w:p>
    <w:p w14:paraId="4F3F8029" w14:textId="7B46875D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)    </w:t>
      </w:r>
      <w:r w:rsidRPr="007F0EE9">
        <w:rPr>
          <w:rFonts w:ascii="Arial" w:hAnsi="Arial" w:cs="Arial"/>
          <w:b w:val="0"/>
          <w:i/>
          <w:iCs/>
          <w:sz w:val="28"/>
          <w:szCs w:val="28"/>
        </w:rPr>
        <w:t>е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 = 5 </w:t>
      </w:r>
      <w:r w:rsidRPr="007F0EE9">
        <w:rPr>
          <w:rFonts w:ascii="Arial" w:hAnsi="Arial" w:cs="Arial"/>
          <w:b w:val="0"/>
          <w:sz w:val="28"/>
          <w:szCs w:val="28"/>
          <w:lang w:val="az-Latn-AZ"/>
        </w:rPr>
        <w:t>m</w:t>
      </w:r>
    </w:p>
    <w:p w14:paraId="52248C85" w14:textId="5BC3E867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     </w:t>
      </w:r>
      <w:r w:rsidRPr="007F0EE9">
        <w:rPr>
          <w:rFonts w:ascii="Arial" w:hAnsi="Arial" w:cs="Arial"/>
          <w:b w:val="0"/>
          <w:i/>
          <w:iCs/>
          <w:sz w:val="28"/>
          <w:szCs w:val="28"/>
        </w:rPr>
        <w:t>е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 = 7 </w:t>
      </w:r>
      <w:r w:rsidRPr="007F0EE9">
        <w:rPr>
          <w:rFonts w:ascii="Arial" w:hAnsi="Arial" w:cs="Arial"/>
          <w:b w:val="0"/>
          <w:sz w:val="28"/>
          <w:szCs w:val="28"/>
          <w:lang w:val="az-Latn-AZ"/>
        </w:rPr>
        <w:t>m</w:t>
      </w:r>
    </w:p>
    <w:p w14:paraId="5F2FAC2C" w14:textId="05B7ADBC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     </w:t>
      </w:r>
      <w:r w:rsidRPr="007F0EE9">
        <w:rPr>
          <w:rFonts w:ascii="Arial" w:hAnsi="Arial" w:cs="Arial"/>
          <w:b w:val="0"/>
          <w:i/>
          <w:iCs/>
          <w:sz w:val="28"/>
          <w:szCs w:val="28"/>
        </w:rPr>
        <w:t>е</w:t>
      </w:r>
      <w:r w:rsidRPr="007F0EE9">
        <w:rPr>
          <w:rFonts w:ascii="Arial" w:hAnsi="Arial" w:cs="Arial"/>
          <w:b w:val="0"/>
          <w:sz w:val="28"/>
          <w:szCs w:val="28"/>
          <w:lang w:val="es-ES"/>
        </w:rPr>
        <w:t xml:space="preserve"> = 9 </w:t>
      </w:r>
      <w:r w:rsidRPr="007F0EE9">
        <w:rPr>
          <w:rFonts w:ascii="Arial" w:hAnsi="Arial" w:cs="Arial"/>
          <w:b w:val="0"/>
          <w:sz w:val="28"/>
          <w:szCs w:val="28"/>
          <w:lang w:val="az-Latn-AZ"/>
        </w:rPr>
        <w:t>m</w:t>
      </w:r>
    </w:p>
    <w:p w14:paraId="42ECF65E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17B43A95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560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</w:t>
      </w:r>
      <w:r w:rsidRPr="007F0EE9">
        <w:rPr>
          <w:rFonts w:ascii="Arial" w:hAnsi="Arial" w:cs="Arial"/>
          <w:i/>
          <w:sz w:val="28"/>
          <w:szCs w:val="28"/>
          <w:lang w:val="es-ES"/>
        </w:rPr>
        <w:t>N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d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cism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qamə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:</w:t>
      </w:r>
    </w:p>
    <w:p w14:paraId="78383613" w14:textId="7290B18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1F7F6FD7" w14:textId="33F6822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76F2452C" w14:textId="12EBAF0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i</w:t>
      </w:r>
      <w:proofErr w:type="spellEnd"/>
    </w:p>
    <w:p w14:paraId="4754A06C" w14:textId="76A603A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u</w:t>
      </w:r>
      <w:proofErr w:type="spellEnd"/>
    </w:p>
    <w:p w14:paraId="149B1765" w14:textId="59E7A17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</w:p>
    <w:p w14:paraId="1CDD2E19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6C3E3598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num" w:pos="-426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Maqnit pelenqi ilə maqnit kursu arasında asılılıq düsturu hansıdır?</w:t>
      </w:r>
    </w:p>
    <w:p w14:paraId="299AF11F" w14:textId="262962A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HB = HK ± KB</w:t>
      </w:r>
    </w:p>
    <w:p w14:paraId="3820F121" w14:textId="1CBADBD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HP = MK ± KB</w:t>
      </w:r>
    </w:p>
    <w:p w14:paraId="62CF41AC" w14:textId="479096E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BP = HK ± KB</w:t>
      </w:r>
    </w:p>
    <w:p w14:paraId="441756A6" w14:textId="10FA06E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>)  MP = MK ± KB</w:t>
      </w:r>
    </w:p>
    <w:p w14:paraId="4E63FF1D" w14:textId="62E8278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HP = BK ± KB</w:t>
      </w:r>
    </w:p>
    <w:p w14:paraId="6D3EC915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1CB52AC2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276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Kompas </w:t>
      </w:r>
      <w:proofErr w:type="spellStart"/>
      <w:r w:rsidRPr="007F0EE9">
        <w:rPr>
          <w:rFonts w:ascii="Arial" w:hAnsi="Arial" w:cs="Arial"/>
          <w:sz w:val="28"/>
          <w:szCs w:val="28"/>
        </w:rPr>
        <w:t>meridianını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</w:t>
      </w:r>
      <w:r w:rsidRPr="007F0EE9">
        <w:rPr>
          <w:rFonts w:ascii="Arial" w:hAnsi="Arial" w:cs="Arial"/>
          <w:i/>
          <w:sz w:val="28"/>
          <w:szCs w:val="28"/>
        </w:rPr>
        <w:t>N</w:t>
      </w:r>
      <w:r w:rsidRPr="007F0EE9">
        <w:rPr>
          <w:rFonts w:ascii="Arial" w:hAnsi="Arial" w:cs="Arial"/>
          <w:sz w:val="28"/>
          <w:szCs w:val="28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diametral </w:t>
      </w:r>
      <w:proofErr w:type="spellStart"/>
      <w:r w:rsidRPr="007F0EE9">
        <w:rPr>
          <w:rFonts w:ascii="Arial" w:hAnsi="Arial" w:cs="Arial"/>
          <w:sz w:val="28"/>
          <w:szCs w:val="28"/>
        </w:rPr>
        <w:t>müstəvisin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ədə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6D361F54" w14:textId="7F41752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505CC4F6" w14:textId="0D3856D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11FCFD7E" w14:textId="4567A7A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i</w:t>
      </w:r>
      <w:proofErr w:type="spellEnd"/>
    </w:p>
    <w:p w14:paraId="3195825F" w14:textId="3497AB0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u</w:t>
      </w:r>
      <w:proofErr w:type="spellEnd"/>
    </w:p>
    <w:p w14:paraId="4FB747CF" w14:textId="3989F57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</w:t>
      </w:r>
    </w:p>
    <w:p w14:paraId="454AAD1C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5CDFEE00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276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Kompas </w:t>
      </w:r>
      <w:proofErr w:type="spellStart"/>
      <w:r w:rsidRPr="007F0EE9">
        <w:rPr>
          <w:rFonts w:ascii="Arial" w:hAnsi="Arial" w:cs="Arial"/>
          <w:sz w:val="28"/>
          <w:szCs w:val="28"/>
        </w:rPr>
        <w:t>meridianını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</w:t>
      </w:r>
      <w:r w:rsidRPr="007F0EE9">
        <w:rPr>
          <w:rFonts w:ascii="Arial" w:hAnsi="Arial" w:cs="Arial"/>
          <w:i/>
          <w:sz w:val="28"/>
          <w:szCs w:val="28"/>
        </w:rPr>
        <w:t>N</w:t>
      </w:r>
      <w:r w:rsidRPr="007F0EE9">
        <w:rPr>
          <w:rFonts w:ascii="Arial" w:hAnsi="Arial" w:cs="Arial"/>
          <w:sz w:val="28"/>
          <w:szCs w:val="28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cism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15BA663F" w14:textId="7C9A33E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2AF1361C" w14:textId="42C66A8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02B5A4FF" w14:textId="50F0B04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i</w:t>
      </w:r>
      <w:proofErr w:type="spellEnd"/>
    </w:p>
    <w:p w14:paraId="0D876F6E" w14:textId="3CA67BD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u</w:t>
      </w:r>
      <w:proofErr w:type="spellEnd"/>
    </w:p>
    <w:p w14:paraId="1FCA898F" w14:textId="59E9B2D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</w:p>
    <w:p w14:paraId="380BFF14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 </w:t>
      </w:r>
    </w:p>
    <w:p w14:paraId="3F456AB9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560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Kompas </w:t>
      </w:r>
      <w:proofErr w:type="spellStart"/>
      <w:r w:rsidRPr="007F0EE9">
        <w:rPr>
          <w:rFonts w:ascii="Arial" w:hAnsi="Arial" w:cs="Arial"/>
          <w:sz w:val="28"/>
          <w:szCs w:val="28"/>
        </w:rPr>
        <w:t>pelenq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l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kursu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sılılıq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üsturu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hansıdı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651C077B" w14:textId="757F6DE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HB = HK±KB</w:t>
      </w:r>
    </w:p>
    <w:p w14:paraId="7F57F670" w14:textId="34A7F17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HP = HK±KB</w:t>
      </w:r>
    </w:p>
    <w:p w14:paraId="6C961115" w14:textId="29E62A4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BP = HK±KB</w:t>
      </w:r>
    </w:p>
    <w:p w14:paraId="541A5022" w14:textId="7DF0E8C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>)  KP = KK±KB</w:t>
      </w:r>
    </w:p>
    <w:p w14:paraId="10810BC9" w14:textId="1E1E948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HP = BK±KB</w:t>
      </w:r>
    </w:p>
    <w:p w14:paraId="41ADD2EB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4481645A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lastRenderedPageBreak/>
        <w:t>Girokompa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meridianını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</w:t>
      </w:r>
      <w:r w:rsidRPr="007F0EE9">
        <w:rPr>
          <w:rFonts w:ascii="Arial" w:hAnsi="Arial" w:cs="Arial"/>
          <w:i/>
          <w:sz w:val="28"/>
          <w:szCs w:val="28"/>
        </w:rPr>
        <w:t>N</w:t>
      </w:r>
      <w:r w:rsidRPr="007F0EE9">
        <w:rPr>
          <w:rFonts w:ascii="Arial" w:hAnsi="Arial" w:cs="Arial"/>
          <w:sz w:val="28"/>
          <w:szCs w:val="28"/>
        </w:rPr>
        <w:t>»</w:t>
      </w:r>
      <w:r w:rsidRPr="007F0EE9">
        <w:rPr>
          <w:rFonts w:ascii="Arial" w:hAnsi="Arial" w:cs="Arial"/>
          <w:i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diametral </w:t>
      </w:r>
      <w:proofErr w:type="spellStart"/>
      <w:r w:rsidRPr="007F0EE9">
        <w:rPr>
          <w:rFonts w:ascii="Arial" w:hAnsi="Arial" w:cs="Arial"/>
          <w:sz w:val="28"/>
          <w:szCs w:val="28"/>
        </w:rPr>
        <w:t>müstəvisin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ədə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32F3A883" w14:textId="1634B31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48947EEF" w14:textId="7EC868F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03D66C65" w14:textId="696F376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ro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i</w:t>
      </w:r>
      <w:proofErr w:type="spellEnd"/>
    </w:p>
    <w:p w14:paraId="540922CD" w14:textId="6AAE21E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ro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u</w:t>
      </w:r>
      <w:proofErr w:type="spellEnd"/>
    </w:p>
    <w:p w14:paraId="7D88F094" w14:textId="35572B1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ı</w:t>
      </w:r>
      <w:proofErr w:type="spellEnd"/>
    </w:p>
    <w:p w14:paraId="0982635E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  </w:t>
      </w:r>
    </w:p>
    <w:p w14:paraId="6A2ABB87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Girokompa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meridianını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</w:t>
      </w:r>
      <w:r w:rsidRPr="007F0EE9">
        <w:rPr>
          <w:rFonts w:ascii="Arial" w:hAnsi="Arial" w:cs="Arial"/>
          <w:i/>
          <w:sz w:val="28"/>
          <w:szCs w:val="28"/>
        </w:rPr>
        <w:t>N</w:t>
      </w:r>
      <w:r w:rsidRPr="007F0EE9">
        <w:rPr>
          <w:rFonts w:ascii="Arial" w:hAnsi="Arial" w:cs="Arial"/>
          <w:sz w:val="28"/>
          <w:szCs w:val="28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</w:rPr>
        <w:t>hissəsin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a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əqrəb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in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d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cism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</w:t>
      </w:r>
      <w:proofErr w:type="spellStart"/>
      <w:r w:rsidRPr="007F0EE9">
        <w:rPr>
          <w:rFonts w:ascii="Arial" w:hAnsi="Arial" w:cs="Arial"/>
          <w:sz w:val="28"/>
          <w:szCs w:val="28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qamə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«__________» </w:t>
      </w:r>
      <w:proofErr w:type="spellStart"/>
      <w:r w:rsidRPr="007F0EE9">
        <w:rPr>
          <w:rFonts w:ascii="Arial" w:hAnsi="Arial" w:cs="Arial"/>
          <w:sz w:val="28"/>
          <w:szCs w:val="28"/>
        </w:rPr>
        <w:t>deyilir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04691498" w14:textId="6C1D674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en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4E47C9EF" w14:textId="3F0FD8A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uzunlu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irəsi</w:t>
      </w:r>
      <w:proofErr w:type="spellEnd"/>
    </w:p>
    <w:p w14:paraId="331AB0F0" w14:textId="5DF81C3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ro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i</w:t>
      </w:r>
      <w:proofErr w:type="spellEnd"/>
    </w:p>
    <w:p w14:paraId="2202BC3C" w14:textId="125F731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ro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u</w:t>
      </w:r>
      <w:proofErr w:type="spellEnd"/>
    </w:p>
    <w:p w14:paraId="5DFC037D" w14:textId="72CF6F5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ucağ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</w:t>
      </w:r>
    </w:p>
    <w:p w14:paraId="281ECD5F" w14:textId="77777777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</w:rPr>
      </w:pPr>
    </w:p>
    <w:p w14:paraId="40B96BC3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l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:</w:t>
      </w:r>
    </w:p>
    <w:p w14:paraId="2467DECD" w14:textId="1AEFD7C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üzəlişi</w:t>
      </w:r>
      <w:proofErr w:type="spellEnd"/>
    </w:p>
    <w:p w14:paraId="3FDB1279" w14:textId="7E354EA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yilliyi</w:t>
      </w:r>
      <w:proofErr w:type="spellEnd"/>
    </w:p>
    <w:p w14:paraId="5260880B" w14:textId="5E1704F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</w:p>
    <w:p w14:paraId="5C4FF0E6" w14:textId="3426E08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viasiya</w:t>
      </w:r>
      <w:proofErr w:type="spellEnd"/>
    </w:p>
    <w:p w14:paraId="01D99EC5" w14:textId="5280A8F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</w:p>
    <w:p w14:paraId="14AC9EAC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3D4FDB51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</w:t>
      </w:r>
      <w:proofErr w:type="spellEnd"/>
      <w:r w:rsidRPr="007F0EE9">
        <w:rPr>
          <w:rFonts w:ascii="Arial" w:hAnsi="Arial" w:cs="Arial"/>
          <w:sz w:val="28"/>
          <w:szCs w:val="28"/>
          <w:lang w:val="az-Latn-AZ"/>
        </w:rPr>
        <w:t>ı i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l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:</w:t>
      </w:r>
    </w:p>
    <w:p w14:paraId="3B9D9110" w14:textId="2CDE99E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üzəlişi</w:t>
      </w:r>
      <w:proofErr w:type="spellEnd"/>
    </w:p>
    <w:p w14:paraId="26D2D61A" w14:textId="72C2A65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yilliyi</w:t>
      </w:r>
      <w:proofErr w:type="spellEnd"/>
    </w:p>
    <w:p w14:paraId="016C5B45" w14:textId="3073D0F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</w:p>
    <w:p w14:paraId="34F625E8" w14:textId="66235AB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viasiya</w:t>
      </w:r>
      <w:proofErr w:type="spellEnd"/>
    </w:p>
    <w:p w14:paraId="621905D4" w14:textId="755CA61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</w:p>
    <w:p w14:paraId="75018578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566A40E2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l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ridian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a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:</w:t>
      </w:r>
    </w:p>
    <w:p w14:paraId="4547F458" w14:textId="7E5C278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üzəlişi</w:t>
      </w:r>
      <w:proofErr w:type="spellEnd"/>
    </w:p>
    <w:p w14:paraId="7475B06D" w14:textId="306647C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eyilliyi</w:t>
      </w:r>
      <w:proofErr w:type="spellEnd"/>
    </w:p>
    <w:p w14:paraId="61FE4B58" w14:textId="5EDC8B5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</w:p>
    <w:p w14:paraId="739D51A6" w14:textId="4DDB421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viasiya</w:t>
      </w:r>
      <w:proofErr w:type="spellEnd"/>
    </w:p>
    <w:p w14:paraId="75522F9C" w14:textId="6F83DF0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len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cağı</w:t>
      </w:r>
      <w:proofErr w:type="spellEnd"/>
    </w:p>
    <w:p w14:paraId="6CF9597F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34EB57A5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276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qiq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l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ursu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rasın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laq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üsturu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:</w:t>
      </w:r>
    </w:p>
    <w:p w14:paraId="438E2E2E" w14:textId="3110B60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vertAlign w:val="superscript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>)  HK=</w:t>
      </w:r>
      <w:proofErr w:type="spellStart"/>
      <w:r w:rsidRPr="007F0EE9">
        <w:rPr>
          <w:rFonts w:ascii="Arial" w:hAnsi="Arial" w:cs="Arial"/>
          <w:sz w:val="28"/>
          <w:szCs w:val="28"/>
        </w:rPr>
        <w:t>MK+d</w:t>
      </w:r>
      <w:proofErr w:type="spellEnd"/>
    </w:p>
    <w:p w14:paraId="408E815D" w14:textId="6923653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HK=</w:t>
      </w:r>
      <w:proofErr w:type="spellStart"/>
      <w:r w:rsidRPr="007F0EE9">
        <w:rPr>
          <w:rFonts w:ascii="Arial" w:hAnsi="Arial" w:cs="Arial"/>
          <w:sz w:val="28"/>
          <w:szCs w:val="28"/>
        </w:rPr>
        <w:t>KK+d</w:t>
      </w:r>
      <w:proofErr w:type="spellEnd"/>
    </w:p>
    <w:p w14:paraId="3605A0C8" w14:textId="0DEF87F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MK=</w:t>
      </w:r>
      <w:proofErr w:type="spellStart"/>
      <w:r w:rsidRPr="007F0EE9">
        <w:rPr>
          <w:rFonts w:ascii="Arial" w:hAnsi="Arial" w:cs="Arial"/>
          <w:sz w:val="28"/>
          <w:szCs w:val="28"/>
        </w:rPr>
        <w:t>KK+d</w:t>
      </w:r>
      <w:proofErr w:type="spellEnd"/>
    </w:p>
    <w:p w14:paraId="10F5E3E3" w14:textId="393FC80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KK=</w:t>
      </w:r>
      <w:proofErr w:type="spellStart"/>
      <w:r w:rsidRPr="007F0EE9">
        <w:rPr>
          <w:rFonts w:ascii="Arial" w:hAnsi="Arial" w:cs="Arial"/>
          <w:sz w:val="28"/>
          <w:szCs w:val="28"/>
        </w:rPr>
        <w:t>MK+d</w:t>
      </w:r>
      <w:proofErr w:type="spellEnd"/>
    </w:p>
    <w:p w14:paraId="44343D07" w14:textId="5EEA72D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MK=</w:t>
      </w:r>
      <w:proofErr w:type="spellStart"/>
      <w:r w:rsidRPr="007F0EE9">
        <w:rPr>
          <w:rFonts w:ascii="Arial" w:hAnsi="Arial" w:cs="Arial"/>
          <w:sz w:val="28"/>
          <w:szCs w:val="28"/>
        </w:rPr>
        <w:t>HK+d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</w:p>
    <w:p w14:paraId="23160CE9" w14:textId="77777777" w:rsidR="00BB3555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0905E86" w14:textId="77777777" w:rsidR="007F0EE9" w:rsidRDefault="007F0EE9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4BD465F" w14:textId="77777777" w:rsidR="007F0EE9" w:rsidRPr="007F0EE9" w:rsidRDefault="007F0EE9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FFA188B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560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Maqnit pelenqinin istiqamətindən 180º fərqlənən istiqamət necə adlanır?</w:t>
      </w:r>
    </w:p>
    <w:p w14:paraId="588C546D" w14:textId="63446CF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kurs bucağı</w:t>
      </w:r>
    </w:p>
    <w:p w14:paraId="1A8FC1D3" w14:textId="5314DE7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r w:rsidRPr="007F0EE9">
        <w:rPr>
          <w:rFonts w:ascii="Arial" w:hAnsi="Arial" w:cs="Arial"/>
          <w:sz w:val="28"/>
          <w:szCs w:val="28"/>
          <w:lang w:val="az-Latn-AZ"/>
        </w:rPr>
        <w:t>əks maqnit pelenqi</w:t>
      </w:r>
    </w:p>
    <w:p w14:paraId="180B8888" w14:textId="62A6CDB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pelenqi</w:t>
      </w:r>
    </w:p>
    <w:p w14:paraId="0D818AD2" w14:textId="34300EC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əks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</w:t>
      </w:r>
      <w:proofErr w:type="spellEnd"/>
      <w:r w:rsidRPr="007F0EE9">
        <w:rPr>
          <w:rFonts w:ascii="Arial" w:hAnsi="Arial" w:cs="Arial"/>
          <w:sz w:val="28"/>
          <w:szCs w:val="28"/>
          <w:lang w:val="az-Latn-AZ"/>
        </w:rPr>
        <w:t xml:space="preserve"> pelenqi</w:t>
      </w:r>
    </w:p>
    <w:p w14:paraId="3934C4AC" w14:textId="43573A7D" w:rsidR="00BB3555" w:rsidRPr="005829DF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həqiqi pelenq </w:t>
      </w:r>
    </w:p>
    <w:p w14:paraId="3869C93C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4D59D8F7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num" w:pos="-1418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ürətin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təy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etmək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üçü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hans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cihazd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stifa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edili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0AE5513A" w14:textId="4B2CA69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xolotdan</w:t>
      </w:r>
      <w:proofErr w:type="spellEnd"/>
    </w:p>
    <w:p w14:paraId="1A69DB37" w14:textId="0B00E99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roazimutkompasdan</w:t>
      </w:r>
      <w:proofErr w:type="spellEnd"/>
    </w:p>
    <w:p w14:paraId="6A0B88D9" w14:textId="3D0F33A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laqdan</w:t>
      </w:r>
      <w:proofErr w:type="spellEnd"/>
    </w:p>
    <w:p w14:paraId="578DCBB1" w14:textId="0B3D850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rokompas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75CC1D7D" w14:textId="522544F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ın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</w:p>
    <w:p w14:paraId="32943C99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7BE57A8B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qamətlər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əy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tmə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üçü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şağıdak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ns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cihaz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tifa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dil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?</w:t>
      </w:r>
    </w:p>
    <w:p w14:paraId="2D9B12D8" w14:textId="7AD2C4D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xolotdan</w:t>
      </w:r>
      <w:proofErr w:type="spellEnd"/>
    </w:p>
    <w:p w14:paraId="312EB51F" w14:textId="02D7410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qni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mpasın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</w:p>
    <w:p w14:paraId="67E73921" w14:textId="16E6955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laqdan</w:t>
      </w:r>
      <w:proofErr w:type="spellEnd"/>
    </w:p>
    <w:p w14:paraId="2C87A325" w14:textId="26FCF93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avteksdən</w:t>
      </w:r>
      <w:proofErr w:type="spellEnd"/>
    </w:p>
    <w:p w14:paraId="6A8A9B74" w14:textId="51F26B9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ş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eleqrafın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</w:p>
    <w:p w14:paraId="627AA940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16BBDC9C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Laterial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şarələ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oyulur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400B16C7" w14:textId="5C16057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</w:rPr>
        <w:t>farvate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kəna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ərhədlərində</w:t>
      </w:r>
      <w:proofErr w:type="spellEnd"/>
    </w:p>
    <w:p w14:paraId="04759C6D" w14:textId="53DCE4B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farvate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aşlanğıcında</w:t>
      </w:r>
      <w:proofErr w:type="spellEnd"/>
    </w:p>
    <w:p w14:paraId="2EFEA3B1" w14:textId="5C3E768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farvate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onunda</w:t>
      </w:r>
      <w:proofErr w:type="spellEnd"/>
    </w:p>
    <w:p w14:paraId="79DA8993" w14:textId="6355E82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ayrı-ayr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ualt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təhlükələ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üzərin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</w:p>
    <w:p w14:paraId="2DEB62B1" w14:textId="0E6BCCC9" w:rsidR="005829DF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təhlükələr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çəpərləmək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üçün</w:t>
      </w:r>
      <w:proofErr w:type="spellEnd"/>
    </w:p>
    <w:p w14:paraId="446541C4" w14:textId="77777777" w:rsidR="005829DF" w:rsidRPr="007F0EE9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6B407A79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Kardinal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işarələ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oyulur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23A75331" w14:textId="4FE9F3F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farvate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kəna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ərhədlərində</w:t>
      </w:r>
      <w:proofErr w:type="spellEnd"/>
    </w:p>
    <w:p w14:paraId="652F538B" w14:textId="5D40BD2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farvate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aşlanğıcında</w:t>
      </w:r>
      <w:proofErr w:type="spellEnd"/>
    </w:p>
    <w:p w14:paraId="63A4E60B" w14:textId="17A5F92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farvate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onunda</w:t>
      </w:r>
      <w:proofErr w:type="spellEnd"/>
    </w:p>
    <w:p w14:paraId="39A04F65" w14:textId="55553C6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proofErr w:type="spellStart"/>
      <w:r w:rsidRPr="007F0EE9">
        <w:rPr>
          <w:rFonts w:ascii="Arial" w:hAnsi="Arial" w:cs="Arial"/>
          <w:sz w:val="28"/>
          <w:szCs w:val="28"/>
        </w:rPr>
        <w:t>ayrı-ayr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ualt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təhlükələ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üzərind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</w:p>
    <w:p w14:paraId="2C40C904" w14:textId="41FAAAA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)  </w:t>
      </w:r>
      <w:proofErr w:type="spellStart"/>
      <w:r w:rsidRPr="007F0EE9">
        <w:rPr>
          <w:rFonts w:ascii="Arial" w:hAnsi="Arial" w:cs="Arial"/>
          <w:sz w:val="28"/>
          <w:szCs w:val="28"/>
        </w:rPr>
        <w:t>təhlükələ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ətafınd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</w:p>
    <w:p w14:paraId="0D0E9906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04113793" w14:textId="77777777" w:rsidR="00BB3555" w:rsidRPr="007F0EE9" w:rsidRDefault="00BB3555" w:rsidP="00CE35CD">
      <w:pPr>
        <w:pStyle w:val="Heading3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</w:tabs>
        <w:spacing w:before="0" w:after="0" w:line="360" w:lineRule="auto"/>
        <w:ind w:left="0" w:right="-30" w:firstLine="0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Gəmi sürücülüyündə qəbul edilən uzunluq ölçü vahidi olan 1-mil nəyi ifadə edir?</w:t>
      </w:r>
    </w:p>
    <w:p w14:paraId="238DC551" w14:textId="4870EEAE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A)   Yer ekvatorunun  1-dəqiqəlik qövsünün  uzunluğunu</w:t>
      </w:r>
    </w:p>
    <w:p w14:paraId="10D76FC6" w14:textId="2F815D48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B)   45º</w:t>
      </w:r>
      <w:r w:rsidRPr="007F0EE9">
        <w:rPr>
          <w:rFonts w:ascii="Arial" w:hAnsi="Arial" w:cs="Arial"/>
          <w:b w:val="0"/>
          <w:noProof/>
          <w:sz w:val="28"/>
          <w:szCs w:val="28"/>
          <w:lang w:val="az-Latn-AZ"/>
        </w:rPr>
        <w:t xml:space="preserve"> dərəcəlik en dairəsində </w:t>
      </w:r>
      <w:r w:rsidRPr="007F0EE9">
        <w:rPr>
          <w:rFonts w:ascii="Arial" w:hAnsi="Arial" w:cs="Arial"/>
          <w:b w:val="0"/>
          <w:sz w:val="28"/>
          <w:szCs w:val="28"/>
          <w:lang w:val="az-Latn-AZ"/>
        </w:rPr>
        <w:t>1-dəqiqəlik meridian qövsünün  uzunluğunu</w:t>
      </w:r>
    </w:p>
    <w:p w14:paraId="33E7AD03" w14:textId="10E4655B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C))  1-dəqiqəlik meridian qövsünün uzunluğunu</w:t>
      </w:r>
    </w:p>
    <w:p w14:paraId="59E51AC3" w14:textId="25111180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D)   1-dəqiqəlik Qrinviç meridianının qövsünün  uzunluğunu</w:t>
      </w:r>
    </w:p>
    <w:p w14:paraId="4540A067" w14:textId="1AD9333E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E)   45º</w:t>
      </w:r>
      <w:r w:rsidRPr="007F0EE9">
        <w:rPr>
          <w:rFonts w:ascii="Arial" w:hAnsi="Arial" w:cs="Arial"/>
          <w:b w:val="0"/>
          <w:noProof/>
          <w:sz w:val="28"/>
          <w:szCs w:val="28"/>
          <w:lang w:val="az-Latn-AZ"/>
        </w:rPr>
        <w:t xml:space="preserve"> dərəcəlik en dairəsində </w:t>
      </w:r>
      <w:r w:rsidRPr="007F0EE9">
        <w:rPr>
          <w:rFonts w:ascii="Arial" w:hAnsi="Arial" w:cs="Arial"/>
          <w:b w:val="0"/>
          <w:sz w:val="28"/>
          <w:szCs w:val="28"/>
          <w:lang w:val="az-Latn-AZ"/>
        </w:rPr>
        <w:t>1-dəqiqəlik paralel qövsünün  uzunluğunu</w:t>
      </w:r>
    </w:p>
    <w:p w14:paraId="204F513C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19568A9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ir dəniz mili nəyə deyilir?</w:t>
      </w:r>
    </w:p>
    <w:p w14:paraId="4BDCF90E" w14:textId="198F9FE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1 dəqiqəlik paralel qövsünün uzunluğu</w:t>
      </w:r>
    </w:p>
    <w:p w14:paraId="774B69DF" w14:textId="35F6143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1 dəqiqəlik ekvator qövsünün uzunluğu</w:t>
      </w:r>
    </w:p>
    <w:p w14:paraId="23297D69" w14:textId="3C73789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C)   Meridanlar arası məsafə</w:t>
      </w:r>
    </w:p>
    <w:p w14:paraId="09BCE01E" w14:textId="34E74D6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1 dəqiqəlik meridian qövsünün uzunluğu</w:t>
      </w:r>
    </w:p>
    <w:p w14:paraId="2DEE9081" w14:textId="2890E92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paralellər arası məsafə</w:t>
      </w:r>
    </w:p>
    <w:p w14:paraId="342A61C8" w14:textId="77777777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58F602FB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ir dəniz milinin qiyməti nə qədərdir?</w:t>
      </w:r>
    </w:p>
    <w:p w14:paraId="70DD4267" w14:textId="5A4DE96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1000 metr</w:t>
      </w:r>
    </w:p>
    <w:p w14:paraId="734966D8" w14:textId="7A007CB1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1852 metr</w:t>
      </w:r>
    </w:p>
    <w:p w14:paraId="61FB6F5E" w14:textId="7FBC95C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1952 metr</w:t>
      </w:r>
    </w:p>
    <w:p w14:paraId="05EC4F94" w14:textId="00CBAAE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1609 metr</w:t>
      </w:r>
    </w:p>
    <w:p w14:paraId="55B59FDB" w14:textId="2068E44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2017 metr</w:t>
      </w:r>
    </w:p>
    <w:p w14:paraId="5316D505" w14:textId="77777777" w:rsidR="005829DF" w:rsidRPr="007F0EE9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4BBD49B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ir kabeltin qiyməti nə qədərdir?</w:t>
      </w:r>
    </w:p>
    <w:p w14:paraId="74D8203D" w14:textId="730AF2C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185,2 metr</w:t>
      </w:r>
    </w:p>
    <w:p w14:paraId="2259AD83" w14:textId="06119AD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1852 metr</w:t>
      </w:r>
    </w:p>
    <w:p w14:paraId="65623D0D" w14:textId="6C6E362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195,2 metr</w:t>
      </w:r>
    </w:p>
    <w:p w14:paraId="04CCF9FD" w14:textId="5B2015F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160,9 metr</w:t>
      </w:r>
    </w:p>
    <w:p w14:paraId="469EFF5B" w14:textId="78F6729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100 metr</w:t>
      </w:r>
    </w:p>
    <w:p w14:paraId="7B3561CB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9F59C83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qeyd olunan sual işarəsi nədir?</w:t>
      </w:r>
    </w:p>
    <w:p w14:paraId="6E82197D" w14:textId="77777777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045BDB0E" wp14:editId="52EF4AED">
            <wp:extent cx="1214327" cy="1181913"/>
            <wp:effectExtent l="19050" t="0" r="4873" b="0"/>
            <wp:docPr id="342" name="Рисунок 16" descr="Копия geus-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Копия geus-m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8211" cy="1185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</w:p>
    <w:p w14:paraId="1018D0B1" w14:textId="268A274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deviasiya</w:t>
      </w:r>
    </w:p>
    <w:p w14:paraId="230AC894" w14:textId="1D10DFD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ompasın düzəlişi</w:t>
      </w:r>
    </w:p>
    <w:p w14:paraId="6FBDAB08" w14:textId="2B677B1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həqiqi kurs</w:t>
      </w:r>
    </w:p>
    <w:p w14:paraId="5A5746DE" w14:textId="3BEB031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 maqnit meyilliyi </w:t>
      </w:r>
    </w:p>
    <w:p w14:paraId="6146A151" w14:textId="41E2775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urs bucağı</w:t>
      </w:r>
    </w:p>
    <w:p w14:paraId="59AF7CBE" w14:textId="77777777" w:rsidR="00BB3555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707576D" w14:textId="77777777" w:rsidR="00EF4861" w:rsidRDefault="00EF4861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4DDA346" w14:textId="77777777" w:rsidR="00EF4861" w:rsidRPr="007F0EE9" w:rsidRDefault="00EF4861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C516A54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Dərinlik hansı cihaz vasitəsilə ölçülür?</w:t>
      </w:r>
    </w:p>
    <w:p w14:paraId="1A68E22C" w14:textId="414F41A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exolot</w:t>
      </w:r>
    </w:p>
    <w:p w14:paraId="44B97AAA" w14:textId="189772D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laq</w:t>
      </w:r>
    </w:p>
    <w:p w14:paraId="1AA3ACF1" w14:textId="051CCE7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girokompas</w:t>
      </w:r>
    </w:p>
    <w:p w14:paraId="142E6395" w14:textId="3D2A4FF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maqnit kompası</w:t>
      </w:r>
    </w:p>
    <w:p w14:paraId="52AF1049" w14:textId="1B4AF70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avtosükan</w:t>
      </w:r>
    </w:p>
    <w:p w14:paraId="1AB44DA4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12135E67" w14:textId="77777777" w:rsidR="00BB3555" w:rsidRPr="007F0EE9" w:rsidRDefault="00BB3555" w:rsidP="00CE35CD">
      <w:pPr>
        <w:pStyle w:val="Heading3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ind w:left="0" w:firstLine="0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Həqiqi kurs nədir?</w:t>
      </w:r>
    </w:p>
    <w:p w14:paraId="0C195662" w14:textId="5E35FBB9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 xml:space="preserve">A)   gəminin DM ilə oriyentir arasında qalan bucaqdır </w:t>
      </w:r>
    </w:p>
    <w:p w14:paraId="4313B396" w14:textId="5806E0D7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B)   kompas meridianı ilə  gəminin DM arasında qalan bucaqdır</w:t>
      </w:r>
    </w:p>
    <w:p w14:paraId="65DD4DFE" w14:textId="1AEC82E2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jc w:val="both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C))  həqiqi meridianın N-hissəsindən saat əqrəbinin  hərəkəti istiqamətində gəminin DM-nə qədər ölçülən bucaqdır</w:t>
      </w:r>
    </w:p>
    <w:p w14:paraId="7605F491" w14:textId="7E65C55B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 xml:space="preserve">D)    maqnit və həqiqi meridianlar arasında qalan bucaqdır </w:t>
      </w:r>
    </w:p>
    <w:p w14:paraId="5D846313" w14:textId="2151292C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E)    girokompas meridianı ilə gəminin DM arasında qalan bucağıdır</w:t>
      </w:r>
    </w:p>
    <w:p w14:paraId="3AD9A83E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B183248" w14:textId="77777777" w:rsidR="00BB3555" w:rsidRPr="007F0EE9" w:rsidRDefault="00BB3555" w:rsidP="00CE35CD">
      <w:pPr>
        <w:pStyle w:val="Heading3"/>
        <w:numPr>
          <w:ilvl w:val="0"/>
          <w:numId w:val="35"/>
        </w:numPr>
        <w:tabs>
          <w:tab w:val="left" w:pos="-1134"/>
          <w:tab w:val="num" w:pos="-993"/>
          <w:tab w:val="left" w:pos="-709"/>
          <w:tab w:val="left" w:pos="-567"/>
          <w:tab w:val="left" w:pos="0"/>
        </w:tabs>
        <w:spacing w:before="0" w:after="0" w:line="360" w:lineRule="auto"/>
        <w:ind w:left="0" w:firstLine="0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Kurs bucağı nədir?</w:t>
      </w:r>
    </w:p>
    <w:p w14:paraId="7A4DD33D" w14:textId="41A5533A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A))  gəminin DM ilə gəmidən oriyentirə olan istiqamət arasında qalan bucağıdır</w:t>
      </w:r>
    </w:p>
    <w:p w14:paraId="16ADB842" w14:textId="7E76B487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B)   DM ilə gəminin istiqaməti arasında qalan bucaqdır</w:t>
      </w:r>
    </w:p>
    <w:p w14:paraId="21828170" w14:textId="2AF8A4CB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C)   gəminin DM ilə istənilən həqiqi meridian xətti arasında qalan bucaqdır</w:t>
      </w:r>
    </w:p>
    <w:p w14:paraId="26AC67C7" w14:textId="1FD6BC11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D)   həqiqi meridianla gəmidən oryentirə olan istiqamət arasında qalan bucaqdır</w:t>
      </w:r>
    </w:p>
    <w:p w14:paraId="3F15F8B6" w14:textId="0BF9941F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E)   heç biri düz deyil</w:t>
      </w:r>
    </w:p>
    <w:p w14:paraId="48F33988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5F2E0F6" w14:textId="77777777" w:rsidR="00BB3555" w:rsidRPr="007F0EE9" w:rsidRDefault="00BB3555" w:rsidP="00CE35CD">
      <w:pPr>
        <w:pStyle w:val="Heading3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-284"/>
          <w:tab w:val="left" w:pos="0"/>
        </w:tabs>
        <w:spacing w:before="0" w:after="0" w:line="360" w:lineRule="auto"/>
        <w:ind w:left="0" w:firstLine="0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Maqnit meyilliyinin yaranmasının səbəbi nədir?</w:t>
      </w:r>
    </w:p>
    <w:p w14:paraId="41AD0CF1" w14:textId="00B428BB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A))  yer maqnitizmi</w:t>
      </w:r>
    </w:p>
    <w:p w14:paraId="26D64FA5" w14:textId="1A8B3BA4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B)   maqnit kompasının yaratdığı maqnit sahəsi</w:t>
      </w:r>
    </w:p>
    <w:p w14:paraId="06BA3B78" w14:textId="6A7BD4C6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 xml:space="preserve">C)   gəmi maqnitləri </w:t>
      </w:r>
    </w:p>
    <w:p w14:paraId="31882BDC" w14:textId="2B9E9F3D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D)   gəminin maqnit sahəsi</w:t>
      </w:r>
    </w:p>
    <w:p w14:paraId="5007526A" w14:textId="7F4FA725" w:rsidR="00BB3555" w:rsidRPr="007F0EE9" w:rsidRDefault="00BB3555" w:rsidP="00BB3555">
      <w:pPr>
        <w:pStyle w:val="Heading3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before="0" w:after="0" w:line="360" w:lineRule="auto"/>
        <w:rPr>
          <w:rFonts w:ascii="Arial" w:hAnsi="Arial" w:cs="Arial"/>
          <w:b w:val="0"/>
          <w:sz w:val="28"/>
          <w:szCs w:val="28"/>
          <w:lang w:val="az-Latn-AZ"/>
        </w:rPr>
      </w:pPr>
      <w:r w:rsidRPr="007F0EE9">
        <w:rPr>
          <w:rFonts w:ascii="Arial" w:hAnsi="Arial" w:cs="Arial"/>
          <w:b w:val="0"/>
          <w:sz w:val="28"/>
          <w:szCs w:val="28"/>
          <w:lang w:val="az-Latn-AZ"/>
        </w:rPr>
        <w:t>E)   gəmi gövdəsinin maqnitləşməsi</w:t>
      </w:r>
    </w:p>
    <w:p w14:paraId="43F18EE4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9125C93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076338A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276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lastRenderedPageBreak/>
        <w:t xml:space="preserve">Şəkildə göstərilən nədir? </w:t>
      </w:r>
    </w:p>
    <w:p w14:paraId="01A4218F" w14:textId="77777777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53666CE6" wp14:editId="1B6C9963">
            <wp:extent cx="1286540" cy="1171500"/>
            <wp:effectExtent l="19050" t="0" r="8860" b="0"/>
            <wp:docPr id="52" name="Рисунок 7" descr="ch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ch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670" cy="11789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A81822" w14:textId="2DCC3B4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Teleqraf</w:t>
      </w:r>
    </w:p>
    <w:p w14:paraId="1BB29823" w14:textId="0F0B61A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Durbin</w:t>
      </w:r>
    </w:p>
    <w:p w14:paraId="2D833625" w14:textId="42AECA8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Kompas</w:t>
      </w:r>
    </w:p>
    <w:p w14:paraId="1DC0E6D9" w14:textId="469C0B4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Şturval </w:t>
      </w:r>
    </w:p>
    <w:p w14:paraId="0C64D3E9" w14:textId="6B69C77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Dəniz saatı</w:t>
      </w:r>
    </w:p>
    <w:p w14:paraId="258FAC88" w14:textId="77777777" w:rsidR="005829DF" w:rsidRPr="007F0EE9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2639A70F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göstərilən nədir?</w:t>
      </w:r>
    </w:p>
    <w:p w14:paraId="0CCAAFF3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304518AC" wp14:editId="65D050AE">
            <wp:extent cx="1352550" cy="1363413"/>
            <wp:effectExtent l="19050" t="0" r="0" b="0"/>
            <wp:docPr id="1640850941" name="Picture 1640850941" descr="Описание: Картинки по запросу морские приб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Картинки по запросу морские приборы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308" cy="1364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CCAFAA" w14:textId="5416C35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Teleqraf</w:t>
      </w:r>
    </w:p>
    <w:p w14:paraId="057BFFAA" w14:textId="08503AE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Durbin</w:t>
      </w:r>
    </w:p>
    <w:p w14:paraId="010BD1F6" w14:textId="08F1153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ompas</w:t>
      </w:r>
    </w:p>
    <w:p w14:paraId="3D827C7F" w14:textId="23C7187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 Şturval </w:t>
      </w:r>
    </w:p>
    <w:p w14:paraId="2A94B376" w14:textId="45CD6D9A" w:rsidR="00BB3555" w:rsidRPr="007F0EE9" w:rsidRDefault="00BB3555" w:rsidP="00EF4861">
      <w:pPr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Dəniz saatı</w:t>
      </w:r>
    </w:p>
    <w:p w14:paraId="25B56E97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göstərilən nədir?</w:t>
      </w:r>
    </w:p>
    <w:p w14:paraId="3C605D97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078CD683" wp14:editId="410E0D85">
            <wp:extent cx="1628996" cy="1246226"/>
            <wp:effectExtent l="19050" t="0" r="9304" b="0"/>
            <wp:docPr id="3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l="60495" t="5855" r="8058" b="77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166" cy="1246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F32F50" w14:textId="0B2885B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Teleqraf</w:t>
      </w:r>
    </w:p>
    <w:p w14:paraId="276AF884" w14:textId="2C9F75C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Durbin</w:t>
      </w:r>
    </w:p>
    <w:p w14:paraId="4DCC9B5F" w14:textId="7C76567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Kompas</w:t>
      </w:r>
    </w:p>
    <w:p w14:paraId="3D7166ED" w14:textId="62E0FBA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Şturval </w:t>
      </w:r>
    </w:p>
    <w:p w14:paraId="42865CA7" w14:textId="6C226A5D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E)   Dəniz saatı</w:t>
      </w:r>
    </w:p>
    <w:p w14:paraId="27547B27" w14:textId="77777777" w:rsidR="005829DF" w:rsidRPr="007F0EE9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7031A9E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göstərilən nədir?</w:t>
      </w:r>
    </w:p>
    <w:p w14:paraId="3D20EDEC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53298E6B" wp14:editId="7C49764F">
            <wp:extent cx="1469508" cy="1101277"/>
            <wp:effectExtent l="19050" t="0" r="0" b="0"/>
            <wp:docPr id="45" name="Рисунок 6" descr="Описание: Картинки по запросу машинный телеграф на судн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Картинки по запросу машинный телеграф на судне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163" cy="1101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545E5C" w14:textId="7F575CE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Teleqraf</w:t>
      </w:r>
    </w:p>
    <w:p w14:paraId="46B4D147" w14:textId="55950D1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Durbin</w:t>
      </w:r>
    </w:p>
    <w:p w14:paraId="21CD732D" w14:textId="52235A0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ompas</w:t>
      </w:r>
    </w:p>
    <w:p w14:paraId="61C84BC7" w14:textId="3142C83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Şturval </w:t>
      </w:r>
    </w:p>
    <w:p w14:paraId="5C10079A" w14:textId="6A07CCD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Dəniz saatı</w:t>
      </w:r>
    </w:p>
    <w:p w14:paraId="6E0097E1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7CF7306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nə göstərilib?</w:t>
      </w:r>
    </w:p>
    <w:p w14:paraId="5C7C7064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294CB3EE" wp14:editId="7E9F756B">
            <wp:extent cx="1469508" cy="1457363"/>
            <wp:effectExtent l="19050" t="0" r="0" b="0"/>
            <wp:docPr id="46" name="Рисунок 5" descr="Описание: Картинки по запросу мая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Картинки по запросу маяк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508" cy="1457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F0838C" w14:textId="484AD675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Buy</w:t>
      </w:r>
    </w:p>
    <w:p w14:paraId="21F355D2" w14:textId="7A122BBB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Mayak</w:t>
      </w:r>
    </w:p>
    <w:p w14:paraId="0F302977" w14:textId="26248DF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Stvor işarəsi</w:t>
      </w:r>
    </w:p>
    <w:p w14:paraId="45B37B58" w14:textId="6367C97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Çəllək</w:t>
      </w:r>
    </w:p>
    <w:p w14:paraId="118FB2E4" w14:textId="1FA9FBE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Üzən mayak</w:t>
      </w:r>
    </w:p>
    <w:p w14:paraId="50CE9916" w14:textId="77777777" w:rsidR="00BB3555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39C6B9A9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3DF66131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5C7713BF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54FCB090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2D04FB68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78420A65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456D0E67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1F9F1359" w14:textId="77777777" w:rsidR="005829DF" w:rsidRPr="007F0EE9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20D3CD0A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-426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nə göstərilib?</w:t>
      </w:r>
    </w:p>
    <w:p w14:paraId="786DCF9F" w14:textId="77777777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46688068" wp14:editId="3212FD69">
            <wp:extent cx="1405713" cy="1508596"/>
            <wp:effectExtent l="19050" t="0" r="3987" b="0"/>
            <wp:docPr id="335" name="Рисунок 4" descr="Описание: Картинки по запросу бу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Картинки по запросу буй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075" cy="1516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C3028C" w14:textId="5730D269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Buy</w:t>
      </w:r>
    </w:p>
    <w:p w14:paraId="7F456B07" w14:textId="0704E0A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Mayak</w:t>
      </w:r>
    </w:p>
    <w:p w14:paraId="2527F843" w14:textId="612B770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Stvor işarəsi</w:t>
      </w:r>
    </w:p>
    <w:p w14:paraId="096BDA9D" w14:textId="5B832EB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Çəllək</w:t>
      </w:r>
    </w:p>
    <w:p w14:paraId="09AE7C53" w14:textId="52A54D5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Üzən mayak</w:t>
      </w:r>
    </w:p>
    <w:p w14:paraId="05E433FA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EAABDA9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kildə nə göstərilib?</w:t>
      </w:r>
    </w:p>
    <w:p w14:paraId="173ACCF2" w14:textId="77777777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1D9060A4" wp14:editId="46D82F98">
            <wp:extent cx="1278122" cy="1186414"/>
            <wp:effectExtent l="19050" t="0" r="0" b="0"/>
            <wp:docPr id="336" name="Рисунок 2" descr="Описание: https://www.stapel.ru/upload/resize_cache/iblock/518/320_226_1/51856b19477cbe0e75e81154f72f5cf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https://www.stapel.ru/upload/resize_cache/iblock/518/320_226_1/51856b19477cbe0e75e81154f72f5cf5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102" cy="11928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D51D81" w14:textId="2A9521C1" w:rsidR="00BB3555" w:rsidRPr="007F0EE9" w:rsidRDefault="00BB3555" w:rsidP="00BB3555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Buy</w:t>
      </w:r>
    </w:p>
    <w:p w14:paraId="1BD9C38B" w14:textId="363CBB7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Mayak</w:t>
      </w:r>
    </w:p>
    <w:p w14:paraId="0C2F71A2" w14:textId="52F0693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Stvor işarəsi</w:t>
      </w:r>
    </w:p>
    <w:p w14:paraId="132707EE" w14:textId="6C02656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Çəllək</w:t>
      </w:r>
    </w:p>
    <w:p w14:paraId="5B67F227" w14:textId="32F8561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Üzən mayak</w:t>
      </w:r>
    </w:p>
    <w:p w14:paraId="3DC1A0F4" w14:textId="77777777" w:rsidR="00BB3555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463F8034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0A9B5446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11C60DAC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0BFBC766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5ECF83C4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239C1856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5EDB8E07" w14:textId="77777777" w:rsidR="005829DF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03B84AF3" w14:textId="77777777" w:rsidR="005829DF" w:rsidRPr="007F0EE9" w:rsidRDefault="005829DF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484881DD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num" w:pos="-426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Şəkildə nə göstərilib?    </w:t>
      </w:r>
    </w:p>
    <w:p w14:paraId="20AAD13B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6EA6C703" wp14:editId="0F2DB468">
            <wp:extent cx="1331285" cy="1258495"/>
            <wp:effectExtent l="19050" t="0" r="2215" b="0"/>
            <wp:docPr id="337" name="Рисунок 1" descr="Описание: Картинки по запросу навигационные ств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Картинки по запросу навигационные створы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391" cy="1266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298505" w14:textId="7C0B82FF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 Buy</w:t>
      </w:r>
    </w:p>
    <w:p w14:paraId="57E100AF" w14:textId="60AD7E40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 Mayak</w:t>
      </w:r>
    </w:p>
    <w:p w14:paraId="6DE41AAE" w14:textId="7AD142C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 Stvor işarəsi</w:t>
      </w:r>
    </w:p>
    <w:p w14:paraId="62E06EA2" w14:textId="48FBAAD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Çəllək</w:t>
      </w:r>
    </w:p>
    <w:p w14:paraId="57012C92" w14:textId="79D6500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  Üzən mayak                       </w:t>
      </w:r>
    </w:p>
    <w:p w14:paraId="4271C3CF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2171BB10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4820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Növbə matrosu kimə tabedir?</w:t>
      </w:r>
    </w:p>
    <w:p w14:paraId="232206A4" w14:textId="5B7E342E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Növbə köməkçisinə</w:t>
      </w:r>
    </w:p>
    <w:p w14:paraId="6B659366" w14:textId="13A4AB5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Bosmana</w:t>
      </w:r>
    </w:p>
    <w:p w14:paraId="32D49762" w14:textId="2F4D1DC4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Mexanikə</w:t>
      </w:r>
    </w:p>
    <w:p w14:paraId="20C050A9" w14:textId="3C7BABCA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Baş köməkçiyə</w:t>
      </w:r>
    </w:p>
    <w:p w14:paraId="0CE336DE" w14:textId="6F7A3813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apitana</w:t>
      </w:r>
    </w:p>
    <w:p w14:paraId="03BCA377" w14:textId="77777777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6D7C446" w14:textId="77777777" w:rsidR="00BB3555" w:rsidRPr="007F0EE9" w:rsidRDefault="00BB3555" w:rsidP="00CE35CD">
      <w:pPr>
        <w:pStyle w:val="ListParagraph"/>
        <w:numPr>
          <w:ilvl w:val="0"/>
          <w:numId w:val="35"/>
        </w:numPr>
        <w:tabs>
          <w:tab w:val="left" w:pos="-3544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Qadağan olunmuş yerlərə girişə kim tərəfindən icazə verilir?</w:t>
      </w:r>
    </w:p>
    <w:p w14:paraId="4E91AC89" w14:textId="3EC62CFC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Bosman </w:t>
      </w:r>
    </w:p>
    <w:p w14:paraId="4594EE64" w14:textId="53B89198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Baş köməkçi</w:t>
      </w:r>
    </w:p>
    <w:p w14:paraId="7D8A5E5F" w14:textId="6AB64A16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Mexanik</w:t>
      </w:r>
    </w:p>
    <w:p w14:paraId="40535FDE" w14:textId="6E450DF9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Elektromexanik</w:t>
      </w:r>
    </w:p>
    <w:p w14:paraId="59919D24" w14:textId="6A35FD72" w:rsidR="00BB3555" w:rsidRPr="007F0EE9" w:rsidRDefault="00BB3555" w:rsidP="00BB3555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Bosman</w:t>
      </w:r>
    </w:p>
    <w:p w14:paraId="3812214F" w14:textId="77777777" w:rsidR="00BB3555" w:rsidRPr="007F0EE9" w:rsidRDefault="00BB3555" w:rsidP="00BB3555">
      <w:pPr>
        <w:ind w:firstLine="720"/>
        <w:rPr>
          <w:rFonts w:ascii="Arial" w:hAnsi="Arial" w:cs="Arial"/>
          <w:sz w:val="24"/>
          <w:szCs w:val="24"/>
          <w:lang w:val="az-Latn-AZ"/>
        </w:rPr>
      </w:pPr>
    </w:p>
    <w:p w14:paraId="74B0065F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num" w:pos="-1276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Növbə matrosunun növbəni qəbul və təhvili kimin icazəsi ilə həyata keçirilir?</w:t>
      </w:r>
    </w:p>
    <w:p w14:paraId="1FF1641F" w14:textId="3448DF2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Bosman  </w:t>
      </w:r>
    </w:p>
    <w:p w14:paraId="0A9ACB9D" w14:textId="6AA57B63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)  Kapitanın növbə köməkçisi  </w:t>
      </w:r>
    </w:p>
    <w:p w14:paraId="6F81EB0C" w14:textId="697B62D9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 xml:space="preserve">C)   Kapitan  </w:t>
      </w:r>
    </w:p>
    <w:p w14:paraId="66232138" w14:textId="3D8C0F8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Baş köməkçi </w:t>
      </w:r>
    </w:p>
    <w:p w14:paraId="389CB8C6" w14:textId="74F2771F" w:rsidR="00490FD3" w:rsidRPr="00EF4861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Gəmi sahibi</w:t>
      </w:r>
    </w:p>
    <w:p w14:paraId="1F6CF705" w14:textId="77777777" w:rsidR="00FF0BFB" w:rsidRPr="007F0EE9" w:rsidRDefault="00FF0BFB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F6950A7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Hündürlük artdıqca atmosferin təzyiqi necə dəyişir?</w:t>
      </w:r>
    </w:p>
    <w:p w14:paraId="364816DF" w14:textId="4589F093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pacing w:val="-4"/>
          <w:sz w:val="28"/>
          <w:szCs w:val="28"/>
          <w:lang w:val="az-Latn-AZ"/>
        </w:rPr>
        <w:t xml:space="preserve">)  </w:t>
      </w:r>
      <w:r w:rsidRPr="007F0EE9">
        <w:rPr>
          <w:rFonts w:ascii="Arial" w:hAnsi="Arial" w:cs="Arial"/>
          <w:sz w:val="28"/>
          <w:szCs w:val="28"/>
          <w:lang w:val="az-Latn-AZ"/>
        </w:rPr>
        <w:t>Azalır</w:t>
      </w:r>
    </w:p>
    <w:p w14:paraId="06A23AC3" w14:textId="57DF04C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bCs/>
          <w:spacing w:val="-2"/>
          <w:sz w:val="28"/>
          <w:szCs w:val="28"/>
          <w:lang w:val="az-Latn-AZ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Sabit qalır</w:t>
      </w:r>
    </w:p>
    <w:p w14:paraId="18B504D6" w14:textId="21C81EA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Artır</w:t>
      </w:r>
    </w:p>
    <w:p w14:paraId="73874FD8" w14:textId="154D32B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bCs/>
          <w:spacing w:val="-5"/>
          <w:sz w:val="28"/>
          <w:szCs w:val="28"/>
          <w:lang w:val="az-Latn-AZ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Dəyişmir</w:t>
      </w:r>
    </w:p>
    <w:p w14:paraId="290F03F6" w14:textId="4D9F002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vvə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zalı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,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onr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rtır</w:t>
      </w:r>
      <w:proofErr w:type="spellEnd"/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</w:p>
    <w:p w14:paraId="4017BCD3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9B3B6ED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num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uman nəyə səbəb olur?</w:t>
      </w:r>
    </w:p>
    <w:p w14:paraId="2E7D9EDB" w14:textId="67D5AD0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Məhdud görünüşə</w:t>
      </w:r>
    </w:p>
    <w:p w14:paraId="2443FB98" w14:textId="0B5D10F0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Fırtınaya</w:t>
      </w:r>
    </w:p>
    <w:p w14:paraId="5F17CD5C" w14:textId="0C5F7DA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Burulğana</w:t>
      </w:r>
    </w:p>
    <w:p w14:paraId="2F2E25C7" w14:textId="46649842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Güclü küləyə</w:t>
      </w:r>
    </w:p>
    <w:p w14:paraId="186C1797" w14:textId="1C31E9FB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Axıntıya</w:t>
      </w:r>
    </w:p>
    <w:p w14:paraId="05D1BC99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A3CEAA9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pacing w:val="-2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tmosfer təzyiqinin dəyişməsini qeyd etmək üçün hansı cihazdan istifadə </w:t>
      </w:r>
      <w:r w:rsidRPr="007F0EE9">
        <w:rPr>
          <w:rFonts w:ascii="Arial" w:hAnsi="Arial" w:cs="Arial"/>
          <w:spacing w:val="-2"/>
          <w:sz w:val="28"/>
          <w:szCs w:val="28"/>
          <w:lang w:val="az-Latn-AZ"/>
        </w:rPr>
        <w:t>olunur?</w:t>
      </w:r>
    </w:p>
    <w:p w14:paraId="6E032E42" w14:textId="593A3F4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pacing w:val="-4"/>
          <w:sz w:val="28"/>
          <w:szCs w:val="28"/>
          <w:lang w:val="az-Latn-AZ"/>
        </w:rPr>
        <w:t xml:space="preserve">)  </w:t>
      </w:r>
      <w:r w:rsidRPr="007F0EE9">
        <w:rPr>
          <w:rFonts w:ascii="Arial" w:hAnsi="Arial" w:cs="Arial"/>
          <w:sz w:val="28"/>
          <w:szCs w:val="28"/>
          <w:lang w:val="az-Latn-AZ"/>
        </w:rPr>
        <w:t>Baro</w:t>
      </w:r>
      <w:r w:rsidR="00FF0BFB">
        <w:rPr>
          <w:rFonts w:ascii="Arial" w:hAnsi="Arial" w:cs="Arial"/>
          <w:sz w:val="28"/>
          <w:szCs w:val="28"/>
          <w:lang w:val="az-Latn-AZ"/>
        </w:rPr>
        <w:t>q</w:t>
      </w:r>
      <w:r w:rsidRPr="007F0EE9">
        <w:rPr>
          <w:rFonts w:ascii="Arial" w:hAnsi="Arial" w:cs="Arial"/>
          <w:sz w:val="28"/>
          <w:szCs w:val="28"/>
          <w:lang w:val="az-Latn-AZ"/>
        </w:rPr>
        <w:t>raf</w:t>
      </w:r>
    </w:p>
    <w:p w14:paraId="0B128427" w14:textId="4803803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bCs/>
          <w:spacing w:val="-2"/>
          <w:sz w:val="28"/>
          <w:szCs w:val="28"/>
          <w:lang w:val="az-Latn-AZ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Hidroqraf</w:t>
      </w:r>
    </w:p>
    <w:p w14:paraId="60648E7A" w14:textId="495BD0A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Anemometr</w:t>
      </w:r>
    </w:p>
    <w:p w14:paraId="0CBAD503" w14:textId="6260290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bCs/>
          <w:spacing w:val="-5"/>
          <w:sz w:val="28"/>
          <w:szCs w:val="28"/>
          <w:lang w:val="az-Latn-AZ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Termoqraf</w:t>
      </w:r>
    </w:p>
    <w:p w14:paraId="768A7CC6" w14:textId="1E12B84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Seysmograf</w:t>
      </w:r>
    </w:p>
    <w:p w14:paraId="39E1A9F9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1427A9E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də küləyin sürəti hansı cihazla ölçülür?</w:t>
      </w:r>
    </w:p>
    <w:p w14:paraId="0E66CBFA" w14:textId="4F344140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pacing w:val="-4"/>
          <w:sz w:val="28"/>
          <w:szCs w:val="28"/>
          <w:lang w:val="az-Latn-AZ"/>
        </w:rPr>
        <w:t xml:space="preserve">)  </w:t>
      </w:r>
      <w:r w:rsidRPr="007F0EE9">
        <w:rPr>
          <w:rFonts w:ascii="Arial" w:hAnsi="Arial" w:cs="Arial"/>
          <w:sz w:val="28"/>
          <w:szCs w:val="28"/>
          <w:lang w:val="az-Latn-AZ"/>
        </w:rPr>
        <w:t>Anemometr</w:t>
      </w:r>
    </w:p>
    <w:p w14:paraId="18AC01BA" w14:textId="22B81CB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bCs/>
          <w:spacing w:val="-2"/>
          <w:sz w:val="28"/>
          <w:szCs w:val="28"/>
          <w:lang w:val="az-Latn-AZ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Saniyəölçən</w:t>
      </w:r>
    </w:p>
    <w:p w14:paraId="19CAF020" w14:textId="0C31E0D0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Psixrometr</w:t>
      </w:r>
    </w:p>
    <w:p w14:paraId="196AADE8" w14:textId="708A409C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bCs/>
          <w:spacing w:val="-5"/>
          <w:sz w:val="28"/>
          <w:szCs w:val="28"/>
          <w:lang w:val="az-Latn-AZ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Qiqrometr</w:t>
      </w:r>
    </w:p>
    <w:p w14:paraId="2C9E4C30" w14:textId="02DD919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E)   Termometr</w:t>
      </w:r>
    </w:p>
    <w:p w14:paraId="6B06F236" w14:textId="77777777" w:rsidR="00FF0BFB" w:rsidRPr="007F0EE9" w:rsidRDefault="00FF0BFB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3B7F3DE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num" w:pos="-851"/>
          <w:tab w:val="left" w:pos="-709"/>
          <w:tab w:val="left" w:pos="-567"/>
          <w:tab w:val="left" w:pos="-426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Ətraf mühitin mühafizəsini hansı Beynəlxalq Konvensiya tənzimləyir?</w:t>
      </w:r>
    </w:p>
    <w:p w14:paraId="43134305" w14:textId="09271D82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MARPOL-73</w:t>
      </w:r>
    </w:p>
    <w:p w14:paraId="54FEF992" w14:textId="3CA3BAE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SOLAS-74</w:t>
      </w:r>
    </w:p>
    <w:p w14:paraId="54B93F50" w14:textId="7046F77E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GTXEBQ-72</w:t>
      </w:r>
    </w:p>
    <w:p w14:paraId="61BEC1C4" w14:textId="6D9192C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MKUB</w:t>
      </w:r>
    </w:p>
    <w:p w14:paraId="6E1C7702" w14:textId="04B90629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GM</w:t>
      </w:r>
    </w:p>
    <w:p w14:paraId="550E7CC3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7D53A8E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ənizdə məsafəni ölçmək üçün əsas vahid nədir?</w:t>
      </w:r>
    </w:p>
    <w:p w14:paraId="3A341AC6" w14:textId="492DFDF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Mil</w:t>
      </w:r>
    </w:p>
    <w:p w14:paraId="7BF3F8D0" w14:textId="04754AAC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Fut</w:t>
      </w:r>
    </w:p>
    <w:p w14:paraId="599D506D" w14:textId="22BE5CB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ilometr</w:t>
      </w:r>
    </w:p>
    <w:p w14:paraId="03235206" w14:textId="7BF77CBE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Sajen</w:t>
      </w:r>
    </w:p>
    <w:p w14:paraId="7D0E5D48" w14:textId="607981E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Uzel</w:t>
      </w:r>
    </w:p>
    <w:p w14:paraId="2B1DA0B3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90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AAAC214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2127"/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Sıfırıncı meridian necə adlanır?</w:t>
      </w:r>
    </w:p>
    <w:p w14:paraId="73E444F1" w14:textId="307A5982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Qrinviç</w:t>
      </w:r>
    </w:p>
    <w:p w14:paraId="1735BCED" w14:textId="60C8A61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Başlanğıc</w:t>
      </w:r>
    </w:p>
    <w:p w14:paraId="039D8ED1" w14:textId="0C98C6B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Birinci</w:t>
      </w:r>
    </w:p>
    <w:p w14:paraId="4E7C9CAD" w14:textId="5C0BB50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Astronomik</w:t>
      </w:r>
    </w:p>
    <w:p w14:paraId="1D936DE5" w14:textId="482C3B2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Vaxt meridianı</w:t>
      </w:r>
    </w:p>
    <w:p w14:paraId="3BEBA3E3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59FB100F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num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Şərq yarımkürəsində uzunluq dairəsi necə işarə olunur?</w:t>
      </w:r>
    </w:p>
    <w:p w14:paraId="0FA3EC10" w14:textId="63E7670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E (ist)</w:t>
      </w:r>
    </w:p>
    <w:p w14:paraId="1EA3E8C6" w14:textId="3F6808B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W (vest)</w:t>
      </w:r>
    </w:p>
    <w:p w14:paraId="1125A7EF" w14:textId="1522ABB9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N (nord)</w:t>
      </w:r>
    </w:p>
    <w:p w14:paraId="6CA8318C" w14:textId="6E2292E0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S (züd)</w:t>
      </w:r>
    </w:p>
    <w:p w14:paraId="0B81AAC5" w14:textId="3F697DD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P (polyus)</w:t>
      </w:r>
    </w:p>
    <w:p w14:paraId="0880F20E" w14:textId="77777777" w:rsidR="00490FD3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6DFAF2E" w14:textId="77777777" w:rsidR="00FF0BFB" w:rsidRDefault="00FF0BFB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C9CE5A4" w14:textId="77777777" w:rsidR="00FF0BFB" w:rsidRDefault="00FF0BFB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E2F9484" w14:textId="77777777" w:rsidR="00FF0BFB" w:rsidRPr="007F0EE9" w:rsidRDefault="00FF0BFB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5D2B630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Qərb yarımkürəsində uzunluq dairəsi necə işarə olunur?</w:t>
      </w:r>
    </w:p>
    <w:p w14:paraId="0FA424A2" w14:textId="4D0D21EE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>)  W (vest)</w:t>
      </w:r>
    </w:p>
    <w:p w14:paraId="271E227C" w14:textId="0BDB813B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E ( ist)</w:t>
      </w:r>
    </w:p>
    <w:p w14:paraId="4A1DBB66" w14:textId="7EF958C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S (züd)</w:t>
      </w:r>
    </w:p>
    <w:p w14:paraId="71AB156A" w14:textId="3ECF817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N (nord)</w:t>
      </w:r>
    </w:p>
    <w:p w14:paraId="4B6169C9" w14:textId="39A599E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P (polyus)</w:t>
      </w:r>
    </w:p>
    <w:p w14:paraId="73241B9C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B441679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kvator xətti yer kürəsini neçə yarımkürəyə bölür?</w:t>
      </w:r>
    </w:p>
    <w:p w14:paraId="0E1F01E4" w14:textId="210E0232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2</w:t>
      </w:r>
    </w:p>
    <w:p w14:paraId="56984AD0" w14:textId="3176F262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4</w:t>
      </w:r>
    </w:p>
    <w:p w14:paraId="2B7AF63D" w14:textId="3B3D789C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6</w:t>
      </w:r>
    </w:p>
    <w:p w14:paraId="2745527C" w14:textId="4048DEC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8</w:t>
      </w:r>
    </w:p>
    <w:p w14:paraId="297A2E19" w14:textId="4698280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Cyrl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az-Cyrl-AZ"/>
        </w:rPr>
        <w:t xml:space="preserve">   3</w:t>
      </w:r>
    </w:p>
    <w:p w14:paraId="4F4740C2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B8C3DD8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Yer səthinin müstəvi üzərində kiçildilmiş təsviri necə adlanır?</w:t>
      </w:r>
    </w:p>
    <w:p w14:paraId="4E2D92D6" w14:textId="564562CC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Xəritə</w:t>
      </w:r>
    </w:p>
    <w:p w14:paraId="4566EFE3" w14:textId="3EEC116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Miqyas</w:t>
      </w:r>
    </w:p>
    <w:p w14:paraId="190DB0A2" w14:textId="0164D92B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Planşet</w:t>
      </w:r>
    </w:p>
    <w:p w14:paraId="3D3DF02C" w14:textId="14EBE8F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Maket</w:t>
      </w:r>
    </w:p>
    <w:p w14:paraId="0C33A01B" w14:textId="3954205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Cizgi</w:t>
      </w:r>
    </w:p>
    <w:p w14:paraId="3391D04D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BF0DF0E" w14:textId="309F805D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Xəritədə </w:t>
      </w:r>
      <w:r w:rsidR="00FF0BFB">
        <w:rPr>
          <w:rFonts w:ascii="Arial" w:hAnsi="Arial" w:cs="Arial"/>
          <w:sz w:val="28"/>
          <w:szCs w:val="28"/>
          <w:lang w:val="az-Latn-AZ"/>
        </w:rPr>
        <w:t>y</w:t>
      </w:r>
      <w:r w:rsidRPr="007F0EE9">
        <w:rPr>
          <w:rFonts w:ascii="Arial" w:hAnsi="Arial" w:cs="Arial"/>
          <w:sz w:val="28"/>
          <w:szCs w:val="28"/>
          <w:lang w:val="az-Latn-AZ"/>
        </w:rPr>
        <w:t>er səthini təsvir edərkən onun ölçülərinin azalma dərəcəsinə nə deyilir?</w:t>
      </w:r>
    </w:p>
    <w:p w14:paraId="62AA080E" w14:textId="6B6AB20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Miqyas</w:t>
      </w:r>
    </w:p>
    <w:p w14:paraId="3003F78D" w14:textId="773D23C3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Maketləmə</w:t>
      </w:r>
    </w:p>
    <w:p w14:paraId="233C965E" w14:textId="7F91F309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Model</w:t>
      </w:r>
    </w:p>
    <w:p w14:paraId="66616C30" w14:textId="1D25A293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Eskiz</w:t>
      </w:r>
    </w:p>
    <w:p w14:paraId="428057B0" w14:textId="47DA901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Proyeksiya</w:t>
      </w:r>
    </w:p>
    <w:p w14:paraId="2496818E" w14:textId="77777777" w:rsidR="00490FD3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ADC0308" w14:textId="77777777" w:rsidR="00FF0BFB" w:rsidRDefault="00FF0BFB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7CA5F02" w14:textId="77777777" w:rsidR="00FF0BFB" w:rsidRPr="007F0EE9" w:rsidRDefault="00FF0BFB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CF4D990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num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Talreplər gəmidə nə üçün istifadə olunur?</w:t>
      </w:r>
    </w:p>
    <w:p w14:paraId="184B2CE7" w14:textId="26D655B0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 )   Gəmidə bayraqı bərkitmək üçün.</w:t>
      </w:r>
    </w:p>
    <w:p w14:paraId="17064741" w14:textId="07A21589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 ))  Yükü və başqa  avadanlıqları  bərkitmək üçün.</w:t>
      </w:r>
    </w:p>
    <w:p w14:paraId="66E837F7" w14:textId="7020DF0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Gəmini körpüyə yanaşdırmaq üçün</w:t>
      </w:r>
    </w:p>
    <w:p w14:paraId="75B7F723" w14:textId="381889C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Gəmini yedəyə almaq üçün</w:t>
      </w:r>
    </w:p>
    <w:p w14:paraId="2D90F5F3" w14:textId="206A4B5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  Dor ağacına yük qaldırmaq üçün </w:t>
      </w:r>
    </w:p>
    <w:p w14:paraId="2D38250C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DF218EC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num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Tallardan gəmidə nə üçün istifadə olunur?</w:t>
      </w:r>
    </w:p>
    <w:p w14:paraId="2BB2EE3A" w14:textId="28DA383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Gəmidə qapıları bağlamaq üçün.</w:t>
      </w:r>
    </w:p>
    <w:p w14:paraId="0A69EE68" w14:textId="56AB01A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Gəmini körpüyə yanaşdırmaq üçün.</w:t>
      </w:r>
    </w:p>
    <w:p w14:paraId="1CEBBC43" w14:textId="796C1B1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Gəmidə  yükləri qaldırmaq üçün.</w:t>
      </w:r>
    </w:p>
    <w:p w14:paraId="1AA21DD3" w14:textId="4357577B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 )  Gəmidə rəngləmə işləri üçün.</w:t>
      </w:r>
    </w:p>
    <w:p w14:paraId="585EE611" w14:textId="08C3F0B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Gəmidə yanğın söndürmək üçün.</w:t>
      </w:r>
    </w:p>
    <w:p w14:paraId="4BACFFC7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6DD5AD2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Plastırlar gəmidə nə üçün istifadə olunur?</w:t>
      </w:r>
    </w:p>
    <w:p w14:paraId="34F208D9" w14:textId="5FF6469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Gəmiyə dolan suyun qarşısını almaq üçün.</w:t>
      </w:r>
    </w:p>
    <w:p w14:paraId="444A4F83" w14:textId="05FEEBD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Gəmini körpüyə yanaşdırmaq üçün.</w:t>
      </w:r>
    </w:p>
    <w:p w14:paraId="71D936E5" w14:textId="1FAA80E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Gəmini yedəyə almaq üçün.</w:t>
      </w:r>
    </w:p>
    <w:p w14:paraId="351BD505" w14:textId="6B200A0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Bayraq qaldırmaq üçün.</w:t>
      </w:r>
    </w:p>
    <w:p w14:paraId="07C7F4F7" w14:textId="472DFF9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Gəmini yükləmək üçün</w:t>
      </w:r>
    </w:p>
    <w:p w14:paraId="1D0D5A89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456F317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Musinqlər gəmidə nə üçün istifadə olunur?</w:t>
      </w:r>
    </w:p>
    <w:p w14:paraId="36B89179" w14:textId="4AB33BA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Anbar qapaqlarını bağlamaq üçün</w:t>
      </w:r>
    </w:p>
    <w:p w14:paraId="61B199CF" w14:textId="5904D39B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Gəmini tərk edəndə xilas edici qayığa düşmək üçün</w:t>
      </w:r>
    </w:p>
    <w:p w14:paraId="756685A5" w14:textId="2936BBE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örpüyə yan almaq üçün.</w:t>
      </w:r>
    </w:p>
    <w:p w14:paraId="7921F6E9" w14:textId="33D3312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ükü qaldırmaq üçün.</w:t>
      </w:r>
    </w:p>
    <w:p w14:paraId="270A3F1C" w14:textId="4812AE9E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Yük üçün bərkitmək üçün.</w:t>
      </w:r>
    </w:p>
    <w:p w14:paraId="23C51872" w14:textId="77777777" w:rsidR="00490FD3" w:rsidRDefault="00490FD3" w:rsidP="00490FD3">
      <w:pPr>
        <w:ind w:firstLine="720"/>
        <w:rPr>
          <w:rFonts w:ascii="Arial" w:hAnsi="Arial" w:cs="Arial"/>
          <w:sz w:val="24"/>
          <w:szCs w:val="24"/>
          <w:lang w:val="az-Latn-AZ"/>
        </w:rPr>
      </w:pPr>
    </w:p>
    <w:p w14:paraId="46871486" w14:textId="77777777" w:rsidR="00FF0BFB" w:rsidRDefault="00FF0BFB" w:rsidP="00490FD3">
      <w:pPr>
        <w:ind w:firstLine="720"/>
        <w:rPr>
          <w:rFonts w:ascii="Arial" w:hAnsi="Arial" w:cs="Arial"/>
          <w:sz w:val="24"/>
          <w:szCs w:val="24"/>
          <w:lang w:val="az-Latn-AZ"/>
        </w:rPr>
      </w:pPr>
    </w:p>
    <w:p w14:paraId="60745C05" w14:textId="77777777" w:rsidR="00FF0BFB" w:rsidRDefault="00FF0BFB" w:rsidP="00490FD3">
      <w:pPr>
        <w:ind w:firstLine="720"/>
        <w:rPr>
          <w:rFonts w:ascii="Arial" w:hAnsi="Arial" w:cs="Arial"/>
          <w:sz w:val="24"/>
          <w:szCs w:val="24"/>
          <w:lang w:val="az-Latn-AZ"/>
        </w:rPr>
      </w:pPr>
    </w:p>
    <w:p w14:paraId="3D4DF619" w14:textId="77777777" w:rsidR="00FF0BFB" w:rsidRDefault="00FF0BFB" w:rsidP="00490FD3">
      <w:pPr>
        <w:ind w:firstLine="720"/>
        <w:rPr>
          <w:rFonts w:ascii="Arial" w:hAnsi="Arial" w:cs="Arial"/>
          <w:sz w:val="24"/>
          <w:szCs w:val="24"/>
          <w:lang w:val="az-Latn-AZ"/>
        </w:rPr>
      </w:pPr>
    </w:p>
    <w:p w14:paraId="1FFDA008" w14:textId="77777777" w:rsidR="00FF0BFB" w:rsidRPr="007F0EE9" w:rsidRDefault="00FF0BFB" w:rsidP="00490FD3">
      <w:pPr>
        <w:ind w:firstLine="720"/>
        <w:rPr>
          <w:rFonts w:ascii="Arial" w:hAnsi="Arial" w:cs="Arial"/>
          <w:sz w:val="24"/>
          <w:szCs w:val="24"/>
          <w:lang w:val="az-Latn-AZ"/>
        </w:rPr>
      </w:pPr>
    </w:p>
    <w:p w14:paraId="61B801FE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B314CCE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num" w:pos="-1134"/>
          <w:tab w:val="left" w:pos="-993"/>
          <w:tab w:val="left" w:pos="-851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 lövbərə duranda, sükançı matros kimin icazəsi ilə sükanı tərk edə bilər?</w:t>
      </w:r>
    </w:p>
    <w:p w14:paraId="5D5C6B60" w14:textId="2535817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Baş köməkçinin.</w:t>
      </w:r>
    </w:p>
    <w:p w14:paraId="3D903B7C" w14:textId="10B402BB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İkinci mexanik</w:t>
      </w:r>
    </w:p>
    <w:p w14:paraId="6146D651" w14:textId="64D96D43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Kapitanın növbə köməkçisinin</w:t>
      </w:r>
    </w:p>
    <w:p w14:paraId="7598CC32" w14:textId="04419F6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Baş mexanikin</w:t>
      </w:r>
    </w:p>
    <w:p w14:paraId="01DE9427" w14:textId="648DC44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İkinci mexanikin</w:t>
      </w:r>
    </w:p>
    <w:p w14:paraId="071550D4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7CA76CF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Sükan gəmidə nə ücündür?</w:t>
      </w:r>
    </w:p>
    <w:p w14:paraId="0D3CB9F8" w14:textId="5CD6EC2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Gəminin sürətin artırmaq üçün.</w:t>
      </w:r>
    </w:p>
    <w:p w14:paraId="6DB71F9B" w14:textId="3C2E025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Gəmini döndərmək üçün</w:t>
      </w:r>
    </w:p>
    <w:p w14:paraId="25446636" w14:textId="4C1C6E3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Gəmini saxlamaq üçün .</w:t>
      </w:r>
    </w:p>
    <w:p w14:paraId="4C11E47B" w14:textId="79BE018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edək vermək üçün.</w:t>
      </w:r>
    </w:p>
    <w:p w14:paraId="65772BBB" w14:textId="094EBE4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Təmizləmək üçün</w:t>
      </w:r>
    </w:p>
    <w:p w14:paraId="27D5981A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838D7E4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də maqnit kompası nə üçündür?</w:t>
      </w:r>
    </w:p>
    <w:p w14:paraId="47BF1361" w14:textId="2CE5FF29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Gəmini saxlamaq üçün </w:t>
      </w:r>
    </w:p>
    <w:p w14:paraId="08574A02" w14:textId="0E7A942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Dənizdə istiqaməti təyin etmək üçün</w:t>
      </w:r>
    </w:p>
    <w:p w14:paraId="17BED312" w14:textId="0F93326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Gəminin manevirini artırmaq üçün</w:t>
      </w:r>
    </w:p>
    <w:p w14:paraId="0EB410B1" w14:textId="1D00774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edək vermək üçün</w:t>
      </w:r>
    </w:p>
    <w:p w14:paraId="2CF0FDCA" w14:textId="35EC8F92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Anbar qapaqlarını açmaq üçün</w:t>
      </w:r>
    </w:p>
    <w:p w14:paraId="0CC7C8D8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770B5BF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də maqnit kompas nə üçündür?</w:t>
      </w:r>
    </w:p>
    <w:p w14:paraId="69F951D3" w14:textId="54628B64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Gəminin saxlamaq üçün.</w:t>
      </w:r>
    </w:p>
    <w:p w14:paraId="1CC50C02" w14:textId="638A523E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Dənizdə istiqaməti təyin etmək üçün.</w:t>
      </w:r>
    </w:p>
    <w:p w14:paraId="4E6A61F9" w14:textId="4C820956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Gəminin manevirini artırmaq üçün</w:t>
      </w:r>
    </w:p>
    <w:p w14:paraId="623D5E9A" w14:textId="33AD08E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edək vermək üçün.</w:t>
      </w:r>
    </w:p>
    <w:p w14:paraId="67632F48" w14:textId="103B458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Anbar qapaqlarını açmaq üçün.</w:t>
      </w:r>
    </w:p>
    <w:p w14:paraId="6319C83A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F234890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Aksiometr nə üçündür?</w:t>
      </w:r>
    </w:p>
    <w:p w14:paraId="37A3A0F1" w14:textId="4CE7546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Yanğın söndürmək üçün.</w:t>
      </w:r>
    </w:p>
    <w:p w14:paraId="1B62154B" w14:textId="619E3076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Sükanın vəziyətini nəzərdə saxlamaq üçün.</w:t>
      </w:r>
    </w:p>
    <w:p w14:paraId="1CD7ACA0" w14:textId="0CB6036D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Lövbəri vermək üçün </w:t>
      </w:r>
    </w:p>
    <w:p w14:paraId="19062974" w14:textId="3DAE16EF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an almaq üçün</w:t>
      </w:r>
    </w:p>
    <w:p w14:paraId="1C710AE1" w14:textId="5AB29A5A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Yanğını söndürmək üçün.</w:t>
      </w:r>
    </w:p>
    <w:p w14:paraId="37BB1502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</w:rPr>
      </w:pPr>
    </w:p>
    <w:p w14:paraId="1F21BB34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Sükan quruluşunun mexanizmləri hansı bölmədə yerləşir?</w:t>
      </w:r>
    </w:p>
    <w:p w14:paraId="6C178CAF" w14:textId="10D84C2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Rumpel bölməsində</w:t>
      </w:r>
    </w:p>
    <w:p w14:paraId="5E7D0AC3" w14:textId="54ED7B3C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 Maşın bölməsində (şöbəsi)</w:t>
      </w:r>
    </w:p>
    <w:p w14:paraId="7E12B7F9" w14:textId="359D8031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Nasos bölməsində (şöbə)</w:t>
      </w:r>
    </w:p>
    <w:p w14:paraId="2F28C332" w14:textId="764BB801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Yük bölməsi</w:t>
      </w:r>
    </w:p>
    <w:p w14:paraId="49D512D4" w14:textId="51DF074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 Forpikdə</w:t>
      </w:r>
    </w:p>
    <w:p w14:paraId="0E403BAA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AADA811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3158D69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 gövdəsinin tikintisində ən çox işlənən əsas material nədir?</w:t>
      </w:r>
    </w:p>
    <w:p w14:paraId="0CDECAF1" w14:textId="2971138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Plastmas</w:t>
      </w:r>
    </w:p>
    <w:p w14:paraId="5A1C3233" w14:textId="7206E88C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Polad</w:t>
      </w:r>
    </w:p>
    <w:p w14:paraId="06BEC6A4" w14:textId="0E144025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Alüminium xəlitələri</w:t>
      </w:r>
    </w:p>
    <w:p w14:paraId="5FD73B92" w14:textId="39ED738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az-Latn-AZ"/>
        </w:rPr>
        <w:tab/>
        <w:t>Dəmir-beton</w:t>
      </w:r>
    </w:p>
    <w:p w14:paraId="5F154081" w14:textId="6575E2B3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az-Latn-AZ"/>
        </w:rPr>
        <w:tab/>
        <w:t>Taxta</w:t>
      </w:r>
    </w:p>
    <w:p w14:paraId="4D58875A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EC8723B" w14:textId="778BB64E" w:rsidR="00490FD3" w:rsidRPr="005B2228" w:rsidRDefault="00490FD3" w:rsidP="00490FD3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raşpil və şpil gəminin hansı quruluşlarına xidmət göstərir?</w:t>
      </w:r>
      <w:r w:rsidRPr="005B2228">
        <w:rPr>
          <w:rFonts w:ascii="Arial" w:hAnsi="Arial" w:cs="Arial"/>
          <w:sz w:val="28"/>
          <w:szCs w:val="28"/>
          <w:lang w:val="az-Latn-AZ"/>
        </w:rPr>
        <w:t xml:space="preserve"> </w:t>
      </w:r>
    </w:p>
    <w:p w14:paraId="5AD317D3" w14:textId="7686D300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Yük və yanalma</w:t>
      </w:r>
    </w:p>
    <w:p w14:paraId="6F45E40C" w14:textId="2D59AF5F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Yanalma və lövbər</w:t>
      </w:r>
    </w:p>
    <w:p w14:paraId="674A9DDD" w14:textId="64A999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Lövbər və xilasetmə</w:t>
      </w:r>
    </w:p>
    <w:p w14:paraId="34970AB7" w14:textId="59714EC8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Lövbər və yedək</w:t>
      </w:r>
    </w:p>
    <w:p w14:paraId="2182E9BF" w14:textId="6AE845B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Yedək və xilasetmə</w:t>
      </w:r>
    </w:p>
    <w:p w14:paraId="364E0101" w14:textId="77777777" w:rsidR="00490FD3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</w:rPr>
      </w:pPr>
    </w:p>
    <w:p w14:paraId="52F6C26F" w14:textId="77777777" w:rsidR="005B2228" w:rsidRDefault="005B2228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</w:rPr>
      </w:pPr>
    </w:p>
    <w:p w14:paraId="64D0336D" w14:textId="77777777" w:rsidR="005B2228" w:rsidRPr="007F0EE9" w:rsidRDefault="005B2228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</w:rPr>
      </w:pPr>
    </w:p>
    <w:p w14:paraId="0453D4DE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 xml:space="preserve">Nəqliyyat gəmilərində dor ağaçlarının vəzifəsi nədən ibarətdir? </w:t>
      </w:r>
    </w:p>
    <w:p w14:paraId="1F19ED4A" w14:textId="6BC76F5E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Bayraq asmaq</w:t>
      </w:r>
    </w:p>
    <w:p w14:paraId="40B102E7" w14:textId="5D086CF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Yük qollarını asmaq</w:t>
      </w:r>
    </w:p>
    <w:p w14:paraId="61C93BA5" w14:textId="27486D3C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Heç bir vəzifəsi yoxdur</w:t>
      </w:r>
    </w:p>
    <w:p w14:paraId="00022015" w14:textId="2093712A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 İşıq, siqnal, antenna, bayraq, yük qollarını asmaq   </w:t>
      </w:r>
    </w:p>
    <w:p w14:paraId="6C9571C2" w14:textId="53690DFB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Gəminin dizaynı ücün</w:t>
      </w:r>
    </w:p>
    <w:p w14:paraId="3C3A1F28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CCA16BA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Tankerlərdə hansı qayıqlar istifadə olunur?</w:t>
      </w:r>
    </w:p>
    <w:p w14:paraId="0FD6A534" w14:textId="004A3918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Açıq qayıqlar </w:t>
      </w:r>
    </w:p>
    <w:p w14:paraId="388C883E" w14:textId="3A7CF834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Yarıbağlı qayıqlar</w:t>
      </w:r>
    </w:p>
    <w:p w14:paraId="02538FE3" w14:textId="674ABC5B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Polad qayıqlar</w:t>
      </w:r>
    </w:p>
    <w:p w14:paraId="5AC3B761" w14:textId="3928D2A4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Bağlı, yanğından qorunan qayıqlar</w:t>
      </w:r>
    </w:p>
    <w:p w14:paraId="215EDBC2" w14:textId="6E25A06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Bağlı qayıqlar</w:t>
      </w:r>
    </w:p>
    <w:p w14:paraId="4F2171F3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11D5443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aşqa gəmiləri yedəyə almaq üçün quruluş elementləri harda yerləşir?</w:t>
      </w:r>
    </w:p>
    <w:p w14:paraId="6D367823" w14:textId="3487DD3F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burunda </w:t>
      </w:r>
    </w:p>
    <w:p w14:paraId="5DABC2D6" w14:textId="5B3F928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kormada</w:t>
      </w:r>
    </w:p>
    <w:p w14:paraId="215E69C8" w14:textId="30E51A50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ortada</w:t>
      </w:r>
    </w:p>
    <w:p w14:paraId="3E0CCF8F" w14:textId="602F3DA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sağ bortda</w:t>
      </w:r>
    </w:p>
    <w:p w14:paraId="0C8379BE" w14:textId="0F5D6AFE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sol bartda</w:t>
      </w:r>
    </w:p>
    <w:p w14:paraId="2AE22ADE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D7ADC4C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D620AA7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aş sükançı kimləri təyin edir?</w:t>
      </w:r>
    </w:p>
    <w:p w14:paraId="753F8799" w14:textId="4CA11EE4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Bosmanı </w:t>
      </w:r>
    </w:p>
    <w:p w14:paraId="2141FE1B" w14:textId="5C2AE00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Baş matrosu</w:t>
      </w:r>
    </w:p>
    <w:p w14:paraId="7BBE1FA8" w14:textId="73E14628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Təcrübəli birinci dərəcəli matrosu</w:t>
      </w:r>
    </w:p>
    <w:p w14:paraId="47D165AB" w14:textId="244D4FAA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Baş köməkçi</w:t>
      </w:r>
    </w:p>
    <w:p w14:paraId="473631DA" w14:textId="44F5EC39" w:rsidR="00490FD3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Növbə köməkçisini</w:t>
      </w:r>
    </w:p>
    <w:p w14:paraId="3BF934A6" w14:textId="77777777" w:rsidR="00375018" w:rsidRPr="007F0EE9" w:rsidRDefault="00375018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5236525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9EBF3F7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Növbə matrosu trapda növbəyə başlayarkən əmin olmalıdır:</w:t>
      </w:r>
    </w:p>
    <w:p w14:paraId="2BFB1510" w14:textId="29741AC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Trapın hündürlüyünə.</w:t>
      </w:r>
    </w:p>
    <w:p w14:paraId="5A63C17B" w14:textId="6634167D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Trapın sazlığına, qoruyucu torun və müafizə halqaların mövcudluğuna</w:t>
      </w:r>
    </w:p>
    <w:p w14:paraId="40026E24" w14:textId="774F9D36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Trapın uzunluğuna</w:t>
      </w:r>
    </w:p>
    <w:p w14:paraId="3848287B" w14:textId="444F1EB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Trapın olmasına</w:t>
      </w:r>
    </w:p>
    <w:p w14:paraId="4345C283" w14:textId="2A5A6DA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Trapın markasına</w:t>
      </w:r>
    </w:p>
    <w:p w14:paraId="119E1C82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9B85933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Növbəni dəyişənlər növbəyə başlayacaqları haqqında neçə dəqiqə qabaq xəbərdar edilməlidirlər?</w:t>
      </w:r>
    </w:p>
    <w:p w14:paraId="3042FFA6" w14:textId="2FEC831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20</w:t>
      </w:r>
    </w:p>
    <w:p w14:paraId="1556628B" w14:textId="1F6DE2D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25</w:t>
      </w:r>
    </w:p>
    <w:p w14:paraId="2E0F1CCE" w14:textId="55A3677B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15</w:t>
      </w:r>
    </w:p>
    <w:p w14:paraId="14D0C80E" w14:textId="78C5C7AD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10</w:t>
      </w:r>
    </w:p>
    <w:p w14:paraId="289783EC" w14:textId="568A2A90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30</w:t>
      </w:r>
    </w:p>
    <w:p w14:paraId="57ACCF79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BA02D86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Növbə matrosu növbənin qəbulu və təhvilini kimin icazəsi ilə həyata keçirir</w:t>
      </w:r>
      <w:r w:rsidRPr="007F0EE9">
        <w:rPr>
          <w:rFonts w:ascii="Arial" w:hAnsi="Arial" w:cs="Arial"/>
          <w:sz w:val="28"/>
          <w:szCs w:val="28"/>
          <w:lang w:val="tr-TR"/>
        </w:rPr>
        <w:t>?</w:t>
      </w:r>
    </w:p>
    <w:p w14:paraId="6AFF3BFA" w14:textId="0D8FB3C0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az-Latn-AZ"/>
        </w:rPr>
        <w:tab/>
        <w:t xml:space="preserve"> Kapitanın</w:t>
      </w:r>
    </w:p>
    <w:p w14:paraId="5CACDEE7" w14:textId="5CEF93A1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az-Latn-AZ"/>
        </w:rPr>
        <w:tab/>
        <w:t xml:space="preserve"> Baş köməkçinin</w:t>
      </w:r>
    </w:p>
    <w:p w14:paraId="6EF03223" w14:textId="6DFF813F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az-Latn-AZ"/>
        </w:rPr>
        <w:tab/>
        <w:t xml:space="preserve"> Bosmanın</w:t>
      </w:r>
    </w:p>
    <w:p w14:paraId="0FC049FA" w14:textId="7E0E2E1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az-Latn-AZ"/>
        </w:rPr>
        <w:tab/>
        <w:t xml:space="preserve"> Baş mexanikin</w:t>
      </w:r>
    </w:p>
    <w:p w14:paraId="5EE2A69A" w14:textId="010B3141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 Kapitanın növbə köməkçisinin</w:t>
      </w:r>
    </w:p>
    <w:p w14:paraId="381E5749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F07503A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Yanğından mühafizə sistemi hansı gəmilərdə quraşdırılır?</w:t>
      </w:r>
    </w:p>
    <w:p w14:paraId="569DB090" w14:textId="256D38B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Tankerlərdə                                         </w:t>
      </w:r>
    </w:p>
    <w:p w14:paraId="7A8B68F0" w14:textId="6A24D356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Quru yük gəmilərində                         </w:t>
      </w:r>
    </w:p>
    <w:p w14:paraId="5145BD37" w14:textId="21CC8B4F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Balıq ovlayan gəmilərdə</w:t>
      </w:r>
    </w:p>
    <w:p w14:paraId="7B78D4E6" w14:textId="3F0917A3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Bütün gəmilərdə</w:t>
      </w:r>
    </w:p>
    <w:p w14:paraId="658C674D" w14:textId="5ADC9C0F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Xilasediçi gəmilərdə.</w:t>
      </w:r>
    </w:p>
    <w:p w14:paraId="5663D69A" w14:textId="77777777" w:rsidR="00490FD3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</w:p>
    <w:p w14:paraId="639F0474" w14:textId="77777777" w:rsidR="00375018" w:rsidRPr="007F0EE9" w:rsidRDefault="00375018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F2CC5C9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Gəmilərdə xilasetmə dairələri harada qoyulur?</w:t>
      </w:r>
    </w:p>
    <w:p w14:paraId="03AC82D2" w14:textId="5C5BCF1A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Falşbortda və leyer çəpərləməsində</w:t>
      </w:r>
    </w:p>
    <w:p w14:paraId="0C235AC1" w14:textId="4925089D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Gəminin orta hissəsində</w:t>
      </w:r>
    </w:p>
    <w:p w14:paraId="435D54E3" w14:textId="2CC845A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Bakda</w:t>
      </w:r>
    </w:p>
    <w:p w14:paraId="6E8E59D6" w14:textId="1A24F09C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utda</w:t>
      </w:r>
    </w:p>
    <w:p w14:paraId="66194A9F" w14:textId="162F5B74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Yaşayış yerlərinin yaxınlığında</w:t>
      </w:r>
    </w:p>
    <w:p w14:paraId="7350948B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55F9014" w14:textId="667ACB40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Knextlər, klyuzlar, bucurqadlar, kraneslər hansı quruluşa daxildirlər?</w:t>
      </w:r>
    </w:p>
    <w:p w14:paraId="6E274B92" w14:textId="31D42F42" w:rsidR="00490FD3" w:rsidRPr="007F0EE9" w:rsidRDefault="00490FD3" w:rsidP="00490FD3">
      <w:pPr>
        <w:pStyle w:val="ListParagraph"/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A))  yanalma</w:t>
      </w:r>
    </w:p>
    <w:p w14:paraId="748B0710" w14:textId="3425C0B5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xilasetmə</w:t>
      </w:r>
    </w:p>
    <w:p w14:paraId="149AE7BA" w14:textId="275EAF68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yük</w:t>
      </w:r>
    </w:p>
    <w:p w14:paraId="15B8883D" w14:textId="767BDF7A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sükan</w:t>
      </w:r>
    </w:p>
    <w:p w14:paraId="634F5271" w14:textId="09393C1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lövbər</w:t>
      </w:r>
    </w:p>
    <w:p w14:paraId="751AA16C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9AFAD6A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Pillers nədir?</w:t>
      </w:r>
    </w:p>
    <w:p w14:paraId="039C74AF" w14:textId="73C30011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Arakəsmə dayağıdır</w:t>
      </w:r>
    </w:p>
    <w:p w14:paraId="24350164" w14:textId="1AE6717B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Göyərtəni saxlayan ayrıca dayaqdır</w:t>
      </w:r>
    </w:p>
    <w:p w14:paraId="20832C6D" w14:textId="159C455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Falşbort dayağıdır</w:t>
      </w:r>
    </w:p>
    <w:p w14:paraId="634C15EE" w14:textId="271CE34A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analma dayağıdır</w:t>
      </w:r>
    </w:p>
    <w:p w14:paraId="78F23E79" w14:textId="1A4848B4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Sıxılma</w:t>
      </w:r>
    </w:p>
    <w:p w14:paraId="0053A132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35BAABF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də qadağandır:</w:t>
      </w:r>
    </w:p>
    <w:p w14:paraId="0EB221FB" w14:textId="6219EB6B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Bortdan dənizə zibil atmaq</w:t>
      </w:r>
    </w:p>
    <w:p w14:paraId="62CE4BB6" w14:textId="17695365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Azartlı oyunlar oynamaq.</w:t>
      </w:r>
    </w:p>
    <w:p w14:paraId="1F3B616E" w14:textId="3EB11645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Gəmiyə spirtli içki gətirmək</w:t>
      </w:r>
    </w:p>
    <w:p w14:paraId="44158A68" w14:textId="2AB020F8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Neft məhsulları ilə dənizi çirkləndirmək</w:t>
      </w:r>
    </w:p>
    <w:p w14:paraId="096BA2A2" w14:textId="41EDA40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Bunların hamısı.</w:t>
      </w:r>
    </w:p>
    <w:p w14:paraId="014AD515" w14:textId="77777777" w:rsidR="00490FD3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14EB375" w14:textId="77777777" w:rsidR="002F7927" w:rsidRPr="007F0EE9" w:rsidRDefault="002F7927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833B4C9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52AB6686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Tankerlərdə ikiqat dib nəyə xidmət edir?</w:t>
      </w:r>
    </w:p>
    <w:p w14:paraId="148904EA" w14:textId="54B9B95E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yükgötürmə qabiliyyətinin artırılmasına  </w:t>
      </w:r>
    </w:p>
    <w:p w14:paraId="678E3D80" w14:textId="7409206A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bortun hündürləşməsinə</w:t>
      </w:r>
    </w:p>
    <w:p w14:paraId="56DA560E" w14:textId="1D2D777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bortun azaldılmasına  </w:t>
      </w:r>
    </w:p>
    <w:p w14:paraId="112428E9" w14:textId="744D2543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ətraf mühitin çirklənməsinin qarşısını alınmasına</w:t>
      </w:r>
    </w:p>
    <w:p w14:paraId="3342339C" w14:textId="4E9B600B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gəmi kominqslərinin azaldılmasına</w:t>
      </w:r>
    </w:p>
    <w:p w14:paraId="0DC2ADA9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08CD28A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Məhdud görünüşdə gəmi hərəkətdə olanda matros bakda növbə çəkəndə nəyə diqqət verməlidir?</w:t>
      </w:r>
    </w:p>
    <w:p w14:paraId="357596B4" w14:textId="39C064A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Qarşıdan görünən işıqlara.</w:t>
      </w:r>
    </w:p>
    <w:p w14:paraId="7B23556C" w14:textId="24E15E24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Dalğanın hündürlüyünə.</w:t>
      </w:r>
    </w:p>
    <w:p w14:paraId="15911A55" w14:textId="74E542E6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Eşidilən duman siqnallarına.</w:t>
      </w:r>
    </w:p>
    <w:p w14:paraId="7AABD95C" w14:textId="1A4457C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Axıntının istiqamətinə.</w:t>
      </w:r>
    </w:p>
    <w:p w14:paraId="2DBE9E40" w14:textId="4AE77E06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üləyin istiqamətinə.</w:t>
      </w:r>
    </w:p>
    <w:p w14:paraId="2AB263E8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8AF9606" w14:textId="77777777" w:rsidR="00490FD3" w:rsidRPr="007F0EE9" w:rsidRDefault="00490FD3" w:rsidP="00CE35CD">
      <w:pPr>
        <w:pStyle w:val="ListParagraph"/>
        <w:widowControl w:val="0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dairəyə bütün perimetiri boyu neçə yerdən üzən xilas leyeri bərkidilir?</w:t>
      </w:r>
    </w:p>
    <w:p w14:paraId="231B1662" w14:textId="2DDA9023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2 yerdən</w:t>
      </w:r>
    </w:p>
    <w:p w14:paraId="61367BE6" w14:textId="34D84E08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Adətən 1 yerdən </w:t>
      </w:r>
    </w:p>
    <w:p w14:paraId="023C1FA5" w14:textId="69364F09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 4 yerdən </w:t>
      </w:r>
    </w:p>
    <w:p w14:paraId="57969E6F" w14:textId="63830D12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5 yerdən</w:t>
      </w:r>
    </w:p>
    <w:p w14:paraId="4848E995" w14:textId="35994E98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Xilasedici dairənin heç bir yerindən xilas leyer bərkidilmir.</w:t>
      </w:r>
    </w:p>
    <w:p w14:paraId="3035E121" w14:textId="77777777" w:rsidR="00490FD3" w:rsidRPr="007F0EE9" w:rsidRDefault="00490FD3" w:rsidP="00490FD3">
      <w:pPr>
        <w:widowControl w:val="0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E0A8D53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Balkerlər hansı tip gəmilərdir?</w:t>
      </w:r>
    </w:p>
    <w:p w14:paraId="15DC76EE" w14:textId="5568FC0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A)   Yedək gəmiləri</w:t>
      </w:r>
    </w:p>
    <w:p w14:paraId="45CB50C4" w14:textId="3798839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B)   Xilasetmə gəmiləri</w:t>
      </w:r>
    </w:p>
    <w:p w14:paraId="23E653E9" w14:textId="70FCE76F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 xml:space="preserve">C))  Filizdaşıyan və kömür daşıyan gəmilər   </w:t>
      </w:r>
    </w:p>
    <w:p w14:paraId="562DC9EA" w14:textId="3147744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D)   Paylayıcı gəmilər</w:t>
      </w:r>
    </w:p>
    <w:p w14:paraId="35A7FFA8" w14:textId="1D449173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E)   Xidmət-köməkçi gəmilər</w:t>
      </w:r>
    </w:p>
    <w:p w14:paraId="0907AE38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</w:p>
    <w:p w14:paraId="1D0A1B3E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</w:p>
    <w:p w14:paraId="788FBD91" w14:textId="0347715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lastRenderedPageBreak/>
        <w:tab/>
        <w:t xml:space="preserve"> </w:t>
      </w:r>
    </w:p>
    <w:p w14:paraId="3D686B39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</w:p>
    <w:p w14:paraId="69E633CF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Sükan quruluşunun mexanizmləri hansı bölmədə yerləşir?</w:t>
      </w:r>
    </w:p>
    <w:p w14:paraId="3F5E7EB1" w14:textId="02824FB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 xml:space="preserve">A))  Rumpel bölməsində   </w:t>
      </w:r>
    </w:p>
    <w:p w14:paraId="272F14C2" w14:textId="5C38864E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B)   Maşın bölməsində (şöbəsi)</w:t>
      </w:r>
    </w:p>
    <w:p w14:paraId="543C22C1" w14:textId="7F8536F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C)   Nasos bölməsində (şöbə)</w:t>
      </w:r>
    </w:p>
    <w:p w14:paraId="220E1C82" w14:textId="349B011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D)   Yük bölməsi</w:t>
      </w:r>
    </w:p>
    <w:p w14:paraId="12686B44" w14:textId="3985BB5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E)   Forpikdə</w:t>
      </w:r>
    </w:p>
    <w:p w14:paraId="4AE7C07B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</w:p>
    <w:p w14:paraId="37D0120A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 quruluşlarına aid deyil?</w:t>
      </w:r>
    </w:p>
    <w:p w14:paraId="4450DDED" w14:textId="5A70558A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Sükan, yedək</w:t>
      </w:r>
    </w:p>
    <w:p w14:paraId="6D5EB432" w14:textId="228E68A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Lövbər, yanlama</w:t>
      </w:r>
    </w:p>
    <w:p w14:paraId="6533DFF7" w14:textId="4C526AA5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Xilasetmə</w:t>
      </w:r>
    </w:p>
    <w:p w14:paraId="12240609" w14:textId="10D225D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Yük</w:t>
      </w:r>
    </w:p>
    <w:p w14:paraId="0B08520D" w14:textId="69018FA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) Boru sistemi </w:t>
      </w:r>
    </w:p>
    <w:p w14:paraId="59407AD6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19B553D6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Tez xarab olan ərzaq məhsulların (ət, balıq, meyvə) daşınmasında istifadə edilən gəmilər hansılardır?</w:t>
      </w:r>
    </w:p>
    <w:p w14:paraId="5C5E0864" w14:textId="7BF0D38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A) Yedək gəmiləri</w:t>
      </w:r>
    </w:p>
    <w:p w14:paraId="1E74C164" w14:textId="60EEF3E6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843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B) Konteyner daşıyan gəmilər</w:t>
      </w:r>
    </w:p>
    <w:p w14:paraId="002BE3BC" w14:textId="4A0F9818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C) Balıqovlayan gəmilər</w:t>
      </w:r>
    </w:p>
    <w:p w14:paraId="2ECC64EF" w14:textId="534AACE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 xml:space="preserve">D)) Refrijerator gəmilər </w:t>
      </w:r>
    </w:p>
    <w:p w14:paraId="72490328" w14:textId="72D71D9C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E) Buzqıran gəmilər</w:t>
      </w:r>
    </w:p>
    <w:p w14:paraId="760B180E" w14:textId="77777777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 w:eastAsia="ja-JP"/>
        </w:rPr>
      </w:pPr>
    </w:p>
    <w:p w14:paraId="22A6BB1D" w14:textId="77777777" w:rsidR="00490FD3" w:rsidRPr="007F0EE9" w:rsidRDefault="00490FD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12-dən çox sərnişin daşımaq üçün nəzərdə tutulmuş gəmi necə adlanır?</w:t>
      </w:r>
    </w:p>
    <w:p w14:paraId="7164FBE8" w14:textId="4197DCC3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Yük gəmisi</w:t>
      </w:r>
    </w:p>
    <w:p w14:paraId="4A20F236" w14:textId="79FCFEAD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)   Sərnişin gəmisi </w:t>
      </w:r>
    </w:p>
    <w:p w14:paraId="6CF8D011" w14:textId="79C32AE1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Barja</w:t>
      </w:r>
    </w:p>
    <w:p w14:paraId="2052FCD6" w14:textId="4F50F9A4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Yedək gəmisi</w:t>
      </w:r>
    </w:p>
    <w:p w14:paraId="2ABA5D82" w14:textId="7085E4D0" w:rsidR="00490FD3" w:rsidRPr="007F0EE9" w:rsidRDefault="00490FD3" w:rsidP="00490FD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Tanker</w:t>
      </w:r>
    </w:p>
    <w:p w14:paraId="639E002D" w14:textId="77777777" w:rsidR="00490FD3" w:rsidRPr="007F0EE9" w:rsidRDefault="00490FD3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35BAC488" w14:textId="77777777" w:rsidR="00894A27" w:rsidRPr="007F0EE9" w:rsidRDefault="00894A27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74C91585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614B8986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Nəqliyya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lərin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aid </w:t>
      </w:r>
      <w:proofErr w:type="spellStart"/>
      <w:r w:rsidRPr="007F0EE9">
        <w:rPr>
          <w:rFonts w:ascii="Arial" w:hAnsi="Arial" w:cs="Arial"/>
          <w:sz w:val="28"/>
          <w:szCs w:val="28"/>
        </w:rPr>
        <w:t>deyil</w:t>
      </w:r>
      <w:proofErr w:type="spellEnd"/>
      <w:r w:rsidRPr="007F0EE9">
        <w:rPr>
          <w:rFonts w:ascii="Arial" w:hAnsi="Arial" w:cs="Arial"/>
          <w:sz w:val="28"/>
          <w:szCs w:val="28"/>
        </w:rPr>
        <w:t>:</w:t>
      </w:r>
    </w:p>
    <w:p w14:paraId="29E7BD69" w14:textId="5BA7F06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</w:rPr>
        <w:t>Sərniş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ləri</w:t>
      </w:r>
      <w:proofErr w:type="spellEnd"/>
    </w:p>
    <w:p w14:paraId="3A5A35EB" w14:textId="54BE8E8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B)   </w:t>
      </w:r>
      <w:proofErr w:type="spellStart"/>
      <w:r w:rsidRPr="007F0EE9">
        <w:rPr>
          <w:rFonts w:ascii="Arial" w:hAnsi="Arial" w:cs="Arial"/>
          <w:sz w:val="28"/>
          <w:szCs w:val="28"/>
        </w:rPr>
        <w:t>Quru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yük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ləri</w:t>
      </w:r>
      <w:proofErr w:type="spellEnd"/>
    </w:p>
    <w:p w14:paraId="31D34ADE" w14:textId="2D6F05EC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C))  </w:t>
      </w:r>
      <w:proofErr w:type="spellStart"/>
      <w:r w:rsidRPr="007F0EE9">
        <w:rPr>
          <w:rFonts w:ascii="Arial" w:hAnsi="Arial" w:cs="Arial"/>
          <w:sz w:val="28"/>
          <w:szCs w:val="28"/>
        </w:rPr>
        <w:t>Üz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kranla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   </w:t>
      </w:r>
    </w:p>
    <w:p w14:paraId="11EBFFF7" w14:textId="1742F4A5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</w:rPr>
        <w:t>Yedək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əmiləri</w:t>
      </w:r>
      <w:proofErr w:type="spellEnd"/>
    </w:p>
    <w:p w14:paraId="25C76DFD" w14:textId="7EB0237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</w:rPr>
        <w:t>Tankerlər</w:t>
      </w:r>
      <w:proofErr w:type="spellEnd"/>
    </w:p>
    <w:p w14:paraId="6ED352C8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3C1BB49F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Pillers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nədi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0DED1C3E" w14:textId="464DC86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</w:rPr>
        <w:t>Arakəsm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ayağıdı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    </w:t>
      </w:r>
    </w:p>
    <w:p w14:paraId="5C614040" w14:textId="310CE89D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B))  </w:t>
      </w:r>
      <w:proofErr w:type="spellStart"/>
      <w:r w:rsidRPr="007F0EE9">
        <w:rPr>
          <w:rFonts w:ascii="Arial" w:hAnsi="Arial" w:cs="Arial"/>
          <w:sz w:val="28"/>
          <w:szCs w:val="28"/>
        </w:rPr>
        <w:t>Göyərtən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xlaya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yrıc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ayaqdı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    </w:t>
      </w:r>
    </w:p>
    <w:p w14:paraId="19EACD44" w14:textId="57448B6D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C)   </w:t>
      </w:r>
      <w:proofErr w:type="spellStart"/>
      <w:r w:rsidRPr="007F0EE9">
        <w:rPr>
          <w:rFonts w:ascii="Arial" w:hAnsi="Arial" w:cs="Arial"/>
          <w:sz w:val="28"/>
          <w:szCs w:val="28"/>
        </w:rPr>
        <w:t>Falşbor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ayağıdır</w:t>
      </w:r>
      <w:proofErr w:type="spellEnd"/>
    </w:p>
    <w:p w14:paraId="5FD16066" w14:textId="7BA5BDDE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</w:rPr>
        <w:t>Yanalm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dayağıdır</w:t>
      </w:r>
      <w:proofErr w:type="spellEnd"/>
    </w:p>
    <w:p w14:paraId="7E6C19D1" w14:textId="2071F5B8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</w:rPr>
        <w:t>Sıxılma</w:t>
      </w:r>
      <w:proofErr w:type="spellEnd"/>
    </w:p>
    <w:p w14:paraId="1427754B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48CB7638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t>Falşbor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nədi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4083101F" w14:textId="4EEC684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</w:rPr>
        <w:t>Bortu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yuxar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urşağıdır</w:t>
      </w:r>
      <w:proofErr w:type="spellEnd"/>
    </w:p>
    <w:p w14:paraId="7F0E3D90" w14:textId="5E69AD8E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B)   Bort </w:t>
      </w:r>
      <w:proofErr w:type="spellStart"/>
      <w:r w:rsidRPr="007F0EE9">
        <w:rPr>
          <w:rFonts w:ascii="Arial" w:hAnsi="Arial" w:cs="Arial"/>
          <w:sz w:val="28"/>
          <w:szCs w:val="28"/>
        </w:rPr>
        <w:t>örtüyünü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eninə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tiridir</w:t>
      </w:r>
      <w:proofErr w:type="spellEnd"/>
    </w:p>
    <w:p w14:paraId="605CC861" w14:textId="1734162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C)   Bort </w:t>
      </w:r>
      <w:proofErr w:type="spellStart"/>
      <w:r w:rsidRPr="007F0EE9">
        <w:rPr>
          <w:rFonts w:ascii="Arial" w:hAnsi="Arial" w:cs="Arial"/>
          <w:sz w:val="28"/>
          <w:szCs w:val="28"/>
        </w:rPr>
        <w:t>örtüyünü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uzununa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tiridir</w:t>
      </w:r>
      <w:proofErr w:type="spellEnd"/>
    </w:p>
    <w:p w14:paraId="62800FDF" w14:textId="4442896B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 Bort </w:t>
      </w:r>
      <w:proofErr w:type="spellStart"/>
      <w:r w:rsidRPr="007F0EE9">
        <w:rPr>
          <w:rFonts w:ascii="Arial" w:hAnsi="Arial" w:cs="Arial"/>
          <w:sz w:val="28"/>
          <w:szCs w:val="28"/>
        </w:rPr>
        <w:t>örtüyünü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ərtlik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qabırğasıdır</w:t>
      </w:r>
      <w:proofErr w:type="spellEnd"/>
    </w:p>
    <w:p w14:paraId="65EDC7A9" w14:textId="479EB10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)  </w:t>
      </w:r>
      <w:proofErr w:type="spellStart"/>
      <w:r w:rsidRPr="007F0EE9">
        <w:rPr>
          <w:rFonts w:ascii="Arial" w:hAnsi="Arial" w:cs="Arial"/>
          <w:sz w:val="28"/>
          <w:szCs w:val="28"/>
        </w:rPr>
        <w:t>Göyərtələri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açıq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hələrini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çəpərləyən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konstruksiyadı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  </w:t>
      </w:r>
    </w:p>
    <w:p w14:paraId="6E117C94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2FE51FF8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nin üst tikililərində hansı sahələr yerləşdirilmir?</w:t>
      </w:r>
    </w:p>
    <w:p w14:paraId="04083DA5" w14:textId="2DF932C1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aşayış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hələr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   </w:t>
      </w:r>
    </w:p>
    <w:p w14:paraId="4B31A088" w14:textId="4C1CE33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>B)   Sanitar-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giyen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hələri</w:t>
      </w:r>
      <w:proofErr w:type="spellEnd"/>
    </w:p>
    <w:p w14:paraId="49E86715" w14:textId="0B458B4D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C)   </w:t>
      </w:r>
      <w:proofErr w:type="spellStart"/>
      <w:r w:rsidRPr="007F0EE9">
        <w:rPr>
          <w:rFonts w:ascii="Arial" w:hAnsi="Arial" w:cs="Arial"/>
          <w:sz w:val="28"/>
          <w:szCs w:val="28"/>
        </w:rPr>
        <w:t>Təsərrüfat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hələri</w:t>
      </w:r>
      <w:proofErr w:type="spellEnd"/>
    </w:p>
    <w:p w14:paraId="73C77D1F" w14:textId="05FDC60B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 Ballast </w:t>
      </w:r>
      <w:proofErr w:type="spellStart"/>
      <w:r w:rsidRPr="007F0EE9">
        <w:rPr>
          <w:rFonts w:ascii="Arial" w:hAnsi="Arial" w:cs="Arial"/>
          <w:sz w:val="28"/>
          <w:szCs w:val="28"/>
        </w:rPr>
        <w:t>bölmələri</w:t>
      </w:r>
      <w:proofErr w:type="spellEnd"/>
    </w:p>
    <w:p w14:paraId="47180F10" w14:textId="73A348E5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</w:rPr>
        <w:t>Yük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sahələri</w:t>
      </w:r>
      <w:proofErr w:type="spellEnd"/>
    </w:p>
    <w:p w14:paraId="0106BBF2" w14:textId="77777777" w:rsidR="002908FD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2B3D529E" w14:textId="77777777" w:rsidR="00EF4861" w:rsidRDefault="00EF4861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925CD91" w14:textId="77777777" w:rsidR="00EF4861" w:rsidRPr="007F0EE9" w:rsidRDefault="00EF4861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A64F24D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proofErr w:type="spellStart"/>
      <w:r w:rsidRPr="007F0EE9">
        <w:rPr>
          <w:rFonts w:ascii="Arial" w:hAnsi="Arial" w:cs="Arial"/>
          <w:sz w:val="28"/>
          <w:szCs w:val="28"/>
        </w:rPr>
        <w:lastRenderedPageBreak/>
        <w:t>Flor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nədir</w:t>
      </w:r>
      <w:proofErr w:type="spellEnd"/>
      <w:r w:rsidRPr="007F0EE9">
        <w:rPr>
          <w:rFonts w:ascii="Arial" w:hAnsi="Arial" w:cs="Arial"/>
          <w:sz w:val="28"/>
          <w:szCs w:val="28"/>
        </w:rPr>
        <w:t>?</w:t>
      </w:r>
    </w:p>
    <w:p w14:paraId="0DB06771" w14:textId="5A305C2C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Bort örtüyünün eninə tiridir</w:t>
      </w:r>
    </w:p>
    <w:p w14:paraId="437D159E" w14:textId="0C4CDBE1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Bort örtüyünün uzununa tiridir</w:t>
      </w:r>
    </w:p>
    <w:p w14:paraId="30B337C0" w14:textId="7B9BFCAF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Dib örtüyünün uzununa tiridir</w:t>
      </w:r>
    </w:p>
    <w:p w14:paraId="666E830F" w14:textId="2A39BD63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Dib örtüyünün eninə tiridir  </w:t>
      </w:r>
    </w:p>
    <w:p w14:paraId="38A6CD23" w14:textId="0423438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Göyərtə örtüyünün eninə tiridir</w:t>
      </w:r>
    </w:p>
    <w:p w14:paraId="27DA30F1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8945C26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analm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uruluşunu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lementlər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ra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erləşdiril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?</w:t>
      </w:r>
    </w:p>
    <w:p w14:paraId="6EA00C65" w14:textId="0B6EE88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uxar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öyərtə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,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ak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ut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   </w:t>
      </w:r>
    </w:p>
    <w:p w14:paraId="0D0882CB" w14:textId="38DA3238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    Ort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üst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ikilidə</w:t>
      </w:r>
      <w:proofErr w:type="spellEnd"/>
    </w:p>
    <w:p w14:paraId="1A8E6237" w14:textId="25C55F45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latformada</w:t>
      </w:r>
      <w:proofErr w:type="spellEnd"/>
    </w:p>
    <w:p w14:paraId="635AA1DC" w14:textId="1FE49423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D)    </w:t>
      </w:r>
      <w:proofErr w:type="spellStart"/>
      <w:r w:rsidRPr="007F0EE9">
        <w:rPr>
          <w:rFonts w:ascii="Arial" w:hAnsi="Arial" w:cs="Arial"/>
          <w:sz w:val="28"/>
          <w:szCs w:val="28"/>
        </w:rPr>
        <w:t>Tvindekdə</w:t>
      </w:r>
      <w:proofErr w:type="spellEnd"/>
    </w:p>
    <w:p w14:paraId="27005282" w14:textId="1F13D3C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    </w:t>
      </w:r>
      <w:proofErr w:type="spellStart"/>
      <w:r w:rsidRPr="007F0EE9">
        <w:rPr>
          <w:rFonts w:ascii="Arial" w:hAnsi="Arial" w:cs="Arial"/>
          <w:sz w:val="28"/>
          <w:szCs w:val="28"/>
        </w:rPr>
        <w:t>Aşağı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göyərtədə</w:t>
      </w:r>
      <w:proofErr w:type="spellEnd"/>
    </w:p>
    <w:p w14:paraId="526A1A0B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4B760983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Maye yük daşıyan nəqliyyat gəmilərində mənzillərin qızdırılması neçə həyata keçirilir?</w:t>
      </w:r>
    </w:p>
    <w:p w14:paraId="0A57C78D" w14:textId="56B0B463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xarl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    </w:t>
      </w:r>
    </w:p>
    <w:p w14:paraId="648F2158" w14:textId="54052928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İst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v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istem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</w:p>
    <w:p w14:paraId="61FF24DA" w14:textId="6508D2A6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pira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şəkill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lektri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vadanlığ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</w:p>
    <w:p w14:paraId="1435B104" w14:textId="1E861275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İst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su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istem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</w:p>
    <w:p w14:paraId="6AD4968E" w14:textId="187ED86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lektri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sitm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istem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</w:p>
    <w:p w14:paraId="78A0B6F3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</w:p>
    <w:p w14:paraId="489781BC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Yumşaq kraneslər nə üçündür?</w:t>
      </w:r>
    </w:p>
    <w:p w14:paraId="7758F411" w14:textId="5541200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yük əməliyyatlrı zamanı təhlükəsizliyi təmin etmək üçün   </w:t>
      </w:r>
    </w:p>
    <w:p w14:paraId="2A982A29" w14:textId="3E770F0D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gövdə deşilən zaman suyun gəmiyə dolmasının qarşısını almaq üçün istifadə olunur </w:t>
      </w:r>
    </w:p>
    <w:p w14:paraId="2A9635A5" w14:textId="78894361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 gəmi ilə körpü arasına qoyulur və gəminin körpüyə sürtünməsinin qarşısını alır.    </w:t>
      </w:r>
    </w:p>
    <w:p w14:paraId="5F94D11B" w14:textId="44EAE264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yedək kəndirini saxlamaq üçün</w:t>
      </w:r>
    </w:p>
    <w:p w14:paraId="6B26F4AA" w14:textId="01FBDD7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yanalma lebyodkalarını bərkitmək ücün</w:t>
      </w:r>
    </w:p>
    <w:p w14:paraId="0D7B1CB8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7097996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Burun üst tikilisi necə adlanır?</w:t>
      </w:r>
    </w:p>
    <w:p w14:paraId="518A58EA" w14:textId="366AD3A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)  </w:t>
      </w:r>
      <w:r w:rsidRPr="007F0EE9">
        <w:rPr>
          <w:rFonts w:ascii="Arial" w:hAnsi="Arial" w:cs="Arial"/>
          <w:sz w:val="28"/>
          <w:szCs w:val="28"/>
          <w:lang w:val="az-Latn-AZ"/>
        </w:rPr>
        <w:t>Bak</w:t>
      </w:r>
      <w:r w:rsidRPr="007F0EE9">
        <w:rPr>
          <w:rFonts w:ascii="Arial" w:hAnsi="Arial" w:cs="Arial"/>
          <w:sz w:val="28"/>
          <w:szCs w:val="28"/>
        </w:rPr>
        <w:t xml:space="preserve">           </w:t>
      </w:r>
    </w:p>
    <w:p w14:paraId="4381F8A7" w14:textId="3B4574F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Axterpik</w:t>
      </w:r>
      <w:r w:rsidRPr="007F0EE9">
        <w:rPr>
          <w:rFonts w:ascii="Arial" w:hAnsi="Arial" w:cs="Arial"/>
          <w:sz w:val="28"/>
          <w:szCs w:val="28"/>
        </w:rPr>
        <w:t xml:space="preserve">       </w:t>
      </w:r>
    </w:p>
    <w:p w14:paraId="6C2CEADE" w14:textId="72A548C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Forpik</w:t>
      </w:r>
      <w:r w:rsidRPr="007F0EE9">
        <w:rPr>
          <w:rFonts w:ascii="Arial" w:hAnsi="Arial" w:cs="Arial"/>
          <w:sz w:val="28"/>
          <w:szCs w:val="28"/>
        </w:rPr>
        <w:t xml:space="preserve">           </w:t>
      </w:r>
    </w:p>
    <w:p w14:paraId="123B3C70" w14:textId="49E4D4D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Rubka</w:t>
      </w:r>
      <w:r w:rsidRPr="007F0EE9">
        <w:rPr>
          <w:rFonts w:ascii="Arial" w:hAnsi="Arial" w:cs="Arial"/>
          <w:sz w:val="28"/>
          <w:szCs w:val="28"/>
        </w:rPr>
        <w:t xml:space="preserve">          </w:t>
      </w:r>
    </w:p>
    <w:p w14:paraId="058A5CD9" w14:textId="6AC686A2" w:rsidR="002908FD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Yut</w:t>
      </w:r>
    </w:p>
    <w:p w14:paraId="09C27D46" w14:textId="77777777" w:rsidR="002F7927" w:rsidRPr="007F0EE9" w:rsidRDefault="002F7927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</w:p>
    <w:p w14:paraId="6D519CFE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ak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nədir</w:t>
      </w:r>
      <w:r w:rsidRPr="007F0EE9">
        <w:rPr>
          <w:rFonts w:ascii="Arial" w:hAnsi="Arial" w:cs="Arial"/>
          <w:sz w:val="28"/>
          <w:szCs w:val="28"/>
        </w:rPr>
        <w:t xml:space="preserve"> ?</w:t>
      </w:r>
    </w:p>
    <w:p w14:paraId="6F00BC40" w14:textId="5D27F414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Gövdəni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axterpik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üzərindəki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üst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tikilisi</w:t>
      </w:r>
    </w:p>
    <w:p w14:paraId="0A42C662" w14:textId="60CB8D96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)   </w:t>
      </w:r>
      <w:r w:rsidRPr="007F0EE9">
        <w:rPr>
          <w:rFonts w:ascii="Arial" w:hAnsi="Arial" w:cs="Arial"/>
          <w:sz w:val="28"/>
          <w:szCs w:val="28"/>
          <w:lang w:val="az-Latn-AZ"/>
        </w:rPr>
        <w:t>Gövdəni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forpik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üzərindəki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üst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tikilisi</w:t>
      </w:r>
    </w:p>
    <w:p w14:paraId="3EC15D11" w14:textId="7C03AA0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Midel-şpanqoutdakı üst tikilisi</w:t>
      </w:r>
    </w:p>
    <w:p w14:paraId="1B1C293F" w14:textId="339EB605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Gövdənin birinci sukeçirməyən burun bölməsi</w:t>
      </w:r>
    </w:p>
    <w:p w14:paraId="22672816" w14:textId="6AB9B1CF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Gövdənin sonuncu keçirməyən bölməsi</w:t>
      </w:r>
    </w:p>
    <w:p w14:paraId="6A79916E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54CD2710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irinci burun bölməsi necə adlanır?</w:t>
      </w:r>
    </w:p>
    <w:p w14:paraId="5D60858D" w14:textId="70E743C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Bak</w:t>
      </w:r>
      <w:r w:rsidRPr="007F0EE9">
        <w:rPr>
          <w:rFonts w:ascii="Arial" w:hAnsi="Arial" w:cs="Arial"/>
          <w:sz w:val="28"/>
          <w:szCs w:val="28"/>
        </w:rPr>
        <w:t xml:space="preserve">           </w:t>
      </w:r>
    </w:p>
    <w:p w14:paraId="5AF04BE9" w14:textId="7320844E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Axterpik</w:t>
      </w:r>
      <w:r w:rsidRPr="007F0EE9">
        <w:rPr>
          <w:rFonts w:ascii="Arial" w:hAnsi="Arial" w:cs="Arial"/>
          <w:sz w:val="28"/>
          <w:szCs w:val="28"/>
        </w:rPr>
        <w:t xml:space="preserve">          </w:t>
      </w:r>
    </w:p>
    <w:p w14:paraId="4F9D13BE" w14:textId="4180A224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)   </w:t>
      </w:r>
      <w:r w:rsidRPr="007F0EE9">
        <w:rPr>
          <w:rFonts w:ascii="Arial" w:hAnsi="Arial" w:cs="Arial"/>
          <w:sz w:val="28"/>
          <w:szCs w:val="28"/>
          <w:lang w:val="az-Latn-AZ"/>
        </w:rPr>
        <w:t>Forpik</w:t>
      </w:r>
      <w:r w:rsidRPr="007F0EE9">
        <w:rPr>
          <w:rFonts w:ascii="Arial" w:hAnsi="Arial" w:cs="Arial"/>
          <w:sz w:val="28"/>
          <w:szCs w:val="28"/>
        </w:rPr>
        <w:t xml:space="preserve">          </w:t>
      </w:r>
    </w:p>
    <w:p w14:paraId="580B41A7" w14:textId="7ED91804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Yut</w:t>
      </w:r>
      <w:r w:rsidRPr="007F0EE9">
        <w:rPr>
          <w:rFonts w:ascii="Arial" w:hAnsi="Arial" w:cs="Arial"/>
          <w:sz w:val="28"/>
          <w:szCs w:val="28"/>
        </w:rPr>
        <w:t xml:space="preserve">             </w:t>
      </w:r>
    </w:p>
    <w:p w14:paraId="42E29782" w14:textId="697B4298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Rubka</w:t>
      </w:r>
    </w:p>
    <w:p w14:paraId="6CC548EB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678B4652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Tankerlərdə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hansı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kanatlarda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istifadə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olunur</w:t>
      </w:r>
      <w:r w:rsidRPr="007F0EE9">
        <w:rPr>
          <w:rFonts w:ascii="Arial" w:hAnsi="Arial" w:cs="Arial"/>
          <w:sz w:val="28"/>
          <w:szCs w:val="28"/>
        </w:rPr>
        <w:t>?</w:t>
      </w:r>
    </w:p>
    <w:p w14:paraId="6515A7CE" w14:textId="6500287E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Sintetik</w:t>
      </w:r>
      <w:r w:rsidRPr="007F0EE9">
        <w:rPr>
          <w:rFonts w:ascii="Arial" w:hAnsi="Arial" w:cs="Arial"/>
          <w:sz w:val="28"/>
          <w:szCs w:val="28"/>
        </w:rPr>
        <w:t xml:space="preserve">                                 </w:t>
      </w:r>
    </w:p>
    <w:p w14:paraId="0AD378E2" w14:textId="521E52E6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Neylon</w:t>
      </w:r>
    </w:p>
    <w:p w14:paraId="6DD130EB" w14:textId="705F1552" w:rsidR="002908FD" w:rsidRPr="007F0EE9" w:rsidRDefault="002908FD" w:rsidP="002908FD">
      <w:pPr>
        <w:pStyle w:val="Footer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line="360" w:lineRule="auto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sz w:val="28"/>
          <w:szCs w:val="28"/>
          <w:lang w:val="az-Latn-AZ"/>
        </w:rPr>
        <w:t>Bitki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                                  </w:t>
      </w:r>
    </w:p>
    <w:p w14:paraId="0D4E97C4" w14:textId="0AC1EDD8" w:rsidR="002908FD" w:rsidRPr="007F0EE9" w:rsidRDefault="002908FD" w:rsidP="002908FD">
      <w:pPr>
        <w:pStyle w:val="Footer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line="360" w:lineRule="auto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Polipropilen</w:t>
      </w:r>
    </w:p>
    <w:p w14:paraId="1B20FF5D" w14:textId="4CCE1F1B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Polad</w:t>
      </w:r>
    </w:p>
    <w:p w14:paraId="68B03452" w14:textId="77777777" w:rsidR="002F7927" w:rsidRPr="007F0EE9" w:rsidRDefault="002F7927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55E43EB0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Falşbort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nədir</w:t>
      </w:r>
      <w:r w:rsidRPr="007F0EE9">
        <w:rPr>
          <w:rFonts w:ascii="Arial" w:hAnsi="Arial" w:cs="Arial"/>
          <w:sz w:val="28"/>
          <w:szCs w:val="28"/>
        </w:rPr>
        <w:t>?</w:t>
      </w:r>
    </w:p>
    <w:p w14:paraId="3045BFDA" w14:textId="1A8C2C06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Bortu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ə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yuxarı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qurşağıdır</w:t>
      </w:r>
    </w:p>
    <w:p w14:paraId="7EDDE6D5" w14:textId="0E81942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Bort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örtüyünü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eninə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tiridir</w:t>
      </w:r>
    </w:p>
    <w:p w14:paraId="21ED7503" w14:textId="1C1DA24B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lastRenderedPageBreak/>
        <w:t xml:space="preserve">C)    </w:t>
      </w:r>
      <w:r w:rsidRPr="007F0EE9">
        <w:rPr>
          <w:rFonts w:ascii="Arial" w:hAnsi="Arial" w:cs="Arial"/>
          <w:sz w:val="28"/>
          <w:szCs w:val="28"/>
          <w:lang w:val="az-Latn-AZ"/>
        </w:rPr>
        <w:t>Bort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örtüyünü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uzununa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tiridir</w:t>
      </w:r>
    </w:p>
    <w:p w14:paraId="2DAEC2D7" w14:textId="37E7CFF8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</w:rPr>
        <w:t xml:space="preserve">    </w:t>
      </w:r>
      <w:r w:rsidRPr="007F0EE9">
        <w:rPr>
          <w:rFonts w:ascii="Arial" w:hAnsi="Arial" w:cs="Arial"/>
          <w:sz w:val="28"/>
          <w:szCs w:val="28"/>
          <w:lang w:val="az-Latn-AZ"/>
        </w:rPr>
        <w:t>Bort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örtüyünü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sərtlik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qabırğasıdır</w:t>
      </w:r>
    </w:p>
    <w:p w14:paraId="24758846" w14:textId="532223D3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)   </w:t>
      </w:r>
      <w:r w:rsidRPr="007F0EE9">
        <w:rPr>
          <w:rFonts w:ascii="Arial" w:hAnsi="Arial" w:cs="Arial"/>
          <w:sz w:val="28"/>
          <w:szCs w:val="28"/>
          <w:lang w:val="az-Latn-AZ"/>
        </w:rPr>
        <w:t>Göyərtələri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açıq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sahələrini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çəpərləyən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konstruksiyadır</w:t>
      </w:r>
    </w:p>
    <w:p w14:paraId="4BF9BAEC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4684D33D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nin burun hissəsində qoyulmuş dor ağacı necə adlanır?</w:t>
      </w:r>
    </w:p>
    <w:p w14:paraId="70A8AD63" w14:textId="5FC5417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Yarım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dor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ağacı</w:t>
      </w:r>
    </w:p>
    <w:p w14:paraId="1210B431" w14:textId="2D6DA76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Yut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dor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ağacı</w:t>
      </w:r>
    </w:p>
    <w:p w14:paraId="25DD6DC8" w14:textId="62BC229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  <w:r w:rsidRPr="007F0EE9">
        <w:rPr>
          <w:rFonts w:ascii="Arial" w:hAnsi="Arial" w:cs="Arial"/>
          <w:sz w:val="28"/>
          <w:szCs w:val="28"/>
          <w:lang w:val="az-Latn-AZ"/>
        </w:rPr>
        <w:t>Fok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dor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ağacı</w:t>
      </w:r>
    </w:p>
    <w:p w14:paraId="3AC94B0D" w14:textId="6686C9B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Bizan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dor</w:t>
      </w:r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ağacı</w:t>
      </w:r>
    </w:p>
    <w:p w14:paraId="575110CE" w14:textId="5BF5AF1F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</w:rPr>
        <w:t xml:space="preserve">   </w:t>
      </w:r>
      <w:r w:rsidRPr="007F0EE9">
        <w:rPr>
          <w:rFonts w:ascii="Arial" w:hAnsi="Arial" w:cs="Arial"/>
          <w:sz w:val="28"/>
          <w:szCs w:val="28"/>
          <w:lang w:val="az-Latn-AZ"/>
        </w:rPr>
        <w:t>Qrot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dor</w:t>
      </w:r>
      <w:r w:rsidRPr="007F0EE9">
        <w:rPr>
          <w:rFonts w:ascii="Arial" w:hAnsi="Arial" w:cs="Arial"/>
          <w:sz w:val="28"/>
          <w:szCs w:val="28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>ağacı</w:t>
      </w:r>
    </w:p>
    <w:p w14:paraId="583E3FC7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721AD07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Konstruksiyasına görə şpil ilə braşpilin fərqi?</w:t>
      </w:r>
    </w:p>
    <w:p w14:paraId="11F7C96D" w14:textId="58D82131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426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Ölçü</w:t>
      </w:r>
    </w:p>
    <w:p w14:paraId="69F712F1" w14:textId="767E3E12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Dartma</w:t>
      </w:r>
    </w:p>
    <w:p w14:paraId="469E982B" w14:textId="6420409B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Dartma qüvvəsinin qiyməti</w:t>
      </w:r>
    </w:p>
    <w:p w14:paraId="4D4083AF" w14:textId="445B751E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Mühərrikin gücü</w:t>
      </w:r>
    </w:p>
    <w:p w14:paraId="3F08B727" w14:textId="03A8CE94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Valının istiqaməti</w:t>
      </w:r>
    </w:p>
    <w:p w14:paraId="07E48D6B" w14:textId="77777777" w:rsidR="002F7927" w:rsidRPr="007F0EE9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30796AD4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Pəncərəyə gəmidə nə deyilir?</w:t>
      </w:r>
    </w:p>
    <w:p w14:paraId="3D0403A2" w14:textId="505704C3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Kok</w:t>
      </w:r>
    </w:p>
    <w:p w14:paraId="5E0C35AA" w14:textId="355E973D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Kambuz</w:t>
      </w:r>
    </w:p>
    <w:p w14:paraId="1573B678" w14:textId="08DCD64E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yuta</w:t>
      </w:r>
    </w:p>
    <w:p w14:paraId="132BC8CD" w14:textId="1B162B55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İlyuminator</w:t>
      </w:r>
    </w:p>
    <w:p w14:paraId="11C32496" w14:textId="3C8909CF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orma</w:t>
      </w:r>
    </w:p>
    <w:p w14:paraId="065F463E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10167166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də yeməkxanaya nə deyirlər?</w:t>
      </w:r>
    </w:p>
    <w:p w14:paraId="4809045C" w14:textId="704A314C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Kok</w:t>
      </w:r>
    </w:p>
    <w:p w14:paraId="1CF92101" w14:textId="69522E69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Kambuz</w:t>
      </w:r>
    </w:p>
    <w:p w14:paraId="1C73E634" w14:textId="10CB7173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yuta</w:t>
      </w:r>
    </w:p>
    <w:p w14:paraId="25530D44" w14:textId="67CC138E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İllyuminator</w:t>
      </w:r>
    </w:p>
    <w:p w14:paraId="7E30C244" w14:textId="1B171311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orma</w:t>
      </w:r>
    </w:p>
    <w:p w14:paraId="2F999F5E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3383ABF2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də istirahət  yerinə nə deyirlər?</w:t>
      </w:r>
    </w:p>
    <w:p w14:paraId="5D6831BD" w14:textId="5F433CE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Kok  </w:t>
      </w:r>
    </w:p>
    <w:p w14:paraId="0148FCCD" w14:textId="31845FEE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Kambuz   </w:t>
      </w:r>
    </w:p>
    <w:p w14:paraId="6816EF7B" w14:textId="3E610A86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 Kayut-kompaniya </w:t>
      </w:r>
    </w:p>
    <w:p w14:paraId="52EE2590" w14:textId="2BDD8116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İllyuminator   </w:t>
      </w:r>
    </w:p>
    <w:p w14:paraId="1523EF7D" w14:textId="6BADEAA1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orma</w:t>
      </w:r>
    </w:p>
    <w:p w14:paraId="1EA750A6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3775ABEF" w14:textId="77777777" w:rsidR="00894A27" w:rsidRPr="007F0EE9" w:rsidRDefault="00894A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13CDB9AA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Yaşayış yerinə gəmidə nə deyilir?</w:t>
      </w:r>
    </w:p>
    <w:p w14:paraId="56585B90" w14:textId="0A0F00D4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Kok  </w:t>
      </w:r>
    </w:p>
    <w:p w14:paraId="16BD94FB" w14:textId="7C9F6C80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B)   Kambuz  </w:t>
      </w:r>
    </w:p>
    <w:p w14:paraId="020929B8" w14:textId="0B126024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 Kayut   </w:t>
      </w:r>
    </w:p>
    <w:p w14:paraId="349224BA" w14:textId="5AFEFF72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İllyuminator  </w:t>
      </w:r>
    </w:p>
    <w:p w14:paraId="6597C5D8" w14:textId="039AA55D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orma</w:t>
      </w:r>
    </w:p>
    <w:p w14:paraId="0A8DCAE3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es-ES"/>
        </w:rPr>
      </w:pPr>
    </w:p>
    <w:p w14:paraId="7CAD0AA7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 xml:space="preserve"> Şəkildə 2 nömrəsi ilə nə göstərilib?</w:t>
      </w:r>
    </w:p>
    <w:p w14:paraId="157E9E9C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5E34702E" wp14:editId="1CC07EE3">
            <wp:extent cx="4829175" cy="2009775"/>
            <wp:effectExtent l="19050" t="0" r="9525" b="0"/>
            <wp:docPr id="1685141085" name="Picture 1685141085" descr="Картинки по запросу системы набора корпуса суд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Картинки по запросу системы набора корпуса судна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97768D" w14:textId="5EC6984E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A))  Yük anbarı  </w:t>
      </w:r>
    </w:p>
    <w:p w14:paraId="0EABDBB0" w14:textId="03CDD908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B)   Burun  </w:t>
      </w:r>
    </w:p>
    <w:p w14:paraId="7217A7F5" w14:textId="0B0BC294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C)   Komminqs </w:t>
      </w:r>
    </w:p>
    <w:p w14:paraId="1093449D" w14:textId="5D3463DB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D)   Mühərrik  </w:t>
      </w:r>
    </w:p>
    <w:p w14:paraId="7CBBF002" w14:textId="3DE7BC53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>E)   Kofferdam</w:t>
      </w:r>
    </w:p>
    <w:p w14:paraId="50F366AD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24B6CEB2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Şəkildə 5 nömrəsi ilə nə göstərilib?</w:t>
      </w:r>
    </w:p>
    <w:p w14:paraId="14243FF5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lastRenderedPageBreak/>
        <w:drawing>
          <wp:inline distT="0" distB="0" distL="0" distR="0" wp14:anchorId="1FD08CB4" wp14:editId="1EB29EBF">
            <wp:extent cx="4829175" cy="2009775"/>
            <wp:effectExtent l="19050" t="0" r="9525" b="0"/>
            <wp:docPr id="31" name="Рисунок 1" descr="Картинки по запросу системы набора корпуса суд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Картинки по запросу системы набора корпуса судна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B663CF" w14:textId="7E3087FA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A)   Yük anbarı  </w:t>
      </w:r>
    </w:p>
    <w:p w14:paraId="691FD2D0" w14:textId="26DD7B22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B)   Burun  </w:t>
      </w:r>
    </w:p>
    <w:p w14:paraId="04E774DF" w14:textId="19C97DD4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C)   Komminqs  </w:t>
      </w:r>
    </w:p>
    <w:p w14:paraId="3E7B336D" w14:textId="61ECE383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D)   Mühərrik  </w:t>
      </w:r>
    </w:p>
    <w:p w14:paraId="1770C114" w14:textId="57E10CF4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>E))  Diptank</w:t>
      </w:r>
    </w:p>
    <w:p w14:paraId="5BABE5FE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6CA33748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Şəkildə 6 nömrəsi iə nə göstərilib?</w:t>
      </w:r>
    </w:p>
    <w:p w14:paraId="4C8CC894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4580D88F" wp14:editId="7B00B140">
            <wp:extent cx="4829175" cy="2009775"/>
            <wp:effectExtent l="19050" t="0" r="9525" b="0"/>
            <wp:docPr id="32" name="Рисунок 1" descr="Картинки по запросу системы набора корпуса суд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Картинки по запросу системы набора корпуса судна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F7C6AF" w14:textId="6FBAC9D9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A)   Yük anbarı   </w:t>
      </w:r>
    </w:p>
    <w:p w14:paraId="6F8DF725" w14:textId="6BDE8889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B))  Maşın şöbəsi  </w:t>
      </w:r>
    </w:p>
    <w:p w14:paraId="344F42E6" w14:textId="5328CF9A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C)   Komminqs   </w:t>
      </w:r>
    </w:p>
    <w:p w14:paraId="5FC64027" w14:textId="5FB12D12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D)   Mühərrik   </w:t>
      </w:r>
    </w:p>
    <w:p w14:paraId="539806C3" w14:textId="2B1AFB7C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>E)   Kofferdam</w:t>
      </w:r>
    </w:p>
    <w:p w14:paraId="0A484494" w14:textId="77777777" w:rsidR="002908FD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622278F6" w14:textId="77777777" w:rsidR="00EF4861" w:rsidRDefault="00EF4861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6669453E" w14:textId="77777777" w:rsidR="00EF4861" w:rsidRDefault="00EF4861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57D699CB" w14:textId="77777777" w:rsidR="00EF4861" w:rsidRDefault="00EF4861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725BCBDF" w14:textId="77777777" w:rsidR="00EF4861" w:rsidRDefault="00EF4861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5F2D7B1C" w14:textId="77777777" w:rsidR="00EF4861" w:rsidRPr="007F0EE9" w:rsidRDefault="00EF4861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117B9E29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lastRenderedPageBreak/>
        <w:t>Şəkildə 15  nömrəsi ilə nə göstərilib?</w:t>
      </w:r>
    </w:p>
    <w:p w14:paraId="4E6F4DCE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color w:val="000000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649CD324" wp14:editId="6F5D05AF">
            <wp:extent cx="4829175" cy="2009775"/>
            <wp:effectExtent l="19050" t="0" r="9525" b="0"/>
            <wp:docPr id="33" name="Рисунок 1" descr="Картинки по запросу системы набора корпуса суд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Картинки по запросу системы набора корпуса судна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08B98B" w14:textId="452E85C2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   Yük anbarı  </w:t>
      </w:r>
    </w:p>
    <w:p w14:paraId="2CC2DDF1" w14:textId="24CE48C8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B)   Maşın şöbəsi  </w:t>
      </w:r>
    </w:p>
    <w:p w14:paraId="4AC9353A" w14:textId="18CAEA50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C)   Komminqs </w:t>
      </w:r>
    </w:p>
    <w:p w14:paraId="240BC146" w14:textId="3B8BC7BE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D)   Mühərrik  </w:t>
      </w:r>
    </w:p>
    <w:p w14:paraId="72024DAE" w14:textId="7C7AA534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>E))  Kofferdam</w:t>
      </w:r>
    </w:p>
    <w:p w14:paraId="5D6AEF57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6A6CC26E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Şəkildə “ a) “ bəndində hansı tip gəmi göstərilib?</w:t>
      </w: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 </w:t>
      </w:r>
    </w:p>
    <w:p w14:paraId="696BF064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5EB00335" wp14:editId="2177F32E">
            <wp:extent cx="4829175" cy="2009775"/>
            <wp:effectExtent l="19050" t="0" r="9525" b="0"/>
            <wp:docPr id="34" name="Рисунок 1" descr="Картинки по запросу системы набора корпуса суд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Картинки по запросу системы набора корпуса судна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F224E3" w14:textId="0820AC49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A) Sərnişin gəmisi  </w:t>
      </w:r>
    </w:p>
    <w:p w14:paraId="207DFC46" w14:textId="687E31AD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B)) Quru yük daşıyan gəmi  </w:t>
      </w:r>
    </w:p>
    <w:p w14:paraId="1C43BACF" w14:textId="4C44ACCA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C)  Bərə   </w:t>
      </w:r>
    </w:p>
    <w:p w14:paraId="6D626592" w14:textId="01A58D4A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D) Neft tankeri  </w:t>
      </w:r>
    </w:p>
    <w:p w14:paraId="72DF9217" w14:textId="472A036F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>E)  Üzən kran</w:t>
      </w:r>
    </w:p>
    <w:p w14:paraId="05F46688" w14:textId="77777777" w:rsidR="002908FD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18212068" w14:textId="77777777" w:rsidR="002F7927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701CE065" w14:textId="77777777" w:rsidR="002F7927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14CAF30E" w14:textId="77777777" w:rsidR="002F7927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17876D1E" w14:textId="77777777" w:rsidR="002F7927" w:rsidRPr="007F0EE9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0C0E31B9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lastRenderedPageBreak/>
        <w:t>Şəkildə “ б) “ bəndində hansı tip gəmi göstərilib?</w:t>
      </w:r>
    </w:p>
    <w:p w14:paraId="1796302B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noProof/>
          <w:sz w:val="28"/>
          <w:szCs w:val="28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11B8E6E8" wp14:editId="7D7F18C9">
            <wp:extent cx="4829175" cy="2009775"/>
            <wp:effectExtent l="19050" t="0" r="9525" b="0"/>
            <wp:docPr id="321" name="Рисунок 1" descr="Картинки по запросу системы набора корпуса суд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Картинки по запросу системы набора корпуса судна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C2B0AB" w14:textId="31D291F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A)   Sərnişin gəmisi  </w:t>
      </w:r>
    </w:p>
    <w:p w14:paraId="0300822A" w14:textId="76369176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B)   Quru yük daşıyan gəmi  </w:t>
      </w:r>
    </w:p>
    <w:p w14:paraId="458E4A6B" w14:textId="267748D1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C)   Bərə   </w:t>
      </w:r>
    </w:p>
    <w:p w14:paraId="7EC9B772" w14:textId="49313199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 xml:space="preserve">D))  Neft tankeri  </w:t>
      </w:r>
    </w:p>
    <w:p w14:paraId="1B8F99AF" w14:textId="7F4892D8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sz w:val="28"/>
          <w:szCs w:val="28"/>
          <w:lang w:val="az-Latn-AZ"/>
        </w:rPr>
        <w:t>E)   Üzən kran</w:t>
      </w:r>
    </w:p>
    <w:p w14:paraId="6F079F6B" w14:textId="77777777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autoSpaceDE w:val="0"/>
        <w:autoSpaceDN w:val="0"/>
        <w:adjustRightInd w:val="0"/>
        <w:spacing w:after="0" w:line="360" w:lineRule="auto"/>
        <w:ind w:left="0"/>
        <w:rPr>
          <w:rFonts w:ascii="Arial" w:hAnsi="Arial" w:cs="Arial"/>
          <w:noProof/>
          <w:sz w:val="28"/>
          <w:szCs w:val="28"/>
          <w:lang w:val="az-Latn-AZ"/>
        </w:rPr>
      </w:pPr>
    </w:p>
    <w:p w14:paraId="127BCBB4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Yaşayış otağından çıxdıqda nə etmək lazımdır?</w:t>
      </w:r>
    </w:p>
    <w:p w14:paraId="3242675F" w14:textId="1E3667A0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Qapını açıq saxlamaq lazımdır.</w:t>
      </w:r>
    </w:p>
    <w:p w14:paraId="38847D15" w14:textId="2832220B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İşıq və ventilyatorı söndürüb, kapitanın növbə köməkçisinə demək lazımdır</w:t>
      </w:r>
    </w:p>
    <w:p w14:paraId="4DBF52BD" w14:textId="2650CD53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Kapitanın növbə köməkçisinə demək lazımdır</w:t>
      </w:r>
    </w:p>
    <w:p w14:paraId="3FD5FAC5" w14:textId="04E1AE04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Qapını bağlamaq saxlamaq lazımdır.</w:t>
      </w:r>
    </w:p>
    <w:p w14:paraId="0F0236CE" w14:textId="60DD8028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)   İşıq və ventilyatorı söndürmək lazımdır </w:t>
      </w:r>
    </w:p>
    <w:p w14:paraId="62FD2B24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56CE7A9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 heyəti yemək qəbulu üçün “yeməkxana”ya necə gəlməlidi?</w:t>
      </w:r>
    </w:p>
    <w:p w14:paraId="5E00013B" w14:textId="2C8A5AEB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səliqəli geyimdə, təyin olunmuş vaxt gəlməlidi</w:t>
      </w:r>
    </w:p>
    <w:p w14:paraId="413C0F2C" w14:textId="52CEC1C9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təyin olunmuş vaxt gəlməlidi</w:t>
      </w:r>
    </w:p>
    <w:p w14:paraId="381EE38D" w14:textId="60ED22BF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istədiyi vaxt gəlməlidi</w:t>
      </w:r>
    </w:p>
    <w:p w14:paraId="140C6687" w14:textId="045AD45B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istədiyi vaxt, səliqəli geyimdə gəlməlidi</w:t>
      </w:r>
    </w:p>
    <w:p w14:paraId="3AC5F567" w14:textId="2B9147CE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səliqəli geyimdə gəlməlidi</w:t>
      </w:r>
    </w:p>
    <w:p w14:paraId="57643846" w14:textId="77777777" w:rsidR="002908FD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4620CD36" w14:textId="77777777" w:rsidR="002F7927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46048E69" w14:textId="77777777" w:rsidR="002F7927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7BE56B2A" w14:textId="77777777" w:rsidR="002F7927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4754E5CA" w14:textId="77777777" w:rsidR="002F7927" w:rsidRPr="007F0EE9" w:rsidRDefault="002F7927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</w:p>
    <w:p w14:paraId="3ACFB6B0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Gəmi qaydalarına görə, gəmidə qadağandır!</w:t>
      </w:r>
    </w:p>
    <w:p w14:paraId="4DA04EEF" w14:textId="7F7C6BC5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təyin olunan yerdə siqaret çəkmək</w:t>
      </w:r>
    </w:p>
    <w:p w14:paraId="1A010E3A" w14:textId="633F5EC6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təyin olunmayan yerdə, o cümlədən təlim və həyacan zaman siqaret çəkmək,</w:t>
      </w:r>
    </w:p>
    <w:p w14:paraId="358B9406" w14:textId="1123B5AA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yanğın təhlükəsizliyinə rəayət etmək</w:t>
      </w:r>
    </w:p>
    <w:p w14:paraId="46BA728F" w14:textId="21FCE52B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istirahət etmək</w:t>
      </w:r>
    </w:p>
    <w:p w14:paraId="79C9C39E" w14:textId="7DF0751D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növbəni yaxşı aparmaq</w:t>
      </w:r>
    </w:p>
    <w:p w14:paraId="4C628546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A9FB873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 qaydalarına görə, olmaz!</w:t>
      </w:r>
    </w:p>
    <w:p w14:paraId="5C7414CD" w14:textId="0CC9D93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təyin olunan yerdə siqaret çəkmək</w:t>
      </w:r>
    </w:p>
    <w:p w14:paraId="6C4EF495" w14:textId="369EDA3D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yanğın təhlükəsizliyinə riayət etmək</w:t>
      </w:r>
    </w:p>
    <w:p w14:paraId="2C09D87D" w14:textId="0727260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 kapitanın növbə köməçisinin icazəsi olmadan nəsə gəmidən çıxartmaq </w:t>
      </w:r>
    </w:p>
    <w:p w14:paraId="10C2FDAB" w14:textId="03EAF2E0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istirahət etmək</w:t>
      </w:r>
    </w:p>
    <w:p w14:paraId="238A3CD3" w14:textId="6774396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növbəni yaxşı aparmaq</w:t>
      </w:r>
    </w:p>
    <w:p w14:paraId="094C2ADF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A1553AD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 qaydalarına görə, gəmidə qadağandır!</w:t>
      </w:r>
    </w:p>
    <w:p w14:paraId="2F37E333" w14:textId="70CB80A1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növbəni yaxşı aparmaq</w:t>
      </w:r>
    </w:p>
    <w:p w14:paraId="0E13DCB8" w14:textId="4A129A9F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təyin olunan yerdə qida qəbul etmək</w:t>
      </w:r>
    </w:p>
    <w:p w14:paraId="2B07335F" w14:textId="46C2A299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yanğın təhlükəsizliyinə rəayət etmək</w:t>
      </w:r>
    </w:p>
    <w:p w14:paraId="4E4A83A6" w14:textId="33E4A372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gəmi kapitanın icazəsi olmadan kənar şəxsin yükünü (baqajını) gəmidə daşımaq</w:t>
      </w:r>
    </w:p>
    <w:p w14:paraId="1BA963BA" w14:textId="655F1A6A" w:rsidR="002908FD" w:rsidRPr="007F0EE9" w:rsidRDefault="002908FD" w:rsidP="002908FD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təyin olunan yerdə siqaret çəkmək</w:t>
      </w:r>
    </w:p>
    <w:p w14:paraId="065CFF2C" w14:textId="77777777" w:rsidR="00894A27" w:rsidRPr="007F0EE9" w:rsidRDefault="00894A27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267F28D0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 qaydalarına görə, gəmidə qadağandır:!</w:t>
      </w:r>
    </w:p>
    <w:p w14:paraId="774D6B9B" w14:textId="0C8531B9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növbəni yaxşı aparmaq</w:t>
      </w:r>
    </w:p>
    <w:p w14:paraId="7026146A" w14:textId="6CD1382F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təyin olunan yerdə qida qəbul etmək</w:t>
      </w:r>
    </w:p>
    <w:p w14:paraId="7FEA1121" w14:textId="316542D5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yanğın təhlükəsizliyinə rəayət etmək</w:t>
      </w:r>
    </w:p>
    <w:p w14:paraId="51A00B1C" w14:textId="14C1C49E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təyin olunan yerdə siqaret çəkmək</w:t>
      </w:r>
    </w:p>
    <w:p w14:paraId="03D70F36" w14:textId="68A08FB4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)  gəmidən dənizə zibil, qida tullantılarını və neft məhsullarını atmaq </w:t>
      </w:r>
    </w:p>
    <w:p w14:paraId="6C6F3C84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271931C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Gəmidə yaşayış yerlərində  nə qadağandır?</w:t>
      </w:r>
    </w:p>
    <w:p w14:paraId="5A255616" w14:textId="72B5CFF8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A)   Qadağa yoxdur</w:t>
      </w:r>
    </w:p>
    <w:p w14:paraId="65647DAF" w14:textId="43F8464B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İstrahət etmək</w:t>
      </w:r>
    </w:p>
    <w:p w14:paraId="5B367E6F" w14:textId="26AD85FC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Şəxsi əşyalar saxlamaq</w:t>
      </w:r>
    </w:p>
    <w:p w14:paraId="549D5CB0" w14:textId="69F9ED1C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Partalayan və zərəli maddələrin saxlanlması</w:t>
      </w:r>
    </w:p>
    <w:p w14:paraId="33F9A926" w14:textId="340A3FD6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Musiqi dinləmək.</w:t>
      </w:r>
    </w:p>
    <w:p w14:paraId="0BDAEF26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9153E33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505"/>
          <w:tab w:val="left" w:pos="156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Növbəni qəbul edərkən  “növbə matrosu” nəyin olmasını yoxlmalıdır?</w:t>
      </w:r>
    </w:p>
    <w:p w14:paraId="6F00099C" w14:textId="083FC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50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Fənərin olmamasını</w:t>
      </w:r>
    </w:p>
    <w:p w14:paraId="6F7D92C4" w14:textId="11D3E81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50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İsti paltarın olmasını</w:t>
      </w:r>
    </w:p>
    <w:p w14:paraId="3F745506" w14:textId="097B7541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50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Gəmi saatının yerində olmasını </w:t>
      </w:r>
    </w:p>
    <w:p w14:paraId="6CEEAFB4" w14:textId="604DE93F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textAlignment w:val="baseline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 Trapın  yanında linli xilasedici dairənin, altında isə qoruyucu torun olmasını </w:t>
      </w:r>
    </w:p>
    <w:p w14:paraId="1BD77525" w14:textId="27F9FD4A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50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Telefonun işləməsi</w:t>
      </w:r>
    </w:p>
    <w:p w14:paraId="33B5BD85" w14:textId="77777777" w:rsidR="002908FD" w:rsidRPr="007F0EE9" w:rsidRDefault="002908FD" w:rsidP="002908FD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50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E912B81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u şəkildə “1” rəqəmi ilə nə işarə olunmuşdur?</w:t>
      </w:r>
    </w:p>
    <w:p w14:paraId="423EA70A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789B06CB" w14:textId="77777777" w:rsidR="002908FD" w:rsidRPr="007F0EE9" w:rsidRDefault="002908FD" w:rsidP="002908FD">
      <w:pPr>
        <w:pStyle w:val="ListParagraph"/>
        <w:tabs>
          <w:tab w:val="num" w:pos="-567"/>
          <w:tab w:val="num" w:pos="-284"/>
          <w:tab w:val="left" w:pos="0"/>
        </w:tabs>
        <w:spacing w:after="0" w:line="360" w:lineRule="auto"/>
        <w:ind w:left="284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 wp14:anchorId="39B9F417" wp14:editId="2DD5F152">
            <wp:extent cx="3962400" cy="1676400"/>
            <wp:effectExtent l="19050" t="0" r="0" b="0"/>
            <wp:docPr id="1627698131" name="Picture 1627698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60839E" w14:textId="3C76CCD6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A)   Lövbər zəncirini tez suya verən qurğu.</w:t>
      </w:r>
    </w:p>
    <w:p w14:paraId="07A63791" w14:textId="349CF620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B)   Zəncir yeşiyi</w:t>
      </w:r>
    </w:p>
    <w:p w14:paraId="0EAE7033" w14:textId="049AEEF0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C)   Lövbər zənciri</w:t>
      </w:r>
    </w:p>
    <w:p w14:paraId="551302AF" w14:textId="46CD2156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D)   Braşpil</w:t>
      </w:r>
    </w:p>
    <w:p w14:paraId="555AC937" w14:textId="4684CA44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E))  Lövbər</w:t>
      </w:r>
    </w:p>
    <w:p w14:paraId="16E6346D" w14:textId="77777777" w:rsidR="002908FD" w:rsidRDefault="002908FD" w:rsidP="002908FD">
      <w:pPr>
        <w:tabs>
          <w:tab w:val="num" w:pos="-567"/>
          <w:tab w:val="num" w:pos="-284"/>
          <w:tab w:val="left" w:pos="0"/>
        </w:tabs>
        <w:spacing w:after="0" w:line="360" w:lineRule="auto"/>
        <w:ind w:left="284"/>
        <w:jc w:val="both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6C4E72A4" w14:textId="77777777" w:rsidR="002F7927" w:rsidRDefault="002F7927" w:rsidP="002908FD">
      <w:pPr>
        <w:tabs>
          <w:tab w:val="num" w:pos="-567"/>
          <w:tab w:val="num" w:pos="-284"/>
          <w:tab w:val="left" w:pos="0"/>
        </w:tabs>
        <w:spacing w:after="0" w:line="360" w:lineRule="auto"/>
        <w:ind w:left="284"/>
        <w:jc w:val="both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0B28AD11" w14:textId="77777777" w:rsidR="002F7927" w:rsidRDefault="002F7927" w:rsidP="002908FD">
      <w:pPr>
        <w:tabs>
          <w:tab w:val="num" w:pos="-567"/>
          <w:tab w:val="num" w:pos="-284"/>
          <w:tab w:val="left" w:pos="0"/>
        </w:tabs>
        <w:spacing w:after="0" w:line="360" w:lineRule="auto"/>
        <w:ind w:left="284"/>
        <w:jc w:val="both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12CC1829" w14:textId="77777777" w:rsidR="002F7927" w:rsidRDefault="002F7927" w:rsidP="002908FD">
      <w:pPr>
        <w:tabs>
          <w:tab w:val="num" w:pos="-567"/>
          <w:tab w:val="num" w:pos="-284"/>
          <w:tab w:val="left" w:pos="0"/>
        </w:tabs>
        <w:spacing w:after="0" w:line="360" w:lineRule="auto"/>
        <w:ind w:left="284"/>
        <w:jc w:val="both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0EAD2FAF" w14:textId="77777777" w:rsidR="00EF4861" w:rsidRPr="007F0EE9" w:rsidRDefault="00EF4861" w:rsidP="002908FD">
      <w:pPr>
        <w:tabs>
          <w:tab w:val="num" w:pos="-567"/>
          <w:tab w:val="num" w:pos="-284"/>
          <w:tab w:val="left" w:pos="0"/>
        </w:tabs>
        <w:spacing w:after="0" w:line="360" w:lineRule="auto"/>
        <w:ind w:left="284"/>
        <w:jc w:val="both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1875ED3A" w14:textId="77777777" w:rsidR="002908FD" w:rsidRPr="007F0EE9" w:rsidRDefault="002908FD" w:rsidP="002F7927">
      <w:pPr>
        <w:pStyle w:val="ListParagraph"/>
        <w:numPr>
          <w:ilvl w:val="0"/>
          <w:numId w:val="35"/>
        </w:num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 xml:space="preserve"> Bu şəkildə “13” rəqəmi ilə nə işarə olunmuşdur?</w:t>
      </w:r>
    </w:p>
    <w:p w14:paraId="7F1A8350" w14:textId="77777777" w:rsidR="002908FD" w:rsidRPr="007F0EE9" w:rsidRDefault="002908FD" w:rsidP="002908FD">
      <w:pPr>
        <w:pStyle w:val="ListParagraph"/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</w:p>
    <w:p w14:paraId="372C8B93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</w:rPr>
      </w:pPr>
      <w:r w:rsidRPr="007F0EE9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 wp14:anchorId="03979DE6" wp14:editId="6A91427D">
            <wp:extent cx="3962400" cy="1676400"/>
            <wp:effectExtent l="19050" t="0" r="0" b="0"/>
            <wp:docPr id="65490409" name="Picture 6549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F35574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</w:rPr>
      </w:pPr>
    </w:p>
    <w:p w14:paraId="0C220ED2" w14:textId="6F506D5D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</w:rPr>
        <w:t xml:space="preserve">A))  </w:t>
      </w: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Lövbər zəncirini tez suya verən qurğu</w:t>
      </w:r>
      <w:r w:rsidRPr="007F0EE9">
        <w:rPr>
          <w:rFonts w:ascii="Arial" w:hAnsi="Arial" w:cs="Arial"/>
          <w:color w:val="000000"/>
          <w:sz w:val="28"/>
          <w:szCs w:val="28"/>
        </w:rPr>
        <w:t>.</w:t>
      </w:r>
    </w:p>
    <w:p w14:paraId="119F534D" w14:textId="7B8080BE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B)   Zəncir yeşiyi</w:t>
      </w:r>
    </w:p>
    <w:p w14:paraId="284B6F9D" w14:textId="0BD7F1E3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C)   Lövbər zənciri</w:t>
      </w:r>
    </w:p>
    <w:p w14:paraId="7105AE2D" w14:textId="7667447D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D)   Braşpil</w:t>
      </w:r>
    </w:p>
    <w:p w14:paraId="01F7F3E1" w14:textId="72BB63FF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E)   Lövbər</w:t>
      </w:r>
    </w:p>
    <w:p w14:paraId="2053B836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spacing w:after="0" w:line="360" w:lineRule="auto"/>
        <w:ind w:left="284"/>
        <w:jc w:val="both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46CEAF4F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Bu şəkildə “12” rəqəmi ilə nə işarə olunmuşdur? </w:t>
      </w:r>
    </w:p>
    <w:p w14:paraId="02284351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sz w:val="28"/>
          <w:szCs w:val="28"/>
          <w:lang w:val="az-Latn-AZ"/>
        </w:rPr>
      </w:pPr>
    </w:p>
    <w:p w14:paraId="5DAB3731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</w:rPr>
      </w:pPr>
      <w:r w:rsidRPr="007F0EE9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 wp14:anchorId="61B0AF9E" wp14:editId="524E240D">
            <wp:extent cx="3962400" cy="1676400"/>
            <wp:effectExtent l="19050" t="0" r="0" b="0"/>
            <wp:docPr id="1899717302" name="Picture 1899717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71388F" w14:textId="77777777" w:rsidR="002908FD" w:rsidRPr="007F0EE9" w:rsidRDefault="002908FD" w:rsidP="002908FD">
      <w:pPr>
        <w:pStyle w:val="ListParagraph"/>
        <w:tabs>
          <w:tab w:val="num" w:pos="-567"/>
          <w:tab w:val="num" w:pos="-284"/>
          <w:tab w:val="left" w:pos="0"/>
        </w:tabs>
        <w:spacing w:after="0" w:line="360" w:lineRule="auto"/>
        <w:ind w:left="284"/>
        <w:rPr>
          <w:rFonts w:ascii="Arial" w:hAnsi="Arial" w:cs="Arial"/>
          <w:sz w:val="28"/>
          <w:szCs w:val="28"/>
        </w:rPr>
      </w:pPr>
    </w:p>
    <w:p w14:paraId="6E9383B0" w14:textId="19F81FC1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</w:rPr>
        <w:t xml:space="preserve">A)   </w:t>
      </w: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Lövbər zəncirini tez suya verən qurğu</w:t>
      </w:r>
      <w:r w:rsidRPr="007F0EE9">
        <w:rPr>
          <w:rFonts w:ascii="Arial" w:hAnsi="Arial" w:cs="Arial"/>
          <w:color w:val="000000"/>
          <w:sz w:val="28"/>
          <w:szCs w:val="28"/>
        </w:rPr>
        <w:t>.</w:t>
      </w:r>
    </w:p>
    <w:p w14:paraId="2C2FEA8E" w14:textId="5EE6FB2A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B))  Zəncir yeşiyi</w:t>
      </w:r>
    </w:p>
    <w:p w14:paraId="4546078D" w14:textId="5E3E621B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C)   Lövbər zənciri</w:t>
      </w:r>
    </w:p>
    <w:p w14:paraId="2A9C8E61" w14:textId="1A469C93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D)   Braşpil</w:t>
      </w:r>
    </w:p>
    <w:p w14:paraId="530EF721" w14:textId="21F1630F" w:rsidR="002908FD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E)   Lövbər</w:t>
      </w:r>
    </w:p>
    <w:p w14:paraId="68813056" w14:textId="77777777" w:rsidR="002F7927" w:rsidRDefault="002F7927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05E2D2F3" w14:textId="77777777" w:rsidR="002F7927" w:rsidRPr="007F0EE9" w:rsidRDefault="002F7927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002B894E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spacing w:after="0" w:line="360" w:lineRule="auto"/>
        <w:ind w:left="284"/>
        <w:jc w:val="both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213F206C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 xml:space="preserve"> Bu şəkildə “10” rəqəmi ilə nə işarə olunmuşdur?</w:t>
      </w:r>
    </w:p>
    <w:p w14:paraId="0DCB93B9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</w:rPr>
      </w:pPr>
      <w:r w:rsidRPr="007F0EE9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 wp14:anchorId="1AC9F6E5" wp14:editId="51115F72">
            <wp:extent cx="3962400" cy="1676400"/>
            <wp:effectExtent l="19050" t="0" r="0" b="0"/>
            <wp:docPr id="798866411" name="Picture 798866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EEE2D1" w14:textId="4471FE01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</w:rPr>
        <w:t xml:space="preserve">A) </w:t>
      </w: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Lövbər zəncirini tez suya atan qurğu</w:t>
      </w:r>
      <w:r w:rsidRPr="007F0EE9">
        <w:rPr>
          <w:rFonts w:ascii="Arial" w:hAnsi="Arial" w:cs="Arial"/>
          <w:color w:val="000000"/>
          <w:sz w:val="28"/>
          <w:szCs w:val="28"/>
        </w:rPr>
        <w:t>.</w:t>
      </w:r>
    </w:p>
    <w:p w14:paraId="4880581F" w14:textId="642A581C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B)   Zəncir yeşiyi</w:t>
      </w:r>
    </w:p>
    <w:p w14:paraId="7EC18230" w14:textId="47830BA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C)   Lövbər zənciri</w:t>
      </w:r>
    </w:p>
    <w:p w14:paraId="60AC5EFA" w14:textId="0962EB93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D))  Braşpil</w:t>
      </w:r>
    </w:p>
    <w:p w14:paraId="4FC47A41" w14:textId="32F41B14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E)   Saxlama lövbəri</w:t>
      </w:r>
    </w:p>
    <w:p w14:paraId="3F92FCDC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</w:p>
    <w:p w14:paraId="04FB5752" w14:textId="77777777" w:rsidR="002908FD" w:rsidRPr="007F0EE9" w:rsidRDefault="002908FD" w:rsidP="00CE35CD">
      <w:pPr>
        <w:pStyle w:val="ListParagraph"/>
        <w:numPr>
          <w:ilvl w:val="0"/>
          <w:numId w:val="35"/>
        </w:num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Bu şəkildə “4” rəqəmi ilə nə işarə olunmuşdur? </w:t>
      </w:r>
    </w:p>
    <w:p w14:paraId="39519EA2" w14:textId="7777777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</w:rPr>
      </w:pPr>
      <w:r w:rsidRPr="007F0EE9"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 wp14:anchorId="2287715B" wp14:editId="41147AD6">
            <wp:extent cx="3962400" cy="1676400"/>
            <wp:effectExtent l="19050" t="0" r="0" b="0"/>
            <wp:docPr id="15623489" name="Picture 15623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3F8F63" w14:textId="59BF9C57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</w:rPr>
        <w:t xml:space="preserve">A)   </w:t>
      </w: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Lövbər zəncirini tez suya atan qurğu</w:t>
      </w:r>
      <w:r w:rsidRPr="007F0EE9">
        <w:rPr>
          <w:rFonts w:ascii="Arial" w:hAnsi="Arial" w:cs="Arial"/>
          <w:color w:val="000000"/>
          <w:sz w:val="28"/>
          <w:szCs w:val="28"/>
        </w:rPr>
        <w:t>.</w:t>
      </w:r>
    </w:p>
    <w:p w14:paraId="206C76F9" w14:textId="26DD99C9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B)   Zəncir yeşiyi</w:t>
      </w:r>
    </w:p>
    <w:p w14:paraId="7C1CF629" w14:textId="1E61883E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C))  Lövbər zənciri</w:t>
      </w:r>
    </w:p>
    <w:p w14:paraId="7E1C7C93" w14:textId="1EB46C4C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D)   Braşpil</w:t>
      </w:r>
    </w:p>
    <w:p w14:paraId="25E41302" w14:textId="0AAB54D0" w:rsidR="002908FD" w:rsidRPr="007F0EE9" w:rsidRDefault="002908FD" w:rsidP="002908FD">
      <w:pPr>
        <w:tabs>
          <w:tab w:val="num" w:pos="-567"/>
          <w:tab w:val="num" w:pos="-284"/>
          <w:tab w:val="left" w:pos="0"/>
        </w:tabs>
        <w:autoSpaceDE w:val="0"/>
        <w:autoSpaceDN w:val="0"/>
        <w:adjustRightInd w:val="0"/>
        <w:spacing w:after="0" w:line="360" w:lineRule="auto"/>
        <w:ind w:left="284"/>
        <w:rPr>
          <w:rFonts w:ascii="Arial" w:hAnsi="Arial" w:cs="Arial"/>
          <w:color w:val="000000"/>
          <w:sz w:val="28"/>
          <w:szCs w:val="28"/>
          <w:lang w:val="az-Latn-AZ"/>
        </w:rPr>
      </w:pPr>
      <w:r w:rsidRPr="007F0EE9">
        <w:rPr>
          <w:rFonts w:ascii="Arial" w:hAnsi="Arial" w:cs="Arial"/>
          <w:color w:val="000000"/>
          <w:sz w:val="28"/>
          <w:szCs w:val="28"/>
          <w:lang w:val="az-Latn-AZ"/>
        </w:rPr>
        <w:t>E)   lövbər</w:t>
      </w:r>
    </w:p>
    <w:p w14:paraId="39797C76" w14:textId="77777777" w:rsidR="00490FD3" w:rsidRDefault="00490FD3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0628A30B" w14:textId="77777777" w:rsidR="002F7927" w:rsidRDefault="002F7927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029C7136" w14:textId="77777777" w:rsidR="002F7927" w:rsidRDefault="002F7927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648BB0AC" w14:textId="77777777" w:rsidR="002F7927" w:rsidRDefault="002F7927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1B809826" w14:textId="77777777" w:rsidR="002F7927" w:rsidRDefault="002F7927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1C669FA8" w14:textId="77777777" w:rsidR="002F7927" w:rsidRPr="007F0EE9" w:rsidRDefault="002F7927" w:rsidP="00490FD3">
      <w:pPr>
        <w:rPr>
          <w:rFonts w:ascii="Arial" w:hAnsi="Arial" w:cs="Arial"/>
          <w:sz w:val="24"/>
          <w:szCs w:val="24"/>
          <w:lang w:val="az-Latn-AZ"/>
        </w:rPr>
      </w:pPr>
    </w:p>
    <w:p w14:paraId="722F3D41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Xilasedici canlığın neçə dəqiqə ərzində geyinilməsi mümkün olmalıdır?</w:t>
      </w:r>
    </w:p>
    <w:p w14:paraId="194DE3D2" w14:textId="69E161B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10 saniyə ərzində</w:t>
      </w:r>
    </w:p>
    <w:p w14:paraId="5C29B6D8" w14:textId="066D8AA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1 dəqiqə ərzində</w:t>
      </w:r>
    </w:p>
    <w:p w14:paraId="47586837" w14:textId="336C3FB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1,5 dəqiqə ərzində</w:t>
      </w:r>
    </w:p>
    <w:p w14:paraId="25A2E777" w14:textId="5AD45725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2 dəqiqə ərzində</w:t>
      </w:r>
    </w:p>
    <w:p w14:paraId="75967FC4" w14:textId="1F200B3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3 dəqiqə ərzində</w:t>
      </w:r>
    </w:p>
    <w:p w14:paraId="29B0839B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3B59F75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canlıq adamın neçə metr hündürlükdən təhlükəsiz suya tullan</w:t>
      </w:r>
      <w:r w:rsidRPr="007F0EE9">
        <w:rPr>
          <w:rFonts w:ascii="Arial" w:hAnsi="Arial" w:cs="Arial"/>
          <w:sz w:val="28"/>
          <w:szCs w:val="28"/>
          <w:lang w:val="az-Latn-AZ"/>
        </w:rPr>
        <w:softHyphen/>
        <w:t>ma</w:t>
      </w:r>
      <w:r w:rsidRPr="007F0EE9">
        <w:rPr>
          <w:rFonts w:ascii="Arial" w:hAnsi="Arial" w:cs="Arial"/>
          <w:sz w:val="28"/>
          <w:szCs w:val="28"/>
          <w:lang w:val="az-Latn-AZ"/>
        </w:rPr>
        <w:softHyphen/>
        <w:t>sını təmin etməlidir?</w:t>
      </w:r>
    </w:p>
    <w:p w14:paraId="19B336A7" w14:textId="2B5B48F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ən azı 7,5 m.</w:t>
      </w:r>
    </w:p>
    <w:p w14:paraId="0B4474EB" w14:textId="680A517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ən azı 6,5 m.</w:t>
      </w:r>
    </w:p>
    <w:p w14:paraId="5C462373" w14:textId="6EE33A9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ən azı 5,5 m.</w:t>
      </w:r>
    </w:p>
    <w:p w14:paraId="09CAE8F1" w14:textId="1E4C555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ən azı 4,5 m.</w:t>
      </w:r>
    </w:p>
    <w:p w14:paraId="48572A2F" w14:textId="7173401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ən azı 3,5 m.</w:t>
      </w:r>
    </w:p>
    <w:p w14:paraId="52FA3599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63E71754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canlıq neçə saniyə ərzində suda huşunu itirən insanı ağzı yuxarı vəziyyətə çevirməlidir?</w:t>
      </w:r>
    </w:p>
    <w:p w14:paraId="3376EF2C" w14:textId="6D6E05B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z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15 san.</w:t>
      </w:r>
    </w:p>
    <w:p w14:paraId="74C235E9" w14:textId="30DD73FA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z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2 san.</w:t>
      </w:r>
    </w:p>
    <w:p w14:paraId="599B1E0F" w14:textId="3AB71078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z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3 san.</w:t>
      </w:r>
    </w:p>
    <w:p w14:paraId="2EDD0D60" w14:textId="1BFF8C7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z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4 san.</w:t>
      </w:r>
    </w:p>
    <w:p w14:paraId="7156F33D" w14:textId="35BD301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418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E)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z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5 san.</w:t>
      </w:r>
    </w:p>
    <w:p w14:paraId="5E54A91F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0E8E8AB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Hidrotermik kostyum hansı materialdan hazırlanır və hansı müddətdə geyinil</w:t>
      </w:r>
      <w:r w:rsidRPr="007F0EE9">
        <w:rPr>
          <w:rFonts w:ascii="Arial" w:hAnsi="Arial" w:cs="Arial"/>
          <w:sz w:val="28"/>
          <w:szCs w:val="28"/>
          <w:lang w:val="az-Latn-AZ"/>
        </w:rPr>
        <w:softHyphen/>
        <w:t>məlidir?</w:t>
      </w:r>
    </w:p>
    <w:p w14:paraId="3232E33B" w14:textId="35E9A67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anmay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terial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3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əqiq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rz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eyinilir</w:t>
      </w:r>
      <w:proofErr w:type="spellEnd"/>
    </w:p>
    <w:p w14:paraId="654412B1" w14:textId="5FA2DB3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  <w:tab w:val="left" w:pos="2127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uburaxmay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terial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2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əqiqəy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eyinilməlid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.</w:t>
      </w:r>
    </w:p>
    <w:p w14:paraId="7F8DFC58" w14:textId="05C1E17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anmay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terial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1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əqiq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rz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eyinil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.</w:t>
      </w:r>
    </w:p>
    <w:p w14:paraId="0516B954" w14:textId="79F298E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öhkəm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terial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4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əqiq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rz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eyinilir</w:t>
      </w:r>
      <w:proofErr w:type="spellEnd"/>
    </w:p>
    <w:p w14:paraId="53D07AA5" w14:textId="6AE16CA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lastRenderedPageBreak/>
        <w:t xml:space="preserve">E)   sud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atmay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aterial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2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əqiq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rz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eyinilmə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ümkü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malıdır</w:t>
      </w:r>
      <w:proofErr w:type="spellEnd"/>
    </w:p>
    <w:p w14:paraId="7FFDEF71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</w:p>
    <w:p w14:paraId="4BD7CAA5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Xilasedici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canlıqlar</w:t>
      </w:r>
      <w:proofErr w:type="spellEnd"/>
      <w:r w:rsidRPr="007F0EE9">
        <w:rPr>
          <w:rFonts w:ascii="Arial" w:hAnsi="Arial" w:cs="Arial"/>
          <w:sz w:val="28"/>
          <w:szCs w:val="28"/>
          <w:lang w:val="az-Latn-AZ"/>
        </w:rPr>
        <w:t xml:space="preserve"> adətən harada saxlanılır?</w:t>
      </w:r>
    </w:p>
    <w:p w14:paraId="3085FAE0" w14:textId="6512111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xüsusi   təyin olunan yerlərdə</w:t>
      </w:r>
    </w:p>
    <w:p w14:paraId="1EF64289" w14:textId="01278CA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xilasedici qayıqlarda</w:t>
      </w:r>
    </w:p>
    <w:p w14:paraId="68634F78" w14:textId="654AE96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toplanma yerlərində xüsusi yeşikdə</w:t>
      </w:r>
    </w:p>
    <w:p w14:paraId="44EC964B" w14:textId="05EA253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kayutlarda, növbə çəkilən yerlərdə və sərnişinlərin toplanma yerlərində xüsusi yeşikdə</w:t>
      </w:r>
    </w:p>
    <w:p w14:paraId="434EA412" w14:textId="02A25E6A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kapitan  körpüsündə,  maşın şöbəsində  və  toplanma  yerlərində</w:t>
      </w:r>
    </w:p>
    <w:p w14:paraId="3AF924CD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03059349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canlığı necə geyinmək lazımdır?</w:t>
      </w:r>
    </w:p>
    <w:p w14:paraId="07EFFD96" w14:textId="2A0CBB2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 elə geyinmək lazımdır ki, kəməri çölə düşsün</w:t>
      </w:r>
    </w:p>
    <w:p w14:paraId="1CE02176" w14:textId="4574E5A5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 elə geyinilir ki, siqnal işığı çölə düşsün</w:t>
      </w:r>
    </w:p>
    <w:p w14:paraId="5D707EA7" w14:textId="309ABBF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elə geyinmək lazımdır ki, siqnal işığı suya dəyməsin</w:t>
      </w:r>
    </w:p>
    <w:p w14:paraId="3FB7B29C" w14:textId="3B28CD9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elə geyinmək lazımdır ki, siqnal işığı suya batmasın</w:t>
      </w:r>
    </w:p>
    <w:p w14:paraId="054BD60E" w14:textId="2763E6C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elə geyinmək lazımdır ki, suda batmayasan</w:t>
      </w:r>
    </w:p>
    <w:p w14:paraId="495F8039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6FC6D9D4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Əl ilə suya atılan salı suya necə atmaq lazımdır?</w:t>
      </w:r>
    </w:p>
    <w:p w14:paraId="3A9F9307" w14:textId="3E9A5B95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 iki nəfər götürüb sya atır və buraxıcı lini dartmaqla işə salır</w:t>
      </w:r>
    </w:p>
    <w:p w14:paraId="16D83482" w14:textId="42B8287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 iki nəfər götürüb suya atır, bir nafər üstünə tullanır və lini dartmaqla işə salır</w:t>
      </w:r>
    </w:p>
    <w:p w14:paraId="7F632535" w14:textId="2DF42B34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 sal bortda işə salınır  və sonra suya atılır  </w:t>
      </w:r>
    </w:p>
    <w:p w14:paraId="1997551F" w14:textId="0B2A2D8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leyer burazı (zənçiri) acılır  və sal  özü suya düşür</w:t>
      </w:r>
    </w:p>
    <w:p w14:paraId="5DA94B45" w14:textId="6C2254E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buraxıcı linin (kəndirin) gəmiyə bağlı olduğuna əmin olduqdan sonra bərkidici ip açılır və iki nəfər salı suya atır</w:t>
      </w:r>
    </w:p>
    <w:p w14:paraId="42B97B12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</w:p>
    <w:p w14:paraId="60B335AF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Üzü üstə çevrilmiş salı, düz vəziyyətə necə çevirmək lazımdır?</w:t>
      </w:r>
    </w:p>
    <w:p w14:paraId="561F53BD" w14:textId="7C1F5A0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salı çevirmək mümkün deyil</w:t>
      </w:r>
    </w:p>
    <w:p w14:paraId="0ADC5959" w14:textId="59CEEA4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 bir nəfər salın üstünə çıxaraq, xüsusi kəmərdən tutmaqla  ayaqlarını  salın qırağına dirəyib, birdən geri atılmaqla salı çevirə bilər</w:t>
      </w:r>
    </w:p>
    <w:p w14:paraId="425C5D16" w14:textId="71FFB21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iki nəfər, hərəsi bir tərəfindən tutub salı  birdən dartmaqla çevirir</w:t>
      </w:r>
    </w:p>
    <w:p w14:paraId="6C6BDFD8" w14:textId="795FEA94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D)   iki nəfər, salın bir tərəfdən üstünə  cıxaraq   onu öz ağırlığı ilə düz vəziyyətə çevirir</w:t>
      </w:r>
    </w:p>
    <w:p w14:paraId="01774CEC" w14:textId="6FB721E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bir nəfər salın üstünə çıxır, kəndirdən tutub özünü geriyə atır, ikinci adam leyerdən tutub ona kömək edir</w:t>
      </w:r>
    </w:p>
    <w:p w14:paraId="58CE9921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08D564F4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canlıqda  suya necə tullanmaq lazımdır?</w:t>
      </w:r>
    </w:p>
    <w:p w14:paraId="7D8E9B09" w14:textId="5F9BA72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 qolları sinəyə sıxaraq, bir əllə burnu tutub ayaq üstə</w:t>
      </w:r>
    </w:p>
    <w:p w14:paraId="62DEA386" w14:textId="71686B1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qolları bərk qarın hissəsinə sıxaraq, gözü yumulu, ayaq üstə suya tul</w:t>
      </w:r>
      <w:r w:rsidRPr="007F0EE9">
        <w:rPr>
          <w:rFonts w:ascii="Arial" w:hAnsi="Arial" w:cs="Arial"/>
          <w:sz w:val="28"/>
          <w:szCs w:val="28"/>
          <w:lang w:val="az-Latn-AZ"/>
        </w:rPr>
        <w:softHyphen/>
        <w:t>lan</w:t>
      </w:r>
      <w:r w:rsidRPr="007F0EE9">
        <w:rPr>
          <w:rFonts w:ascii="Arial" w:hAnsi="Arial" w:cs="Arial"/>
          <w:sz w:val="28"/>
          <w:szCs w:val="28"/>
          <w:lang w:val="az-Latn-AZ"/>
        </w:rPr>
        <w:softHyphen/>
        <w:t>maq lazımdır</w:t>
      </w:r>
    </w:p>
    <w:p w14:paraId="1234443E" w14:textId="4DE14F1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bax ki, aşağıda heç kəs yoxdur, çanlığı ələ götürüb suya tulanmaq la</w:t>
      </w:r>
      <w:r w:rsidRPr="007F0EE9">
        <w:rPr>
          <w:rFonts w:ascii="Arial" w:hAnsi="Arial" w:cs="Arial"/>
          <w:sz w:val="28"/>
          <w:szCs w:val="28"/>
          <w:lang w:val="az-Latn-AZ"/>
        </w:rPr>
        <w:softHyphen/>
        <w:t>zımdır</w:t>
      </w:r>
    </w:p>
    <w:p w14:paraId="7A2ABBF6" w14:textId="57A3D10A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ilasedic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çanlıq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suy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ullanma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maz</w:t>
      </w:r>
      <w:proofErr w:type="spellEnd"/>
    </w:p>
    <w:p w14:paraId="5479CA78" w14:textId="4297428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ilasedic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çalığ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iqna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şığın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ş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lıb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,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ya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üst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suy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ullanma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la</w:t>
      </w:r>
      <w:r w:rsidRPr="007F0EE9">
        <w:rPr>
          <w:rFonts w:ascii="Arial" w:hAnsi="Arial" w:cs="Arial"/>
          <w:sz w:val="28"/>
          <w:szCs w:val="28"/>
          <w:lang w:val="az-Latn-AZ"/>
        </w:rPr>
        <w:softHyphen/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zımdır</w:t>
      </w:r>
      <w:proofErr w:type="spellEnd"/>
    </w:p>
    <w:p w14:paraId="5F595268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</w:p>
    <w:p w14:paraId="00BB4071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ilasedic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l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üzərind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azı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12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erso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məkd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?</w:t>
      </w:r>
    </w:p>
    <w:p w14:paraId="2AA3EEAB" w14:textId="3FDF087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    sal suda 12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ü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al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ilər</w:t>
      </w:r>
      <w:proofErr w:type="spellEnd"/>
    </w:p>
    <w:p w14:paraId="6E07D1C3" w14:textId="6A554AA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 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al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htiyat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12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əfərlikdir</w:t>
      </w:r>
      <w:proofErr w:type="spellEnd"/>
    </w:p>
    <w:p w14:paraId="3D0721A9" w14:textId="651E893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 sala 12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q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əla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ü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ötürmə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r</w:t>
      </w:r>
      <w:proofErr w:type="spellEnd"/>
    </w:p>
    <w:p w14:paraId="55A31D58" w14:textId="5F82EFED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)  sal 12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əfərlikdir</w:t>
      </w:r>
      <w:proofErr w:type="spellEnd"/>
    </w:p>
    <w:p w14:paraId="6DA9A7B6" w14:textId="3D3B34F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E)    sal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ə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12 ay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üddətd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bir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oxlanmalıdı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(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ınaq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eçməlidi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) </w:t>
      </w:r>
    </w:p>
    <w:p w14:paraId="2093DCCB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</w:p>
    <w:p w14:paraId="638A0BF8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ilasedic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sal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ec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minmə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?</w:t>
      </w:r>
    </w:p>
    <w:p w14:paraId="41FA1A16" w14:textId="236C71E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əndirlərl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,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v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şar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,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tormtrapla</w:t>
      </w:r>
      <w:proofErr w:type="spellEnd"/>
    </w:p>
    <w:p w14:paraId="32C79489" w14:textId="12597F6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tormtrapl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,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üstün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ullanmaql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, sudan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alxmaqla</w:t>
      </w:r>
      <w:proofErr w:type="spellEnd"/>
    </w:p>
    <w:p w14:paraId="2D9A1DBE" w14:textId="0E799B3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aldırıç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ran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öməy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</w:p>
    <w:p w14:paraId="0C73D0ED" w14:textId="6A45408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ilasedic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sal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ortund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rk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y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v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ətt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</w:p>
    <w:p w14:paraId="5222D1D6" w14:textId="7DCAA02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üsus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urğunu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öməy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illək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ilə</w:t>
      </w:r>
      <w:proofErr w:type="spellEnd"/>
    </w:p>
    <w:p w14:paraId="1CD8F25C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</w:p>
    <w:p w14:paraId="49D67150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şağıdakılardan hansı xilasedici qayığın təchizat  normasına daxil deyil?</w:t>
      </w:r>
    </w:p>
    <w:p w14:paraId="42C5E540" w14:textId="616E580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Qayıq fanarı;  </w:t>
      </w:r>
    </w:p>
    <w:p w14:paraId="3CF8A443" w14:textId="6133BB04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Vedrə;   </w:t>
      </w:r>
    </w:p>
    <w:p w14:paraId="29C27A47" w14:textId="189A645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Üzən lövbər;  </w:t>
      </w:r>
    </w:p>
    <w:p w14:paraId="24D9CAC3" w14:textId="7607456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D))  Girokompas;</w:t>
      </w:r>
    </w:p>
    <w:p w14:paraId="524473EE" w14:textId="0FFF43D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E)    Şirin su;</w:t>
      </w:r>
    </w:p>
    <w:p w14:paraId="27204A2E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  <w:tab w:val="left" w:pos="426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1CCA7C96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şağıdakılardan hansı xilasediçi qayığın təchizat normasına daxil deyil?</w:t>
      </w:r>
    </w:p>
    <w:p w14:paraId="1F1A50F9" w14:textId="4ED9348A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)   Exolot.   </w:t>
      </w:r>
    </w:p>
    <w:p w14:paraId="4FA12910" w14:textId="7DC171E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 Kibrit  </w:t>
      </w:r>
    </w:p>
    <w:p w14:paraId="74B12506" w14:textId="013B16E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 Tibb qutusu  </w:t>
      </w:r>
    </w:p>
    <w:p w14:paraId="4AE64BB1" w14:textId="52EAD5D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 Ərzaq</w:t>
      </w:r>
    </w:p>
    <w:p w14:paraId="7FF2B085" w14:textId="16197F5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E)    Siqnal fiti</w:t>
      </w:r>
    </w:p>
    <w:p w14:paraId="1C6ADBC0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A7D0AEC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şağıdakılardan hansı xilasediçi qayığın təchizat normasına daxil deyil?</w:t>
      </w:r>
    </w:p>
    <w:p w14:paraId="3A18E616" w14:textId="6B378F7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  <w:tab w:val="left" w:pos="993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 Siqnal güzgüsü</w:t>
      </w:r>
    </w:p>
    <w:p w14:paraId="683FB87A" w14:textId="4D88888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  <w:tab w:val="left" w:pos="993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 Tibb qutusu</w:t>
      </w:r>
    </w:p>
    <w:p w14:paraId="6F94FC08" w14:textId="09EB507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  <w:tab w:val="left" w:pos="993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Falşfe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er</w:t>
      </w:r>
      <w:proofErr w:type="spellEnd"/>
    </w:p>
    <w:p w14:paraId="4195A555" w14:textId="237B4E8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  <w:tab w:val="left" w:pos="993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Xronometr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.</w:t>
      </w:r>
    </w:p>
    <w:p w14:paraId="24F49369" w14:textId="4C818F8D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  <w:tab w:val="left" w:pos="993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E)    Su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uraxmay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lektri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fanarı</w:t>
      </w:r>
      <w:proofErr w:type="spellEnd"/>
    </w:p>
    <w:p w14:paraId="55C7DB57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426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</w:p>
    <w:p w14:paraId="6F367B49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şağıdakılar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ns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kstrema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ituasiyaların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xi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yi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.</w:t>
      </w:r>
    </w:p>
    <w:p w14:paraId="182481D4" w14:textId="216CF8A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  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şilərə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rpu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xilin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su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ızması</w:t>
      </w:r>
      <w:proofErr w:type="spellEnd"/>
    </w:p>
    <w:p w14:paraId="4B95617B" w14:textId="6C8AFB3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  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anğ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y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artlayış</w:t>
      </w:r>
      <w:proofErr w:type="spellEnd"/>
    </w:p>
    <w:p w14:paraId="3CC97FC1" w14:textId="2AD59A05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ər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dilməsi</w:t>
      </w:r>
      <w:proofErr w:type="spellEnd"/>
    </w:p>
    <w:p w14:paraId="1936E150" w14:textId="5F828EA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aviqasiy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cihazların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irokompas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qəfildə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ıra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çıxmas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.</w:t>
      </w:r>
    </w:p>
    <w:p w14:paraId="696E7780" w14:textId="2EA77888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     </w:t>
      </w:r>
      <w:proofErr w:type="spellStart"/>
      <w:r w:rsidRPr="007F0EE9">
        <w:rPr>
          <w:rFonts w:ascii="Arial" w:hAnsi="Arial" w:cs="Arial"/>
          <w:sz w:val="28"/>
          <w:szCs w:val="28"/>
        </w:rPr>
        <w:t>heç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iri</w:t>
      </w:r>
      <w:proofErr w:type="spellEnd"/>
    </w:p>
    <w:p w14:paraId="4DEB679B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num" w:pos="180"/>
          <w:tab w:val="left" w:pos="426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5AF273AF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es-ES"/>
        </w:rPr>
      </w:pP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Aşağıdakılar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hans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«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kstrema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ituasiyaların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»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xi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yil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>.</w:t>
      </w:r>
    </w:p>
    <w:p w14:paraId="224CDA44" w14:textId="69C7C768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A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eşilərə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korpus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daxilin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su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ızması</w:t>
      </w:r>
      <w:proofErr w:type="spellEnd"/>
    </w:p>
    <w:p w14:paraId="795E266F" w14:textId="3039BDF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B))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naviqasiya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cihazların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ol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xolotu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sırada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çıxması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. </w:t>
      </w:r>
    </w:p>
    <w:p w14:paraId="2BF57852" w14:textId="323A919D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C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gəmini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tərk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edilməsi</w:t>
      </w:r>
      <w:proofErr w:type="spellEnd"/>
    </w:p>
    <w:p w14:paraId="0315AF58" w14:textId="0BF113C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es-ES"/>
        </w:rPr>
      </w:pPr>
      <w:r w:rsidRPr="007F0EE9">
        <w:rPr>
          <w:rFonts w:ascii="Arial" w:hAnsi="Arial" w:cs="Arial"/>
          <w:sz w:val="28"/>
          <w:szCs w:val="28"/>
          <w:lang w:val="es-ES"/>
        </w:rPr>
        <w:t xml:space="preserve">D)  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yanğın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ə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ya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partlayış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baş</w:t>
      </w:r>
      <w:proofErr w:type="spellEnd"/>
      <w:r w:rsidRPr="007F0EE9">
        <w:rPr>
          <w:rFonts w:ascii="Arial" w:hAnsi="Arial" w:cs="Arial"/>
          <w:sz w:val="28"/>
          <w:szCs w:val="28"/>
          <w:lang w:val="es-ES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  <w:lang w:val="es-ES"/>
        </w:rPr>
        <w:t>verməsi</w:t>
      </w:r>
      <w:proofErr w:type="spellEnd"/>
    </w:p>
    <w:p w14:paraId="71F4765E" w14:textId="3A9131D5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-142"/>
          <w:tab w:val="left" w:pos="0"/>
          <w:tab w:val="num" w:pos="18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 w:rsidRPr="007F0EE9">
        <w:rPr>
          <w:rFonts w:ascii="Arial" w:hAnsi="Arial" w:cs="Arial"/>
          <w:sz w:val="28"/>
          <w:szCs w:val="28"/>
        </w:rPr>
        <w:t xml:space="preserve">E)   </w:t>
      </w:r>
      <w:proofErr w:type="spellStart"/>
      <w:r w:rsidRPr="007F0EE9">
        <w:rPr>
          <w:rFonts w:ascii="Arial" w:hAnsi="Arial" w:cs="Arial"/>
          <w:sz w:val="28"/>
          <w:szCs w:val="28"/>
        </w:rPr>
        <w:t>heç</w:t>
      </w:r>
      <w:proofErr w:type="spellEnd"/>
      <w:r w:rsidRPr="007F0EE9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7F0EE9">
        <w:rPr>
          <w:rFonts w:ascii="Arial" w:hAnsi="Arial" w:cs="Arial"/>
          <w:sz w:val="28"/>
          <w:szCs w:val="28"/>
        </w:rPr>
        <w:t>biri</w:t>
      </w:r>
      <w:proofErr w:type="spellEnd"/>
    </w:p>
    <w:p w14:paraId="4A6DE538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14:paraId="43AF9543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41FE0BC6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Forpik bölməsində aşağıdakılardan hansı yerləşdirilmir?</w:t>
      </w:r>
    </w:p>
    <w:p w14:paraId="4A167C00" w14:textId="6F317F1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 Zənçir yeşiyi</w:t>
      </w:r>
    </w:p>
    <w:p w14:paraId="5B9FFA5E" w14:textId="58E640F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 Alət anbarı</w:t>
      </w:r>
    </w:p>
    <w:p w14:paraId="2354D758" w14:textId="145838CD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Şkipar əmlakı anbarı</w:t>
      </w:r>
    </w:p>
    <w:p w14:paraId="08D613BA" w14:textId="1787D2DD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 Ərzaq anbarı.</w:t>
      </w:r>
    </w:p>
    <w:p w14:paraId="17BF885C" w14:textId="50B1193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 Ballast bölməsi</w:t>
      </w:r>
    </w:p>
    <w:p w14:paraId="29DEF755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9C33D69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ind w:left="0" w:firstLine="0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Zəncir yeşiyində arakəsmə nə üçün qoyulur?</w:t>
      </w:r>
    </w:p>
    <w:p w14:paraId="0217D491" w14:textId="35211DE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Zənciri yumaq ücün</w:t>
      </w:r>
    </w:p>
    <w:p w14:paraId="674275F9" w14:textId="52853FB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Tökülən suyu təmizləmək ücün</w:t>
      </w:r>
    </w:p>
    <w:p w14:paraId="7BB4AD3E" w14:textId="5CE9778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Lövbər zəncirlərini ayırmaq ücün.</w:t>
      </w:r>
    </w:p>
    <w:p w14:paraId="5D6727EC" w14:textId="039AD35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Lövbər zəncirlərini tez qurutmaq ücün</w:t>
      </w:r>
    </w:p>
    <w:p w14:paraId="59736113" w14:textId="65AAF9B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Lildən və gildən təmizləmək</w:t>
      </w:r>
    </w:p>
    <w:p w14:paraId="3A5FF5A9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E60337B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şağıdakılardan hansı fərdi xilasedici və  qoruyucu  vasitələrə aid deyil:</w:t>
      </w:r>
    </w:p>
    <w:p w14:paraId="1BA3BC6B" w14:textId="6B3AA90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xilasedici dairələr</w:t>
      </w:r>
    </w:p>
    <w:p w14:paraId="73801A54" w14:textId="4473AA04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hidrokombinezonlar</w:t>
      </w:r>
    </w:p>
    <w:p w14:paraId="147EF0F8" w14:textId="244E3D1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xilasedici canlıqlar</w:t>
      </w:r>
    </w:p>
    <w:p w14:paraId="64EF15A9" w14:textId="688A42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qoruyucu geyimlər</w:t>
      </w:r>
    </w:p>
    <w:p w14:paraId="431EDDBE" w14:textId="1B24C864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)  xilasedici qayıqlar və sallar. </w:t>
      </w:r>
    </w:p>
    <w:p w14:paraId="5307BFAD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6B514149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şağıdakılardan hansı vizual fəlakət  siqnalı vasitələrinə aid deyil?</w:t>
      </w:r>
    </w:p>
    <w:p w14:paraId="27428DE0" w14:textId="6D287326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paraşütlü raket</w:t>
      </w:r>
    </w:p>
    <w:p w14:paraId="3F4983B2" w14:textId="43D67C4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falşfeyer </w:t>
      </w:r>
    </w:p>
    <w:p w14:paraId="024E1BC9" w14:textId="166B8DC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 radiotelefon.  </w:t>
      </w:r>
    </w:p>
    <w:p w14:paraId="098C9283" w14:textId="372B1C8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üzən tüstülü şaşka  </w:t>
      </w:r>
    </w:p>
    <w:p w14:paraId="70DD70AC" w14:textId="6CE7553D" w:rsidR="00203AE3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siqnal raketləri</w:t>
      </w:r>
    </w:p>
    <w:p w14:paraId="6D03EA9A" w14:textId="77777777" w:rsidR="002F7927" w:rsidRPr="007F0EE9" w:rsidRDefault="002F7927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A387972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63980EF6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Vizual fəlakət  siqnalı  vasitələri hansı hallarda istifadə olunur?</w:t>
      </w:r>
    </w:p>
    <w:p w14:paraId="5B82D9A5" w14:textId="454E3BC5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 bayram günləri  gəminin  məxsus olduğu  ölkənin  limanlarında  </w:t>
      </w:r>
    </w:p>
    <w:p w14:paraId="45E46675" w14:textId="6557CB1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 bayram günləri  xarici  limanlarda  </w:t>
      </w:r>
    </w:p>
    <w:p w14:paraId="663B7656" w14:textId="7417C324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  gəminin harada olmasından asılı olmayaraq bayram günlərində</w:t>
      </w:r>
    </w:p>
    <w:p w14:paraId="1237A74C" w14:textId="4EA6315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)  gəmi fəlakətə uğradıqda.</w:t>
      </w:r>
    </w:p>
    <w:p w14:paraId="7C19D138" w14:textId="58BFBAC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gəmidə  ölüm  hadisəsi  olduqda</w:t>
      </w:r>
    </w:p>
    <w:p w14:paraId="057C3D8B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5ABB71B3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6405CD0C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dairənin «xilasedici leyeri» nə üçündür və qalınlığı nə qədər  olmalıdır?</w:t>
      </w:r>
    </w:p>
    <w:p w14:paraId="4D982A36" w14:textId="4E6D853D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 suya tullanma üçün, ən azı 9mm</w:t>
      </w:r>
    </w:p>
    <w:p w14:paraId="61984630" w14:textId="5A9D554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 gəmiyə bağlamaq üçün, ən azı 9,5 mm</w:t>
      </w:r>
    </w:p>
    <w:p w14:paraId="29C980D9" w14:textId="60DDF9C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)  suda olan insanların tutmağı üçün, ən azı 9,5 mm.</w:t>
      </w:r>
    </w:p>
    <w:p w14:paraId="3260BD67" w14:textId="3EC552B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 gəmidən asmaq üçün, ən azı 12 mm</w:t>
      </w:r>
    </w:p>
    <w:p w14:paraId="444EF794" w14:textId="330217A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suda olan insanları qaldırmaq üçün, ən azı 12mm</w:t>
      </w:r>
    </w:p>
    <w:p w14:paraId="4DE2F0ED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16419462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dairə şirin suda 14,5 kq çəkisində  yükü saxlamalıdır?</w:t>
      </w:r>
    </w:p>
    <w:p w14:paraId="6CE636BC" w14:textId="725178B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24 saatdan çox  </w:t>
      </w:r>
    </w:p>
    <w:p w14:paraId="56CEC0E8" w14:textId="3A900C25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24 saatdan az </w:t>
      </w:r>
    </w:p>
    <w:p w14:paraId="54CB72CD" w14:textId="432ECC5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24 saata yaxın  </w:t>
      </w:r>
    </w:p>
    <w:p w14:paraId="1BFFF93E" w14:textId="756325A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 48 saata  qədər </w:t>
      </w:r>
    </w:p>
    <w:p w14:paraId="46098009" w14:textId="77A9AE38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)  24 saat ərzində.</w:t>
      </w:r>
    </w:p>
    <w:p w14:paraId="7581C22B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0E02D0DA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dairələrin özü yanan siqnal işığı neçə saat ərzində yanmalıdır?</w:t>
      </w:r>
    </w:p>
    <w:p w14:paraId="1D12FDF5" w14:textId="438DA01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  ən azı 10 saat  </w:t>
      </w:r>
    </w:p>
    <w:p w14:paraId="7CA573C5" w14:textId="2B43750A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  ən azı 8 saat  </w:t>
      </w:r>
    </w:p>
    <w:p w14:paraId="72574F9D" w14:textId="55EDBC93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  ən azı 4 saat </w:t>
      </w:r>
    </w:p>
    <w:p w14:paraId="1A962E67" w14:textId="1C68393B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  ən azı 2 saat. </w:t>
      </w:r>
    </w:p>
    <w:p w14:paraId="0E7EDC58" w14:textId="65686080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  ən azı 1 saat</w:t>
      </w:r>
    </w:p>
    <w:p w14:paraId="33D7D4EA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A0FF0A4" w14:textId="77777777" w:rsidR="00203AE3" w:rsidRPr="007F0EE9" w:rsidRDefault="00203AE3" w:rsidP="00CE35CD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 w:firstLine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Xilasedici dairələrdə avtomatik tüstü şaşkası işləməlidir?</w:t>
      </w:r>
    </w:p>
    <w:p w14:paraId="508FC966" w14:textId="704B070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sakit suda ən azı 15 dəqiqə.</w:t>
      </w:r>
    </w:p>
    <w:p w14:paraId="372E37C8" w14:textId="095AAE4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sakit suda ən azı 20 dəqiqə</w:t>
      </w:r>
    </w:p>
    <w:p w14:paraId="031EB273" w14:textId="76DBCB5A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sakit suda ən azı 25 dəqiqə</w:t>
      </w:r>
    </w:p>
    <w:p w14:paraId="4BB0A17F" w14:textId="6915306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sakit suda ən azı 30 dəqiqə</w:t>
      </w:r>
    </w:p>
    <w:p w14:paraId="52305610" w14:textId="6CEFEC29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sakit suda ən azı 35 dəqiqə</w:t>
      </w:r>
    </w:p>
    <w:p w14:paraId="50F4B709" w14:textId="77777777" w:rsidR="00AF18C1" w:rsidRDefault="00AF18C1" w:rsidP="00AF18C1">
      <w:pPr>
        <w:pStyle w:val="ListParagraph"/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153B837A" w14:textId="5E0EA94D" w:rsidR="00203AE3" w:rsidRPr="007F0EE9" w:rsidRDefault="00203AE3" w:rsidP="00AF18C1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Xilasedici canlıq neçə dəqiqə ərzində geyinilməsi mümkün olmalıdır?</w:t>
      </w:r>
    </w:p>
    <w:p w14:paraId="272FA694" w14:textId="4B43D8E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10 saniyə ərzində  </w:t>
      </w:r>
    </w:p>
    <w:p w14:paraId="6A164BA3" w14:textId="04E5FC01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) 1 dəqiqə ərzində.  </w:t>
      </w:r>
    </w:p>
    <w:p w14:paraId="74609E2E" w14:textId="0601682A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1,5 dəqiqə ərzində  </w:t>
      </w:r>
    </w:p>
    <w:p w14:paraId="39A12F1E" w14:textId="7F05D6C4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2 dəqiqə ərzində  </w:t>
      </w:r>
    </w:p>
    <w:p w14:paraId="779954A8" w14:textId="1E0D104C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3 dəqiqə ərzində</w:t>
      </w:r>
    </w:p>
    <w:p w14:paraId="7F092F60" w14:textId="7777777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</w:p>
    <w:p w14:paraId="1E6B8118" w14:textId="6E219ADB" w:rsidR="00203AE3" w:rsidRPr="00AF18C1" w:rsidRDefault="00203AE3" w:rsidP="00AF18C1">
      <w:pPr>
        <w:pStyle w:val="ListParagraph"/>
        <w:numPr>
          <w:ilvl w:val="0"/>
          <w:numId w:val="35"/>
        </w:numPr>
        <w:tabs>
          <w:tab w:val="left" w:pos="-1134"/>
          <w:tab w:val="left" w:pos="-993"/>
          <w:tab w:val="left" w:pos="-709"/>
          <w:tab w:val="left" w:pos="-567"/>
          <w:tab w:val="left" w:pos="0"/>
          <w:tab w:val="left" w:pos="156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AF18C1">
        <w:rPr>
          <w:rFonts w:ascii="Arial" w:hAnsi="Arial" w:cs="Arial"/>
          <w:sz w:val="28"/>
          <w:szCs w:val="28"/>
          <w:lang w:val="az-Latn-AZ"/>
        </w:rPr>
        <w:t>Xilasedici dairələrdə avtomatik tüstü şaşkası işləməlidir?</w:t>
      </w:r>
    </w:p>
    <w:p w14:paraId="1D443C14" w14:textId="475D6D1D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) sakit suda ən azı 15 dəqiqə.</w:t>
      </w:r>
    </w:p>
    <w:p w14:paraId="5DC1943F" w14:textId="662FC12F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  sakit suda ən azı 20 dəqiqə</w:t>
      </w:r>
    </w:p>
    <w:p w14:paraId="66610B94" w14:textId="51130522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sakit suda ən azı 25 dəqiqə</w:t>
      </w:r>
    </w:p>
    <w:p w14:paraId="34060CAD" w14:textId="61B8DA1E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sakit suda ən azı 30 dəqiqə</w:t>
      </w:r>
    </w:p>
    <w:p w14:paraId="67210F81" w14:textId="0B9498E7" w:rsidR="00203AE3" w:rsidRPr="007F0EE9" w:rsidRDefault="00203AE3" w:rsidP="00203AE3">
      <w:pPr>
        <w:tabs>
          <w:tab w:val="left" w:pos="-1134"/>
          <w:tab w:val="left" w:pos="-993"/>
          <w:tab w:val="left" w:pos="-709"/>
          <w:tab w:val="left" w:pos="-567"/>
          <w:tab w:val="left" w:pos="0"/>
        </w:tabs>
        <w:spacing w:after="0" w:line="36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sakit suda ən azı 35 dəqiqə</w:t>
      </w:r>
    </w:p>
    <w:p w14:paraId="5682954F" w14:textId="6B83FAEE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                                                                                                                    </w:t>
      </w:r>
    </w:p>
    <w:p w14:paraId="6AA6E94A" w14:textId="42F0740A" w:rsidR="00203AE3" w:rsidRPr="00AF18C1" w:rsidRDefault="00AF18C1" w:rsidP="00AF18C1">
      <w:pPr>
        <w:tabs>
          <w:tab w:val="left" w:pos="0"/>
        </w:tabs>
        <w:spacing w:after="0" w:line="360" w:lineRule="auto"/>
        <w:ind w:left="72"/>
        <w:rPr>
          <w:rFonts w:ascii="Arial" w:hAnsi="Arial" w:cs="Arial"/>
          <w:sz w:val="28"/>
          <w:szCs w:val="28"/>
          <w:lang w:val="az-Latn-AZ" w:eastAsia="ja-JP"/>
        </w:rPr>
      </w:pPr>
      <w:r>
        <w:rPr>
          <w:rFonts w:ascii="Arial" w:hAnsi="Arial" w:cs="Arial"/>
          <w:sz w:val="28"/>
          <w:szCs w:val="28"/>
          <w:lang w:val="az-Latn-AZ"/>
        </w:rPr>
        <w:t xml:space="preserve">309. </w:t>
      </w:r>
      <w:r w:rsidR="00203AE3" w:rsidRPr="00AF18C1">
        <w:rPr>
          <w:rFonts w:ascii="Arial" w:hAnsi="Arial" w:cs="Arial"/>
          <w:sz w:val="28"/>
          <w:szCs w:val="28"/>
          <w:lang w:val="az-Latn-AZ"/>
        </w:rPr>
        <w:t xml:space="preserve">Fəlakət zamanı tüstü siqnalı hansı rəngdə olmalı?                                                                                                                                               </w:t>
      </w:r>
    </w:p>
    <w:p w14:paraId="2050A3D0" w14:textId="1197B57F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) Narıncı                                                                                                          </w:t>
      </w:r>
    </w:p>
    <w:p w14:paraId="50A91391" w14:textId="041A7234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Ağ                                                                                                          </w:t>
      </w:r>
    </w:p>
    <w:p w14:paraId="01607394" w14:textId="059BD6B0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Qara                                                                                                       </w:t>
      </w:r>
    </w:p>
    <w:p w14:paraId="6C3E9655" w14:textId="4687CE57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Qırmızı                                                                                                     </w:t>
      </w:r>
    </w:p>
    <w:p w14:paraId="381A231B" w14:textId="6303C67B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Yaşıl                                   </w:t>
      </w:r>
    </w:p>
    <w:p w14:paraId="5DC19B4C" w14:textId="77777777" w:rsidR="00203AE3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0730EDC" w14:textId="77777777" w:rsidR="00EF4861" w:rsidRDefault="00EF4861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098CE08" w14:textId="77777777" w:rsidR="00EF4861" w:rsidRPr="007F0EE9" w:rsidRDefault="00EF4861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76FA04D" w14:textId="44F5288D" w:rsidR="00203AE3" w:rsidRPr="007F0EE9" w:rsidRDefault="00AF18C1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lastRenderedPageBreak/>
        <w:t xml:space="preserve">310. </w:t>
      </w:r>
      <w:r w:rsidR="00203AE3" w:rsidRPr="007F0EE9">
        <w:rPr>
          <w:rFonts w:ascii="Arial" w:hAnsi="Arial" w:cs="Arial"/>
          <w:sz w:val="28"/>
          <w:szCs w:val="28"/>
          <w:lang w:val="az-Latn-AZ"/>
        </w:rPr>
        <w:t xml:space="preserve">Paraşütlü raket hansı rəngdə olur?                                                                                                                  </w:t>
      </w:r>
    </w:p>
    <w:p w14:paraId="4065A72E" w14:textId="5D944A5B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Narıncı            </w:t>
      </w:r>
    </w:p>
    <w:p w14:paraId="16CB5732" w14:textId="1CF56E1C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Ağ                  </w:t>
      </w:r>
    </w:p>
    <w:p w14:paraId="11DCD795" w14:textId="0E8DF4FA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Qara               </w:t>
      </w:r>
    </w:p>
    <w:p w14:paraId="60472E5E" w14:textId="76FBD543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Qırmızı           </w:t>
      </w:r>
    </w:p>
    <w:p w14:paraId="25CAB1AE" w14:textId="36315F41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Yaşıl</w:t>
      </w:r>
    </w:p>
    <w:p w14:paraId="6C0F1868" w14:textId="77777777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1A283077" w14:textId="5E706EE4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 w:eastAsia="ja-JP"/>
        </w:rPr>
        <w:t>3</w:t>
      </w:r>
      <w:r w:rsidR="00AF18C1">
        <w:rPr>
          <w:rFonts w:ascii="Arial" w:hAnsi="Arial" w:cs="Arial"/>
          <w:sz w:val="28"/>
          <w:szCs w:val="28"/>
          <w:lang w:val="az-Latn-AZ" w:eastAsia="ja-JP"/>
        </w:rPr>
        <w:t>11</w:t>
      </w:r>
      <w:r w:rsidRPr="007F0EE9">
        <w:rPr>
          <w:rFonts w:ascii="Arial" w:hAnsi="Arial" w:cs="Arial"/>
          <w:sz w:val="28"/>
          <w:szCs w:val="28"/>
          <w:lang w:val="az-Latn-AZ" w:eastAsia="ja-JP"/>
        </w:rPr>
        <w:t xml:space="preserve">. </w:t>
      </w:r>
      <w:r w:rsidRPr="007F0EE9">
        <w:rPr>
          <w:rFonts w:ascii="Arial" w:hAnsi="Arial" w:cs="Arial"/>
          <w:sz w:val="28"/>
          <w:szCs w:val="28"/>
          <w:lang w:val="az-Latn-AZ"/>
        </w:rPr>
        <w:t>Gəmini yanalma əməliyyatına hazırlamaq kimin vəzifəsidir?</w:t>
      </w:r>
    </w:p>
    <w:p w14:paraId="12D80140" w14:textId="2DA3A5D0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Bosman   </w:t>
      </w:r>
    </w:p>
    <w:p w14:paraId="03B4BAB0" w14:textId="7A1CF5F3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Matros </w:t>
      </w:r>
    </w:p>
    <w:p w14:paraId="476A9B86" w14:textId="44145FDE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Növbə xidmətinin  </w:t>
      </w:r>
    </w:p>
    <w:p w14:paraId="5FDD3640" w14:textId="5CAE9366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Baş köməkçi  </w:t>
      </w:r>
    </w:p>
    <w:p w14:paraId="44771588" w14:textId="3059A266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Heç biri</w:t>
      </w:r>
    </w:p>
    <w:p w14:paraId="2781EBE8" w14:textId="77777777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E43F388" w14:textId="2EB3AFA2" w:rsidR="00203AE3" w:rsidRPr="007F0EE9" w:rsidRDefault="00AF18C1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t>312</w:t>
      </w:r>
      <w:r w:rsidR="00203AE3" w:rsidRPr="007F0EE9">
        <w:rPr>
          <w:rFonts w:ascii="Arial" w:hAnsi="Arial" w:cs="Arial"/>
          <w:sz w:val="28"/>
          <w:szCs w:val="28"/>
          <w:lang w:val="az-Latn-AZ"/>
        </w:rPr>
        <w:t>. Azərbaycan Respublikasının Dövlət bayrağı ,vımpel və digər bayraqlar kimin əmri ilə qaldırılıb-endirilir?</w:t>
      </w:r>
    </w:p>
    <w:p w14:paraId="4FE2707D" w14:textId="1DBC24ED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Kapitanın  </w:t>
      </w:r>
    </w:p>
    <w:p w14:paraId="3D023B36" w14:textId="55E14760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Baş köməkçi  </w:t>
      </w:r>
    </w:p>
    <w:p w14:paraId="19A64B41" w14:textId="3E7C1F51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Gəmiçilik rəisi  </w:t>
      </w:r>
    </w:p>
    <w:p w14:paraId="1BA1BEC7" w14:textId="3ACA406A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Bosman  </w:t>
      </w:r>
    </w:p>
    <w:p w14:paraId="27209AAE" w14:textId="7C16021D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) Kapitanın növbə köməkçisi  </w:t>
      </w:r>
    </w:p>
    <w:p w14:paraId="28DADC81" w14:textId="77777777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F4A0BCA" w14:textId="46C3214F" w:rsidR="00203AE3" w:rsidRPr="007F0EE9" w:rsidRDefault="00AF18C1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t>313</w:t>
      </w:r>
      <w:r w:rsidR="00203AE3" w:rsidRPr="007F0EE9">
        <w:rPr>
          <w:rFonts w:ascii="Arial" w:hAnsi="Arial" w:cs="Arial"/>
          <w:sz w:val="28"/>
          <w:szCs w:val="28"/>
          <w:lang w:val="az-Latn-AZ"/>
        </w:rPr>
        <w:t xml:space="preserve">. </w:t>
      </w:r>
      <w:r>
        <w:rPr>
          <w:rFonts w:ascii="Arial" w:hAnsi="Arial" w:cs="Arial"/>
          <w:sz w:val="28"/>
          <w:szCs w:val="28"/>
          <w:lang w:val="az-Latn-AZ"/>
        </w:rPr>
        <w:t xml:space="preserve">  </w:t>
      </w:r>
      <w:r w:rsidR="00203AE3" w:rsidRPr="007F0EE9">
        <w:rPr>
          <w:rFonts w:ascii="Arial" w:hAnsi="Arial" w:cs="Arial"/>
          <w:sz w:val="28"/>
          <w:szCs w:val="28"/>
          <w:lang w:val="az-Latn-AZ"/>
        </w:rPr>
        <w:t>Heyət üzüvlərinin sahilə çıxmağa icazə verilməsi kimin göstərişi ilə həyata keçirilir?</w:t>
      </w:r>
    </w:p>
    <w:p w14:paraId="06B336CD" w14:textId="2CFA3D69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Baş köməkçi  </w:t>
      </w:r>
    </w:p>
    <w:p w14:paraId="244A1809" w14:textId="1712B0E6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Baş mexanik  </w:t>
      </w:r>
    </w:p>
    <w:p w14:paraId="4988E8A3" w14:textId="43193388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Kapitanın növbə köməkçisi  </w:t>
      </w:r>
    </w:p>
    <w:p w14:paraId="2451871D" w14:textId="38DAC94A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Kapitan           </w:t>
      </w:r>
    </w:p>
    <w:p w14:paraId="66B92B77" w14:textId="3C68F067" w:rsidR="00203AE3" w:rsidRPr="007F0EE9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Heyət üzvləri azaddır</w:t>
      </w:r>
    </w:p>
    <w:p w14:paraId="68C55C74" w14:textId="77777777" w:rsidR="00203AE3" w:rsidRDefault="00203AE3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8F731CE" w14:textId="77777777" w:rsidR="00EF4861" w:rsidRPr="007F0EE9" w:rsidRDefault="00EF4861" w:rsidP="00203AE3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678C161" w14:textId="44DBB667" w:rsidR="00203AE3" w:rsidRPr="007F0EE9" w:rsidRDefault="00AF18C1" w:rsidP="00203AE3">
      <w:pPr>
        <w:tabs>
          <w:tab w:val="left" w:pos="0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lastRenderedPageBreak/>
        <w:t>314</w:t>
      </w:r>
      <w:r w:rsidR="00203AE3" w:rsidRPr="007F0EE9">
        <w:rPr>
          <w:rFonts w:ascii="Arial" w:hAnsi="Arial" w:cs="Arial"/>
          <w:sz w:val="28"/>
          <w:szCs w:val="28"/>
          <w:lang w:val="az-Latn-AZ"/>
        </w:rPr>
        <w:t xml:space="preserve">. </w:t>
      </w:r>
      <w:r w:rsidR="00203AE3"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Üzən maddələrin suya tullanması sahildən hansı minimal məsafədə olar?</w:t>
      </w:r>
    </w:p>
    <w:p w14:paraId="119F8E04" w14:textId="1E26B1E5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A) 7 mil</w:t>
      </w:r>
    </w:p>
    <w:p w14:paraId="3117F8F6" w14:textId="4D8351D1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B) 4 mil</w:t>
      </w:r>
    </w:p>
    <w:p w14:paraId="7FB6B01B" w14:textId="41E69E89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C</w:t>
      </w: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</w:rPr>
        <w:t>)</w:t>
      </w: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) 12 mil</w:t>
      </w:r>
    </w:p>
    <w:p w14:paraId="1E8F0B99" w14:textId="475CBEEB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D) 16 mil</w:t>
      </w:r>
    </w:p>
    <w:p w14:paraId="70BCB5EF" w14:textId="4C150C58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E) 5 mil</w:t>
      </w:r>
    </w:p>
    <w:p w14:paraId="3BF49EEC" w14:textId="77777777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2818D3D" w14:textId="3FA22784" w:rsidR="00203AE3" w:rsidRPr="007F0EE9" w:rsidRDefault="00AF18C1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t>315</w:t>
      </w:r>
      <w:r w:rsidR="00203AE3" w:rsidRPr="007F0EE9">
        <w:rPr>
          <w:rStyle w:val="Strong"/>
          <w:rFonts w:ascii="Arial" w:hAnsi="Arial" w:cs="Arial"/>
          <w:b w:val="0"/>
          <w:bCs w:val="0"/>
          <w:sz w:val="28"/>
          <w:szCs w:val="28"/>
        </w:rPr>
        <w:t xml:space="preserve">. </w:t>
      </w:r>
      <w:r w:rsidR="00203AE3"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MAMS sistemində region “A”-dan “B”-ə keçəndə nələr dəyişir?</w:t>
      </w:r>
    </w:p>
    <w:p w14:paraId="2F143E45" w14:textId="2AEF62BC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 xml:space="preserve">A)) buyun rəngi </w:t>
      </w:r>
    </w:p>
    <w:p w14:paraId="36A5A021" w14:textId="3CAB92A6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B) işığın rəngi</w:t>
      </w:r>
    </w:p>
    <w:p w14:paraId="0AFCDB46" w14:textId="1D25C7AB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C) işığı xarakteri</w:t>
      </w:r>
    </w:p>
    <w:p w14:paraId="2174B245" w14:textId="4D69AB09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D) buyun quruluşu</w:t>
      </w:r>
    </w:p>
    <w:p w14:paraId="14E7D07E" w14:textId="69D34FC9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E) fiqurun quruluşu</w:t>
      </w:r>
    </w:p>
    <w:p w14:paraId="1C3639EF" w14:textId="77777777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6759363A" w14:textId="482F3D89" w:rsidR="00203AE3" w:rsidRPr="007F0EE9" w:rsidRDefault="00AF18C1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t>316</w:t>
      </w:r>
      <w:r w:rsidR="00203AE3"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. Anbara düşmək qadağan olunur?</w:t>
      </w:r>
    </w:p>
    <w:p w14:paraId="648235F2" w14:textId="64BBDE3F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A)) işıqlanma olmayanda</w:t>
      </w:r>
    </w:p>
    <w:p w14:paraId="725C6DD0" w14:textId="1649FFDD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B) gəmi hərəkət edəndə</w:t>
      </w:r>
    </w:p>
    <w:p w14:paraId="5EEDA9CA" w14:textId="2FE9871F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C) fırtınalı havada</w:t>
      </w:r>
    </w:p>
    <w:p w14:paraId="5E979381" w14:textId="2CF16ED4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D) gəmidə kren olduqda</w:t>
      </w:r>
    </w:p>
    <w:p w14:paraId="7802B5FE" w14:textId="45358831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E) anbar rənglənəndə</w:t>
      </w:r>
    </w:p>
    <w:p w14:paraId="7C91CBB5" w14:textId="77777777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040CA21" w14:textId="76C0CC97" w:rsidR="00203AE3" w:rsidRPr="007F0EE9" w:rsidRDefault="00AF18C1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t>317</w:t>
      </w:r>
      <w:r w:rsidR="00203AE3"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.</w:t>
      </w:r>
      <w:r w:rsidR="00203AE3"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="00203AE3"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 xml:space="preserve"> Xilasedici salları hansı hündürlükdən suya atmaq olar?</w:t>
      </w:r>
    </w:p>
    <w:p w14:paraId="509712B4" w14:textId="5A257652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A)) 18 m</w:t>
      </w:r>
    </w:p>
    <w:p w14:paraId="4EB55E81" w14:textId="6A390F43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B) 10m</w:t>
      </w:r>
    </w:p>
    <w:p w14:paraId="1EF75E4C" w14:textId="2A0B77A0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C) məhdudiyyət yoxdur</w:t>
      </w:r>
    </w:p>
    <w:p w14:paraId="12E93E83" w14:textId="14F8F963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D) gəminin qurluşundan asılıdır</w:t>
      </w:r>
    </w:p>
    <w:p w14:paraId="190FE436" w14:textId="2E8410A6" w:rsidR="00203AE3" w:rsidRPr="007F0EE9" w:rsidRDefault="00203AE3" w:rsidP="00203AE3">
      <w:pPr>
        <w:tabs>
          <w:tab w:val="left" w:pos="0"/>
          <w:tab w:val="left" w:pos="6465"/>
        </w:tabs>
        <w:spacing w:after="0" w:line="360" w:lineRule="auto"/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</w:pPr>
      <w:r w:rsidRPr="007F0EE9">
        <w:rPr>
          <w:rStyle w:val="Strong"/>
          <w:rFonts w:ascii="Arial" w:hAnsi="Arial" w:cs="Arial"/>
          <w:b w:val="0"/>
          <w:bCs w:val="0"/>
          <w:sz w:val="28"/>
          <w:szCs w:val="28"/>
          <w:lang w:val="az-Latn-AZ"/>
        </w:rPr>
        <w:t>E) 25 m</w:t>
      </w:r>
    </w:p>
    <w:p w14:paraId="3BFB90DC" w14:textId="77777777" w:rsidR="009A52B4" w:rsidRPr="007F0EE9" w:rsidRDefault="009A52B4" w:rsidP="00203AE3">
      <w:pPr>
        <w:tabs>
          <w:tab w:val="left" w:pos="0"/>
          <w:tab w:val="left" w:pos="6465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C372799" w14:textId="77777777" w:rsidR="00992F8E" w:rsidRDefault="00992F8E" w:rsidP="00992F8E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0868826C" w14:textId="77777777" w:rsidR="00EF4861" w:rsidRDefault="00EF4861" w:rsidP="00992F8E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7D572E01" w14:textId="77777777" w:rsidR="00EF4861" w:rsidRPr="007F0EE9" w:rsidRDefault="00EF4861" w:rsidP="00992F8E">
      <w:pPr>
        <w:tabs>
          <w:tab w:val="left" w:pos="0"/>
        </w:tabs>
        <w:spacing w:after="0" w:line="360" w:lineRule="auto"/>
        <w:rPr>
          <w:rFonts w:ascii="Arial" w:hAnsi="Arial" w:cs="Arial"/>
          <w:sz w:val="28"/>
          <w:szCs w:val="28"/>
          <w:lang w:val="az-Latn-AZ"/>
        </w:rPr>
      </w:pPr>
    </w:p>
    <w:p w14:paraId="3AF6D4D3" w14:textId="2CB27795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lastRenderedPageBreak/>
        <w:t>318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.  Verilir: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20" w:dyaOrig="360" w14:anchorId="23AE6401">
          <v:shape id="_x0000_i1055" type="#_x0000_t75" style="width:66.6pt;height:18pt" o:ole="">
            <v:imagedata r:id="rId103" o:title=""/>
          </v:shape>
          <o:OLEObject Type="Embed" ProgID="Equation.3" ShapeID="_x0000_i1055" DrawAspect="Content" ObjectID="_1746607852" r:id="rId104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00" w:dyaOrig="360" w14:anchorId="743F3507">
          <v:shape id="_x0000_i1056" type="#_x0000_t75" style="width:60pt;height:18pt" o:ole="">
            <v:imagedata r:id="rId105" o:title=""/>
          </v:shape>
          <o:OLEObject Type="Embed" ProgID="Equation.3" ShapeID="_x0000_i1056" DrawAspect="Content" ObjectID="_1746607853" r:id="rId106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. En dairəsi fərqini tapın? </w:t>
      </w:r>
    </w:p>
    <w:p w14:paraId="2A4F7DFE" w14:textId="14309CF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20" w:dyaOrig="320" w14:anchorId="37E2565D">
          <v:shape id="_x0000_i1057" type="#_x0000_t75" style="width:41.4pt;height:15.6pt" o:ole="">
            <v:imagedata r:id="rId107" o:title=""/>
          </v:shape>
          <o:OLEObject Type="Embed" ProgID="Equation.3" ShapeID="_x0000_i1057" DrawAspect="Content" ObjectID="_1746607854" r:id="rId10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6A13CDC" w14:textId="28021C5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0117FB57">
          <v:shape id="_x0000_i1058" type="#_x0000_t75" style="width:43.2pt;height:15.6pt" o:ole="">
            <v:imagedata r:id="rId109" o:title=""/>
          </v:shape>
          <o:OLEObject Type="Embed" ProgID="Equation.3" ShapeID="_x0000_i1058" DrawAspect="Content" ObjectID="_1746607855" r:id="rId11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2A8979E" w14:textId="7405744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1011EC02">
          <v:shape id="_x0000_i1059" type="#_x0000_t75" style="width:43.8pt;height:15.6pt" o:ole="">
            <v:imagedata r:id="rId111" o:title=""/>
          </v:shape>
          <o:OLEObject Type="Embed" ProgID="Equation.3" ShapeID="_x0000_i1059" DrawAspect="Content" ObjectID="_1746607856" r:id="rId11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8CD5E1F" w14:textId="104A45EC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1A97D36F">
          <v:shape id="_x0000_i1060" type="#_x0000_t75" style="width:42pt;height:15.6pt" o:ole="">
            <v:imagedata r:id="rId113" o:title=""/>
          </v:shape>
          <o:OLEObject Type="Embed" ProgID="Equation.3" ShapeID="_x0000_i1060" DrawAspect="Content" ObjectID="_1746607857" r:id="rId11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9A076F2" w14:textId="0C6933E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20" w:dyaOrig="320" w14:anchorId="4D970BF9">
          <v:shape id="_x0000_i1061" type="#_x0000_t75" style="width:41.4pt;height:15.6pt" o:ole="">
            <v:imagedata r:id="rId115" o:title=""/>
          </v:shape>
          <o:OLEObject Type="Embed" ProgID="Equation.3" ShapeID="_x0000_i1061" DrawAspect="Content" ObjectID="_1746607858" r:id="rId116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2BFFF7C9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15D193A4" w14:textId="49F9C590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19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40" w:dyaOrig="360" w14:anchorId="36B32BF5">
          <v:shape id="_x0000_i1062" type="#_x0000_t75" style="width:66.6pt;height:18pt" o:ole="">
            <v:imagedata r:id="rId117" o:title=""/>
          </v:shape>
          <o:OLEObject Type="Embed" ProgID="Equation.3" ShapeID="_x0000_i1062" DrawAspect="Content" ObjectID="_1746607859" r:id="rId118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59" w:dyaOrig="360" w14:anchorId="12AA25BB">
          <v:shape id="_x0000_i1063" type="#_x0000_t75" style="width:68.4pt;height:18pt" o:ole="">
            <v:imagedata r:id="rId119" o:title=""/>
          </v:shape>
          <o:OLEObject Type="Embed" ProgID="Equation.3" ShapeID="_x0000_i1063" DrawAspect="Content" ObjectID="_1746607860" r:id="rId120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En dairəsi fərqini tapın?</w:t>
      </w:r>
    </w:p>
    <w:p w14:paraId="2419C835" w14:textId="6FD5E5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00" w:dyaOrig="320" w14:anchorId="2476349A">
          <v:shape id="_x0000_i1064" type="#_x0000_t75" style="width:40.2pt;height:15.6pt" o:ole="">
            <v:imagedata r:id="rId121" o:title=""/>
          </v:shape>
          <o:OLEObject Type="Embed" ProgID="Equation.3" ShapeID="_x0000_i1064" DrawAspect="Content" ObjectID="_1746607861" r:id="rId12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C2253A0" w14:textId="7BD1068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65CCBE3A">
          <v:shape id="_x0000_i1065" type="#_x0000_t75" style="width:43.8pt;height:15.6pt" o:ole="">
            <v:imagedata r:id="rId123" o:title=""/>
          </v:shape>
          <o:OLEObject Type="Embed" ProgID="Equation.3" ShapeID="_x0000_i1065" DrawAspect="Content" ObjectID="_1746607862" r:id="rId12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BEEE7B6" w14:textId="1CF381D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)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00" w:dyaOrig="320" w14:anchorId="7AAA9F71">
          <v:shape id="_x0000_i1066" type="#_x0000_t75" style="width:40.2pt;height:15.6pt" o:ole="">
            <v:imagedata r:id="rId125" o:title=""/>
          </v:shape>
          <o:OLEObject Type="Embed" ProgID="Equation.3" ShapeID="_x0000_i1066" DrawAspect="Content" ObjectID="_1746607863" r:id="rId12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73BE8A4" w14:textId="44C9F6FE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7EB3B339">
          <v:shape id="_x0000_i1067" type="#_x0000_t75" style="width:43.2pt;height:15.6pt" o:ole="">
            <v:imagedata r:id="rId127" o:title=""/>
          </v:shape>
          <o:OLEObject Type="Embed" ProgID="Equation.3" ShapeID="_x0000_i1067" DrawAspect="Content" ObjectID="_1746607864" r:id="rId12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058A5E9" w14:textId="131543D8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00" w:dyaOrig="320" w14:anchorId="4EEF979A">
          <v:shape id="_x0000_i1068" type="#_x0000_t75" style="width:40.2pt;height:15.6pt" o:ole="">
            <v:imagedata r:id="rId129" o:title=""/>
          </v:shape>
          <o:OLEObject Type="Embed" ProgID="Equation.3" ShapeID="_x0000_i1068" DrawAspect="Content" ObjectID="_1746607865" r:id="rId130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33E19650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0"/>
          <w:szCs w:val="20"/>
          <w:lang w:val="az-Latn-AZ"/>
        </w:rPr>
      </w:pPr>
    </w:p>
    <w:p w14:paraId="70505D84" w14:textId="7571FB87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>
        <w:rPr>
          <w:rFonts w:ascii="Arial" w:hAnsi="Arial" w:cs="Arial"/>
          <w:sz w:val="28"/>
          <w:szCs w:val="28"/>
          <w:lang w:val="en-US"/>
        </w:rPr>
        <w:t>320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60" w:dyaOrig="360" w14:anchorId="5897DF90">
          <v:shape id="_x0000_i1069" type="#_x0000_t75" style="width:62.4pt;height:18pt" o:ole="">
            <v:imagedata r:id="rId131" o:title=""/>
          </v:shape>
          <o:OLEObject Type="Embed" ProgID="Equation.3" ShapeID="_x0000_i1069" DrawAspect="Content" ObjectID="_1746607866" r:id="rId132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400" w:dyaOrig="360" w14:anchorId="55687160">
          <v:shape id="_x0000_i1070" type="#_x0000_t75" style="width:70.2pt;height:18pt" o:ole="">
            <v:imagedata r:id="rId133" o:title=""/>
          </v:shape>
          <o:OLEObject Type="Embed" ProgID="Equation.3" ShapeID="_x0000_i1070" DrawAspect="Content" ObjectID="_1746607867" r:id="rId134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En dairəsi fərqini tapın?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 </w:t>
      </w:r>
    </w:p>
    <w:p w14:paraId="562084B7" w14:textId="58BD00E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22D25674">
          <v:shape id="_x0000_i1071" type="#_x0000_t75" style="width:43.8pt;height:15.6pt" o:ole="">
            <v:imagedata r:id="rId135" o:title=""/>
          </v:shape>
          <o:OLEObject Type="Embed" ProgID="Equation.3" ShapeID="_x0000_i1071" DrawAspect="Content" ObjectID="_1746607868" r:id="rId13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89052BF" w14:textId="65D7709B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20" w:dyaOrig="320" w14:anchorId="7A4B6D2A">
          <v:shape id="_x0000_i1072" type="#_x0000_t75" style="width:41.4pt;height:15.6pt" o:ole="">
            <v:imagedata r:id="rId137" o:title=""/>
          </v:shape>
          <o:OLEObject Type="Embed" ProgID="Equation.3" ShapeID="_x0000_i1072" DrawAspect="Content" ObjectID="_1746607869" r:id="rId13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3C3434E" w14:textId="1507E558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3AA7D9F9">
          <v:shape id="_x0000_i1073" type="#_x0000_t75" style="width:43.2pt;height:15.6pt" o:ole="">
            <v:imagedata r:id="rId139" o:title=""/>
          </v:shape>
          <o:OLEObject Type="Embed" ProgID="Equation.3" ShapeID="_x0000_i1073" DrawAspect="Content" ObjectID="_1746607870" r:id="rId14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4F9B99D" w14:textId="6AF61E2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5461E6B8">
          <v:shape id="_x0000_i1074" type="#_x0000_t75" style="width:45pt;height:15.6pt" o:ole="">
            <v:imagedata r:id="rId141" o:title=""/>
          </v:shape>
          <o:OLEObject Type="Embed" ProgID="Equation.3" ShapeID="_x0000_i1074" DrawAspect="Content" ObjectID="_1746607871" r:id="rId14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B52914E" w14:textId="7EF0DA4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4ADD02B3">
          <v:shape id="_x0000_i1075" type="#_x0000_t75" style="width:42pt;height:15.6pt" o:ole="">
            <v:imagedata r:id="rId143" o:title=""/>
          </v:shape>
          <o:OLEObject Type="Embed" ProgID="Equation.3" ShapeID="_x0000_i1075" DrawAspect="Content" ObjectID="_1746607872" r:id="rId144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699D2BEF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0"/>
          <w:szCs w:val="20"/>
          <w:lang w:val="en-US"/>
        </w:rPr>
      </w:pPr>
    </w:p>
    <w:p w14:paraId="4DAB5E6B" w14:textId="21DE43B9" w:rsidR="00992F8E" w:rsidRPr="007F0EE9" w:rsidRDefault="00AF18C1" w:rsidP="00992F8E">
      <w:pPr>
        <w:pStyle w:val="1"/>
        <w:tabs>
          <w:tab w:val="left" w:pos="-851"/>
          <w:tab w:val="left" w:pos="0"/>
          <w:tab w:val="left" w:pos="284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21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40" w:dyaOrig="360" w14:anchorId="1BBD6F69">
          <v:shape id="_x0000_i1076" type="#_x0000_t75" style="width:67.2pt;height:17.4pt" o:ole="">
            <v:imagedata r:id="rId145" o:title=""/>
          </v:shape>
          <o:OLEObject Type="Embed" ProgID="Equation.3" ShapeID="_x0000_i1076" DrawAspect="Content" ObjectID="_1746607873" r:id="rId146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40" w:dyaOrig="360" w14:anchorId="4D67D594">
          <v:shape id="_x0000_i1077" type="#_x0000_t75" style="width:66.6pt;height:18pt" o:ole="">
            <v:imagedata r:id="rId147" o:title=""/>
          </v:shape>
          <o:OLEObject Type="Embed" ProgID="Equation.3" ShapeID="_x0000_i1077" DrawAspect="Content" ObjectID="_1746607874" r:id="rId148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279" w:dyaOrig="340" w14:anchorId="23795EB7">
          <v:shape id="_x0000_i1078" type="#_x0000_t75" style="width:14.4pt;height:16.8pt" o:ole="">
            <v:imagedata r:id="rId149" o:title=""/>
          </v:shape>
          <o:OLEObject Type="Embed" ProgID="Equation.3" ShapeID="_x0000_i1078" DrawAspect="Content" ObjectID="_1746607875" r:id="rId150"/>
        </w:objec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t xml:space="preserve"> təyin edin.</w:t>
      </w:r>
    </w:p>
    <w:p w14:paraId="42520C9B" w14:textId="0BAB6C4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0233650E">
          <v:shape id="_x0000_i1079" type="#_x0000_t75" style="width:45pt;height:15.6pt" o:ole="">
            <v:imagedata r:id="rId141" o:title=""/>
          </v:shape>
          <o:OLEObject Type="Embed" ProgID="Equation.3" ShapeID="_x0000_i1079" DrawAspect="Content" ObjectID="_1746607876" r:id="rId15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0BA7910" w14:textId="4A651BA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08B88402">
          <v:shape id="_x0000_i1080" type="#_x0000_t75" style="width:42pt;height:15.6pt" o:ole="">
            <v:imagedata r:id="rId152" o:title=""/>
          </v:shape>
          <o:OLEObject Type="Embed" ProgID="Equation.3" ShapeID="_x0000_i1080" DrawAspect="Content" ObjectID="_1746607877" r:id="rId15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CC34416" w14:textId="23E3DE2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29AD03DE">
          <v:shape id="_x0000_i1081" type="#_x0000_t75" style="width:45pt;height:15.6pt" o:ole="">
            <v:imagedata r:id="rId154" o:title=""/>
          </v:shape>
          <o:OLEObject Type="Embed" ProgID="Equation.3" ShapeID="_x0000_i1081" DrawAspect="Content" ObjectID="_1746607878" r:id="rId15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A17E1B4" w14:textId="77CDF58C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6D7A1C86">
          <v:shape id="_x0000_i1082" type="#_x0000_t75" style="width:43.2pt;height:15.6pt" o:ole="">
            <v:imagedata r:id="rId156" o:title=""/>
          </v:shape>
          <o:OLEObject Type="Embed" ProgID="Equation.3" ShapeID="_x0000_i1082" DrawAspect="Content" ObjectID="_1746607879" r:id="rId15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13A6479" w14:textId="3352005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00A53D2D">
          <v:shape id="_x0000_i1083" type="#_x0000_t75" style="width:43.8pt;height:15.6pt" o:ole="">
            <v:imagedata r:id="rId158" o:title=""/>
          </v:shape>
          <o:OLEObject Type="Embed" ProgID="Equation.3" ShapeID="_x0000_i1083" DrawAspect="Content" ObjectID="_1746607880" r:id="rId159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582D44A1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0"/>
          <w:szCs w:val="20"/>
          <w:lang w:val="en-US"/>
        </w:rPr>
      </w:pPr>
    </w:p>
    <w:p w14:paraId="5BAECA0D" w14:textId="15327EAD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22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color w:val="FF0000"/>
          <w:position w:val="-10"/>
          <w:sz w:val="28"/>
          <w:szCs w:val="28"/>
          <w:lang w:val="az-Latn-AZ"/>
        </w:rPr>
        <w:object w:dxaOrig="1380" w:dyaOrig="360" w14:anchorId="5E28A636">
          <v:shape id="_x0000_i1084" type="#_x0000_t75" style="width:69pt;height:17.4pt" o:ole="">
            <v:imagedata r:id="rId160" o:title=""/>
          </v:shape>
          <o:OLEObject Type="Embed" ProgID="Equation.3" ShapeID="_x0000_i1084" DrawAspect="Content" ObjectID="_1746607881" r:id="rId161"/>
        </w:object>
      </w:r>
      <w:r w:rsidR="00992F8E" w:rsidRPr="007F0EE9">
        <w:rPr>
          <w:rFonts w:ascii="Arial" w:hAnsi="Arial" w:cs="Arial"/>
          <w:color w:val="FF0000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color w:val="FF0000"/>
          <w:position w:val="-10"/>
          <w:sz w:val="28"/>
          <w:szCs w:val="28"/>
          <w:lang w:val="az-Latn-AZ"/>
        </w:rPr>
        <w:object w:dxaOrig="1380" w:dyaOrig="360" w14:anchorId="587D4EAB">
          <v:shape id="_x0000_i1085" type="#_x0000_t75" style="width:69pt;height:18pt" o:ole="">
            <v:imagedata r:id="rId162" o:title=""/>
          </v:shape>
          <o:OLEObject Type="Embed" ProgID="Equation.3" ShapeID="_x0000_i1085" DrawAspect="Content" ObjectID="_1746607882" r:id="rId163"/>
        </w:object>
      </w:r>
      <w:r w:rsidR="00992F8E" w:rsidRPr="007F0EE9">
        <w:rPr>
          <w:rFonts w:ascii="Arial" w:hAnsi="Arial" w:cs="Arial"/>
          <w:color w:val="FF0000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color w:val="FF0000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color w:val="FF0000"/>
          <w:position w:val="-10"/>
          <w:sz w:val="28"/>
          <w:szCs w:val="28"/>
          <w:lang w:val="az-Latn-AZ"/>
        </w:rPr>
        <w:object w:dxaOrig="260" w:dyaOrig="340" w14:anchorId="5A3FCE63">
          <v:shape id="_x0000_i1086" type="#_x0000_t75" style="width:13.2pt;height:16.8pt" o:ole="">
            <v:imagedata r:id="rId164" o:title=""/>
          </v:shape>
          <o:OLEObject Type="Embed" ProgID="Equation.3" ShapeID="_x0000_i1086" DrawAspect="Content" ObjectID="_1746607883" r:id="rId165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təyin edin.</w:t>
      </w:r>
    </w:p>
    <w:p w14:paraId="5B8A2E56" w14:textId="15E8D93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5CDD84C1">
          <v:shape id="_x0000_i1087" type="#_x0000_t75" style="width:45pt;height:15.6pt" o:ole="">
            <v:imagedata r:id="rId166" o:title=""/>
          </v:shape>
          <o:OLEObject Type="Embed" ProgID="Equation.3" ShapeID="_x0000_i1087" DrawAspect="Content" ObjectID="_1746607884" r:id="rId16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F207C5F" w14:textId="20E1839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393AC352">
          <v:shape id="_x0000_i1088" type="#_x0000_t75" style="width:43.8pt;height:15.6pt" o:ole="">
            <v:imagedata r:id="rId168" o:title=""/>
          </v:shape>
          <o:OLEObject Type="Embed" ProgID="Equation.3" ShapeID="_x0000_i1088" DrawAspect="Content" ObjectID="_1746607885" r:id="rId16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C502E43" w14:textId="06833B8A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1E63E726">
          <v:shape id="_x0000_i1089" type="#_x0000_t75" style="width:42pt;height:15.6pt" o:ole="">
            <v:imagedata r:id="rId170" o:title=""/>
          </v:shape>
          <o:OLEObject Type="Embed" ProgID="Equation.3" ShapeID="_x0000_i1089" DrawAspect="Content" ObjectID="_1746607886" r:id="rId17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B0BB3CE" w14:textId="738FC94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D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79A765C8">
          <v:shape id="_x0000_i1090" type="#_x0000_t75" style="width:45pt;height:15.6pt" o:ole="">
            <v:imagedata r:id="rId172" o:title=""/>
          </v:shape>
          <o:OLEObject Type="Embed" ProgID="Equation.3" ShapeID="_x0000_i1090" DrawAspect="Content" ObjectID="_1746607887" r:id="rId17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AFDBC3A" w14:textId="6E290F0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25F8A6B7">
          <v:shape id="_x0000_i1091" type="#_x0000_t75" style="width:43.2pt;height:15.6pt" o:ole="">
            <v:imagedata r:id="rId174" o:title=""/>
          </v:shape>
          <o:OLEObject Type="Embed" ProgID="Equation.3" ShapeID="_x0000_i1091" DrawAspect="Content" ObjectID="_1746607888" r:id="rId175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732AE777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0"/>
          <w:szCs w:val="20"/>
          <w:lang w:val="az-Latn-AZ"/>
        </w:rPr>
      </w:pPr>
    </w:p>
    <w:p w14:paraId="4FFEBDBC" w14:textId="2EB940AD" w:rsidR="00992F8E" w:rsidRPr="007F0EE9" w:rsidRDefault="00AF18C1" w:rsidP="00992F8E">
      <w:pPr>
        <w:pStyle w:val="1"/>
        <w:tabs>
          <w:tab w:val="left" w:pos="-851"/>
          <w:tab w:val="left" w:pos="0"/>
          <w:tab w:val="left" w:pos="284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>
        <w:rPr>
          <w:rFonts w:ascii="Arial" w:hAnsi="Arial" w:cs="Arial"/>
          <w:sz w:val="28"/>
          <w:szCs w:val="28"/>
          <w:lang w:val="en-US"/>
        </w:rPr>
        <w:t>323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59" w:dyaOrig="360" w14:anchorId="4F20741A">
          <v:shape id="_x0000_i1092" type="#_x0000_t75" style="width:68.4pt;height:18pt" o:ole="">
            <v:imagedata r:id="rId176" o:title=""/>
          </v:shape>
          <o:OLEObject Type="Embed" ProgID="Equation.3" ShapeID="_x0000_i1092" DrawAspect="Content" ObjectID="_1746607889" r:id="rId177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400" w:dyaOrig="360" w14:anchorId="2B12D713">
          <v:shape id="_x0000_i1093" type="#_x0000_t75" style="width:70.2pt;height:18pt" o:ole="">
            <v:imagedata r:id="rId178" o:title=""/>
          </v:shape>
          <o:OLEObject Type="Embed" ProgID="Equation.3" ShapeID="_x0000_i1093" DrawAspect="Content" ObjectID="_1746607890" r:id="rId179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Uzunluq dairəsinin fərqini tapın?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</w:p>
    <w:p w14:paraId="7AC1B8B9" w14:textId="70537AD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0CD1AE46">
          <v:shape id="_x0000_i1094" type="#_x0000_t75" style="width:42pt;height:15.6pt" o:ole="">
            <v:imagedata r:id="rId180" o:title=""/>
          </v:shape>
          <o:OLEObject Type="Embed" ProgID="Equation.3" ShapeID="_x0000_i1094" DrawAspect="Content" ObjectID="_1746607891" r:id="rId18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4D892D5" w14:textId="4D9CCFC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63177A03">
          <v:shape id="_x0000_i1095" type="#_x0000_t75" style="width:43.2pt;height:15.6pt" o:ole="">
            <v:imagedata r:id="rId182" o:title=""/>
          </v:shape>
          <o:OLEObject Type="Embed" ProgID="Equation.3" ShapeID="_x0000_i1095" DrawAspect="Content" ObjectID="_1746607892" r:id="rId18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385D883" w14:textId="13DB72A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20" w:dyaOrig="320" w14:anchorId="16B0A2FA">
          <v:shape id="_x0000_i1096" type="#_x0000_t75" style="width:45.6pt;height:15.6pt" o:ole="">
            <v:imagedata r:id="rId184" o:title=""/>
          </v:shape>
          <o:OLEObject Type="Embed" ProgID="Equation.3" ShapeID="_x0000_i1096" DrawAspect="Content" ObjectID="_1746607893" r:id="rId18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0CFD90E" w14:textId="64C9A84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11691B27">
          <v:shape id="_x0000_i1097" type="#_x0000_t75" style="width:43.2pt;height:15.6pt" o:ole="">
            <v:imagedata r:id="rId186" o:title=""/>
          </v:shape>
          <o:OLEObject Type="Embed" ProgID="Equation.3" ShapeID="_x0000_i1097" DrawAspect="Content" ObjectID="_1746607894" r:id="rId18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4134ABA" w14:textId="148CC86A" w:rsidR="00992F8E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780" w:dyaOrig="320" w14:anchorId="084361D7">
          <v:shape id="_x0000_i1098" type="#_x0000_t75" style="width:39.6pt;height:15.6pt" o:ole="">
            <v:imagedata r:id="rId188" o:title=""/>
          </v:shape>
          <o:OLEObject Type="Embed" ProgID="Equation.3" ShapeID="_x0000_i1098" DrawAspect="Content" ObjectID="_1746607895" r:id="rId189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7C7C42DF" w14:textId="77777777" w:rsidR="00EF4861" w:rsidRPr="007F0EE9" w:rsidRDefault="00EF486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0326A561" w14:textId="71C78133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>
        <w:rPr>
          <w:rFonts w:ascii="Arial" w:hAnsi="Arial" w:cs="Arial"/>
          <w:sz w:val="28"/>
          <w:szCs w:val="28"/>
          <w:lang w:val="en-US"/>
        </w:rPr>
        <w:t>32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420" w:dyaOrig="360" w14:anchorId="1C0D3133">
          <v:shape id="_x0000_i1099" type="#_x0000_t75" style="width:71.4pt;height:18pt" o:ole="">
            <v:imagedata r:id="rId190" o:title=""/>
          </v:shape>
          <o:OLEObject Type="Embed" ProgID="Equation.3" ShapeID="_x0000_i1099" DrawAspect="Content" ObjectID="_1746607896" r:id="rId191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480" w:dyaOrig="360" w14:anchorId="41253EEE">
          <v:shape id="_x0000_i1100" type="#_x0000_t75" style="width:73.8pt;height:18pt" o:ole="">
            <v:imagedata r:id="rId192" o:title=""/>
          </v:shape>
          <o:OLEObject Type="Embed" ProgID="Equation.3" ShapeID="_x0000_i1100" DrawAspect="Content" ObjectID="_1746607897" r:id="rId193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Uzunluq dairəsinin fərqini tapın?</w:t>
      </w:r>
    </w:p>
    <w:p w14:paraId="7CA32B9D" w14:textId="7519F92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4CEBFC4A">
          <v:shape id="_x0000_i1101" type="#_x0000_t75" style="width:43.8pt;height:15.6pt" o:ole="">
            <v:imagedata r:id="rId194" o:title=""/>
          </v:shape>
          <o:OLEObject Type="Embed" ProgID="Equation.3" ShapeID="_x0000_i1101" DrawAspect="Content" ObjectID="_1746607898" r:id="rId19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ACD1AC7" w14:textId="00780EF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143A75D5">
          <v:shape id="_x0000_i1102" type="#_x0000_t75" style="width:45pt;height:15.6pt" o:ole="">
            <v:imagedata r:id="rId196" o:title=""/>
          </v:shape>
          <o:OLEObject Type="Embed" ProgID="Equation.3" ShapeID="_x0000_i1102" DrawAspect="Content" ObjectID="_1746607899" r:id="rId19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9890EB2" w14:textId="18E2931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21C722C7">
          <v:shape id="_x0000_i1103" type="#_x0000_t75" style="width:43.8pt;height:15.6pt" o:ole="">
            <v:imagedata r:id="rId198" o:title=""/>
          </v:shape>
          <o:OLEObject Type="Embed" ProgID="Equation.3" ShapeID="_x0000_i1103" DrawAspect="Content" ObjectID="_1746607900" r:id="rId19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A05AAAB" w14:textId="4730A04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6F8E012F">
          <v:shape id="_x0000_i1104" type="#_x0000_t75" style="width:43.8pt;height:15.6pt" o:ole="">
            <v:imagedata r:id="rId200" o:title=""/>
          </v:shape>
          <o:OLEObject Type="Embed" ProgID="Equation.3" ShapeID="_x0000_i1104" DrawAspect="Content" ObjectID="_1746607901" r:id="rId20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6711A18" w14:textId="2F81DCD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E)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35D0608F">
          <v:shape id="_x0000_i1105" type="#_x0000_t75" style="width:43.2pt;height:15.6pt" o:ole="">
            <v:imagedata r:id="rId202" o:title=""/>
          </v:shape>
          <o:OLEObject Type="Embed" ProgID="Equation.3" ShapeID="_x0000_i1105" DrawAspect="Content" ObjectID="_1746607902" r:id="rId203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2C02D87F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12"/>
          <w:szCs w:val="12"/>
          <w:lang w:val="en-US"/>
        </w:rPr>
      </w:pPr>
    </w:p>
    <w:p w14:paraId="04384872" w14:textId="1D460FAD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25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400" w:dyaOrig="360" w14:anchorId="16152ACA">
          <v:shape id="_x0000_i1106" type="#_x0000_t75" style="width:70.2pt;height:18pt" o:ole="">
            <v:imagedata r:id="rId204" o:title=""/>
          </v:shape>
          <o:OLEObject Type="Embed" ProgID="Equation.3" ShapeID="_x0000_i1106" DrawAspect="Content" ObjectID="_1746607903" r:id="rId205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1260" w:dyaOrig="320" w14:anchorId="45173CE2">
          <v:shape id="_x0000_i1107" type="#_x0000_t75" style="width:63pt;height:16.2pt" o:ole="">
            <v:imagedata r:id="rId206" o:title=""/>
          </v:shape>
          <o:OLEObject Type="Embed" ProgID="Equation.3" ShapeID="_x0000_i1107" DrawAspect="Content" ObjectID="_1746607904" r:id="rId207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279" w:dyaOrig="340" w14:anchorId="2787781B">
          <v:shape id="_x0000_i1108" type="#_x0000_t75" style="width:14.4pt;height:16.8pt" o:ole="">
            <v:imagedata r:id="rId208" o:title=""/>
          </v:shape>
          <o:OLEObject Type="Embed" ProgID="Equation.3" ShapeID="_x0000_i1108" DrawAspect="Content" ObjectID="_1746607905" r:id="rId209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təyin edin?</w:t>
      </w:r>
    </w:p>
    <w:p w14:paraId="7E3FFBC0" w14:textId="72DB41C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80" w:dyaOrig="320" w14:anchorId="13175AA9">
          <v:shape id="_x0000_i1109" type="#_x0000_t75" style="width:43.8pt;height:15.6pt" o:ole="">
            <v:imagedata r:id="rId210" o:title=""/>
          </v:shape>
          <o:OLEObject Type="Embed" ProgID="Equation.3" ShapeID="_x0000_i1109" DrawAspect="Content" ObjectID="_1746607906" r:id="rId21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7A9F9BF" w14:textId="607757BE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20" w:dyaOrig="320" w14:anchorId="01FDB760">
          <v:shape id="_x0000_i1110" type="#_x0000_t75" style="width:45.6pt;height:15.6pt" o:ole="">
            <v:imagedata r:id="rId212" o:title=""/>
          </v:shape>
          <o:OLEObject Type="Embed" ProgID="Equation.3" ShapeID="_x0000_i1110" DrawAspect="Content" ObjectID="_1746607907" r:id="rId21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EDEFE1C" w14:textId="5D6DF5F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40" w:dyaOrig="320" w14:anchorId="7D709744">
          <v:shape id="_x0000_i1111" type="#_x0000_t75" style="width:47.4pt;height:15.6pt" o:ole="">
            <v:imagedata r:id="rId214" o:title=""/>
          </v:shape>
          <o:OLEObject Type="Embed" ProgID="Equation.3" ShapeID="_x0000_i1111" DrawAspect="Content" ObjectID="_1746607908" r:id="rId21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BC75D66" w14:textId="5E817AF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60" w:dyaOrig="320" w14:anchorId="63681127">
          <v:shape id="_x0000_i1112" type="#_x0000_t75" style="width:47.4pt;height:15.6pt" o:ole="">
            <v:imagedata r:id="rId216" o:title=""/>
          </v:shape>
          <o:OLEObject Type="Embed" ProgID="Equation.3" ShapeID="_x0000_i1112" DrawAspect="Content" ObjectID="_1746607909" r:id="rId21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A56FB1C" w14:textId="2858249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60" w:dyaOrig="320" w14:anchorId="2A66E2E8">
          <v:shape id="_x0000_i1113" type="#_x0000_t75" style="width:47.4pt;height:15.6pt" o:ole="">
            <v:imagedata r:id="rId218" o:title=""/>
          </v:shape>
          <o:OLEObject Type="Embed" ProgID="Equation.3" ShapeID="_x0000_i1113" DrawAspect="Content" ObjectID="_1746607910" r:id="rId219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45EC079C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12"/>
          <w:szCs w:val="12"/>
          <w:lang w:val="en-US"/>
        </w:rPr>
      </w:pPr>
    </w:p>
    <w:p w14:paraId="0AECCC7C" w14:textId="1C41B55D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>
        <w:rPr>
          <w:rFonts w:ascii="Arial" w:hAnsi="Arial" w:cs="Arial"/>
          <w:sz w:val="28"/>
          <w:szCs w:val="28"/>
          <w:lang w:val="en-US"/>
        </w:rPr>
        <w:t>326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40" w:dyaOrig="360" w14:anchorId="481B9AAC">
          <v:shape id="_x0000_i1114" type="#_x0000_t75" style="width:66.6pt;height:18pt" o:ole="">
            <v:imagedata r:id="rId220" o:title=""/>
          </v:shape>
          <o:OLEObject Type="Embed" ProgID="Equation.3" ShapeID="_x0000_i1114" DrawAspect="Content" ObjectID="_1746607911" r:id="rId221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>;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1380" w:dyaOrig="320" w14:anchorId="6609A1C2">
          <v:shape id="_x0000_i1115" type="#_x0000_t75" style="width:69.6pt;height:16.2pt" o:ole="">
            <v:imagedata r:id="rId222" o:title=""/>
          </v:shape>
          <o:OLEObject Type="Embed" ProgID="Equation.3" ShapeID="_x0000_i1115" DrawAspect="Content" ObjectID="_1746607912" r:id="rId223"/>
        </w:objec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260" w:dyaOrig="340" w14:anchorId="1A8F7130">
          <v:shape id="_x0000_i1116" type="#_x0000_t75" style="width:13.2pt;height:16.8pt" o:ole="">
            <v:imagedata r:id="rId224" o:title=""/>
          </v:shape>
          <o:OLEObject Type="Embed" ProgID="Equation.3" ShapeID="_x0000_i1116" DrawAspect="Content" ObjectID="_1746607913" r:id="rId225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təyin edin?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</w:p>
    <w:p w14:paraId="396D583C" w14:textId="4FC246F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A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780" w:dyaOrig="320" w14:anchorId="0BF5EC86">
          <v:shape id="_x0000_i1117" type="#_x0000_t75" style="width:39.6pt;height:15.6pt" o:ole="">
            <v:imagedata r:id="rId226" o:title=""/>
          </v:shape>
          <o:OLEObject Type="Embed" ProgID="Equation.3" ShapeID="_x0000_i1117" DrawAspect="Content" ObjectID="_1746607914" r:id="rId22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2DECF90" w14:textId="6B29B07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747F78FD">
          <v:shape id="_x0000_i1118" type="#_x0000_t75" style="width:45pt;height:15.6pt" o:ole="">
            <v:imagedata r:id="rId228" o:title=""/>
          </v:shape>
          <o:OLEObject Type="Embed" ProgID="Equation.3" ShapeID="_x0000_i1118" DrawAspect="Content" ObjectID="_1746607915" r:id="rId22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8CD9205" w14:textId="3964E38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59517779">
          <v:shape id="_x0000_i1119" type="#_x0000_t75" style="width:42pt;height:15.6pt" o:ole="">
            <v:imagedata r:id="rId230" o:title=""/>
          </v:shape>
          <o:OLEObject Type="Embed" ProgID="Equation.3" ShapeID="_x0000_i1119" DrawAspect="Content" ObjectID="_1746607916" r:id="rId23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16780F6" w14:textId="6E78D74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256136A6">
          <v:shape id="_x0000_i1120" type="#_x0000_t75" style="width:45pt;height:15.6pt" o:ole="">
            <v:imagedata r:id="rId232" o:title=""/>
          </v:shape>
          <o:OLEObject Type="Embed" ProgID="Equation.3" ShapeID="_x0000_i1120" DrawAspect="Content" ObjectID="_1746607917" r:id="rId23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ACB5195" w14:textId="2CE8A67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)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1D7A420B">
          <v:shape id="_x0000_i1121" type="#_x0000_t75" style="width:43.2pt;height:15.6pt" o:ole="">
            <v:imagedata r:id="rId234" o:title=""/>
          </v:shape>
          <o:OLEObject Type="Embed" ProgID="Equation.3" ShapeID="_x0000_i1121" DrawAspect="Content" ObjectID="_1746607918" r:id="rId235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5505907A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12"/>
          <w:szCs w:val="12"/>
          <w:lang w:val="az-Latn-AZ"/>
        </w:rPr>
      </w:pPr>
    </w:p>
    <w:p w14:paraId="51847FDF" w14:textId="304F00BB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27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80" w:dyaOrig="360" w14:anchorId="76445B43">
          <v:shape id="_x0000_i1122" type="#_x0000_t75" style="width:69pt;height:18pt" o:ole="">
            <v:imagedata r:id="rId236" o:title=""/>
          </v:shape>
          <o:OLEObject Type="Embed" ProgID="Equation.3" ShapeID="_x0000_i1122" DrawAspect="Content" ObjectID="_1746607919" r:id="rId237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color w:val="FF0000"/>
          <w:position w:val="-10"/>
          <w:sz w:val="28"/>
          <w:szCs w:val="28"/>
          <w:lang w:val="az-Latn-AZ"/>
        </w:rPr>
        <w:object w:dxaOrig="1380" w:dyaOrig="360" w14:anchorId="376E0D2E">
          <v:shape id="_x0000_i1123" type="#_x0000_t75" style="width:69pt;height:17.4pt" o:ole="">
            <v:imagedata r:id="rId238" o:title=""/>
          </v:shape>
          <o:OLEObject Type="Embed" ProgID="Equation.3" ShapeID="_x0000_i1123" DrawAspect="Content" ObjectID="_1746607920" r:id="rId239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260" w:dyaOrig="340" w14:anchorId="13FC70A9">
          <v:shape id="_x0000_i1124" type="#_x0000_t75" style="width:13.2pt;height:16.8pt" o:ole="">
            <v:imagedata r:id="rId240" o:title=""/>
          </v:shape>
          <o:OLEObject Type="Embed" ProgID="Equation.3" ShapeID="_x0000_i1124" DrawAspect="Content" ObjectID="_1746607921" r:id="rId241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təyin edin?</w:t>
      </w:r>
    </w:p>
    <w:p w14:paraId="632A68E6" w14:textId="4AB07E5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567AB9CB">
          <v:shape id="_x0000_i1125" type="#_x0000_t75" style="width:45pt;height:15.6pt" o:ole="">
            <v:imagedata r:id="rId242" o:title=""/>
          </v:shape>
          <o:OLEObject Type="Embed" ProgID="Equation.3" ShapeID="_x0000_i1125" DrawAspect="Content" ObjectID="_1746607922" r:id="rId24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D07260E" w14:textId="6FEBF11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3D3675A4">
          <v:shape id="_x0000_i1126" type="#_x0000_t75" style="width:45pt;height:15.6pt" o:ole="">
            <v:imagedata r:id="rId244" o:title=""/>
          </v:shape>
          <o:OLEObject Type="Embed" ProgID="Equation.3" ShapeID="_x0000_i1126" DrawAspect="Content" ObjectID="_1746607923" r:id="rId24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64BD382" w14:textId="498C507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6D4BE6B2">
          <v:shape id="_x0000_i1127" type="#_x0000_t75" style="width:42pt;height:15.6pt" o:ole="">
            <v:imagedata r:id="rId246" o:title=""/>
          </v:shape>
          <o:OLEObject Type="Embed" ProgID="Equation.3" ShapeID="_x0000_i1127" DrawAspect="Content" ObjectID="_1746607924" r:id="rId24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5FDF5C5" w14:textId="26F7310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13DE3DDE">
          <v:shape id="_x0000_i1128" type="#_x0000_t75" style="width:45pt;height:15.6pt" o:ole="">
            <v:imagedata r:id="rId248" o:title=""/>
          </v:shape>
          <o:OLEObject Type="Embed" ProgID="Equation.3" ShapeID="_x0000_i1128" DrawAspect="Content" ObjectID="_1746607925" r:id="rId24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ACA74B6" w14:textId="741FDC6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4FF82339">
          <v:shape id="_x0000_i1129" type="#_x0000_t75" style="width:42pt;height:15.6pt" o:ole="">
            <v:imagedata r:id="rId250" o:title=""/>
          </v:shape>
          <o:OLEObject Type="Embed" ProgID="Equation.3" ShapeID="_x0000_i1129" DrawAspect="Content" ObjectID="_1746607926" r:id="rId251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23EC4468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12"/>
          <w:szCs w:val="12"/>
          <w:lang w:val="en-US"/>
        </w:rPr>
      </w:pPr>
    </w:p>
    <w:p w14:paraId="3A091EE7" w14:textId="382F36B4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28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59" w:dyaOrig="360" w14:anchorId="7D6C16AC">
          <v:shape id="_x0000_i1130" type="#_x0000_t75" style="width:68.4pt;height:18pt" o:ole="">
            <v:imagedata r:id="rId252" o:title=""/>
          </v:shape>
          <o:OLEObject Type="Embed" ProgID="Equation.3" ShapeID="_x0000_i1130" DrawAspect="Content" ObjectID="_1746607927" r:id="rId253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1420" w:dyaOrig="320" w14:anchorId="36AEC3F0">
          <v:shape id="_x0000_i1131" type="#_x0000_t75" style="width:70.8pt;height:16.2pt" o:ole="">
            <v:imagedata r:id="rId254" o:title=""/>
          </v:shape>
          <o:OLEObject Type="Embed" ProgID="Equation.3" ShapeID="_x0000_i1131" DrawAspect="Content" ObjectID="_1746607928" r:id="rId255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260" w:dyaOrig="340" w14:anchorId="699FA6FA">
          <v:shape id="_x0000_i1132" type="#_x0000_t75" style="width:13.2pt;height:16.8pt" o:ole="">
            <v:imagedata r:id="rId224" o:title=""/>
          </v:shape>
          <o:OLEObject Type="Embed" ProgID="Equation.3" ShapeID="_x0000_i1132" DrawAspect="Content" ObjectID="_1746607929" r:id="rId256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təyin edi?</w:t>
      </w:r>
    </w:p>
    <w:p w14:paraId="0AF34496" w14:textId="0CEE0696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2CD5A807">
          <v:shape id="_x0000_i1133" type="#_x0000_t75" style="width:42pt;height:15.6pt" o:ole="">
            <v:imagedata r:id="rId257" o:title=""/>
          </v:shape>
          <o:OLEObject Type="Embed" ProgID="Equation.3" ShapeID="_x0000_i1133" DrawAspect="Content" ObjectID="_1746607930" r:id="rId25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19AD89A" w14:textId="227F56A6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59" w:dyaOrig="320" w14:anchorId="1B9BDAE7">
          <v:shape id="_x0000_i1134" type="#_x0000_t75" style="width:43.2pt;height:15.6pt" o:ole="">
            <v:imagedata r:id="rId259" o:title=""/>
          </v:shape>
          <o:OLEObject Type="Embed" ProgID="Equation.3" ShapeID="_x0000_i1134" DrawAspect="Content" ObjectID="_1746607931" r:id="rId26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C7468EF" w14:textId="0A2BF3F4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C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452998E6">
          <v:shape id="_x0000_i1135" type="#_x0000_t75" style="width:45pt;height:15.6pt" o:ole="">
            <v:imagedata r:id="rId261" o:title=""/>
          </v:shape>
          <o:OLEObject Type="Embed" ProgID="Equation.3" ShapeID="_x0000_i1135" DrawAspect="Content" ObjectID="_1746607932" r:id="rId26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8EA5C43" w14:textId="533A7C5B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840" w:dyaOrig="320" w14:anchorId="67DB863F">
          <v:shape id="_x0000_i1136" type="#_x0000_t75" style="width:42pt;height:15.6pt" o:ole="">
            <v:imagedata r:id="rId263" o:title=""/>
          </v:shape>
          <o:OLEObject Type="Embed" ProgID="Equation.3" ShapeID="_x0000_i1136" DrawAspect="Content" ObjectID="_1746607933" r:id="rId26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1E23C1A" w14:textId="05C1890D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00" w:dyaOrig="320" w14:anchorId="6BB9FECB">
          <v:shape id="_x0000_i1137" type="#_x0000_t75" style="width:45pt;height:15.6pt" o:ole="">
            <v:imagedata r:id="rId265" o:title=""/>
          </v:shape>
          <o:OLEObject Type="Embed" ProgID="Equation.3" ShapeID="_x0000_i1137" DrawAspect="Content" ObjectID="_1746607934" r:id="rId266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7A8B5C8B" w14:textId="77777777" w:rsidR="009A52B4" w:rsidRPr="007F0EE9" w:rsidRDefault="009A52B4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5C535CF8" w14:textId="41EB5C5A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29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20" w:dyaOrig="360" w14:anchorId="16CD70C1">
          <v:shape id="_x0000_i1138" type="#_x0000_t75" style="width:66.6pt;height:18pt" o:ole="">
            <v:imagedata r:id="rId267" o:title=""/>
          </v:shape>
          <o:OLEObject Type="Embed" ProgID="Equation.3" ShapeID="_x0000_i1138" DrawAspect="Content" ObjectID="_1746607935" r:id="rId268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40" w:dyaOrig="360" w14:anchorId="626B6AB6">
          <v:shape id="_x0000_i1139" type="#_x0000_t75" style="width:51.6pt;height:18pt" o:ole="">
            <v:imagedata r:id="rId269" o:title=""/>
          </v:shape>
          <o:OLEObject Type="Embed" ProgID="Equation.3" ShapeID="_x0000_i1139" DrawAspect="Content" ObjectID="_1746607936" r:id="rId270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Həqiqi pelenqi təyin edin?</w:t>
      </w:r>
    </w:p>
    <w:p w14:paraId="05227E9F" w14:textId="7C3DC4A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4DE9B6B6">
          <v:shape id="_x0000_i1140" type="#_x0000_t75" style="width:36pt;height:18pt" o:ole="">
            <v:imagedata r:id="rId271" o:title=""/>
          </v:shape>
          <o:OLEObject Type="Embed" ProgID="Equation.3" ShapeID="_x0000_i1140" DrawAspect="Content" ObjectID="_1746607937" r:id="rId27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7605C27" w14:textId="68AD3E9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1A1341DB">
          <v:shape id="_x0000_i1141" type="#_x0000_t75" style="width:36pt;height:18pt" o:ole="">
            <v:imagedata r:id="rId273" o:title=""/>
          </v:shape>
          <o:OLEObject Type="Embed" ProgID="Equation.3" ShapeID="_x0000_i1141" DrawAspect="Content" ObjectID="_1746607938" r:id="rId27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6BBF518" w14:textId="5946E21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6FD22AF3">
          <v:shape id="_x0000_i1142" type="#_x0000_t75" style="width:36pt;height:18pt" o:ole="">
            <v:imagedata r:id="rId275" o:title=""/>
          </v:shape>
          <o:OLEObject Type="Embed" ProgID="Equation.3" ShapeID="_x0000_i1142" DrawAspect="Content" ObjectID="_1746607939" r:id="rId27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3B68B02" w14:textId="0F5DB31B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6CC6958D">
          <v:shape id="_x0000_i1143" type="#_x0000_t75" style="width:36pt;height:18pt" o:ole="">
            <v:imagedata r:id="rId277" o:title=""/>
          </v:shape>
          <o:OLEObject Type="Embed" ProgID="Equation.3" ShapeID="_x0000_i1143" DrawAspect="Content" ObjectID="_1746607940" r:id="rId27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CFFBE25" w14:textId="18ACBF3E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19642402">
          <v:shape id="_x0000_i1144" type="#_x0000_t75" style="width:36pt;height:18pt" o:ole="">
            <v:imagedata r:id="rId279" o:title=""/>
          </v:shape>
          <o:OLEObject Type="Embed" ProgID="Equation.3" ShapeID="_x0000_i1144" DrawAspect="Content" ObjectID="_1746607941" r:id="rId280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1A2E52EE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7E3044DB" w14:textId="5C68C740" w:rsidR="00992F8E" w:rsidRPr="007F0EE9" w:rsidRDefault="00AF18C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0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20" w:dyaOrig="360" w14:anchorId="31C615DA">
          <v:shape id="_x0000_i1145" type="#_x0000_t75" style="width:66.6pt;height:18pt" o:ole="">
            <v:imagedata r:id="rId281" o:title=""/>
          </v:shape>
          <o:OLEObject Type="Embed" ProgID="Equation.3" ShapeID="_x0000_i1145" DrawAspect="Content" ObjectID="_1746607942" r:id="rId282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40" w:dyaOrig="360" w14:anchorId="17411DB8">
          <v:shape id="_x0000_i1146" type="#_x0000_t75" style="width:57pt;height:18pt" o:ole="">
            <v:imagedata r:id="rId283" o:title=""/>
          </v:shape>
          <o:OLEObject Type="Embed" ProgID="Equation.3" ShapeID="_x0000_i1146" DrawAspect="Content" ObjectID="_1746607943" r:id="rId284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pelenqi təyin edin?</w:t>
      </w:r>
    </w:p>
    <w:p w14:paraId="1CCE81F1" w14:textId="237C3F78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381DE74C">
          <v:shape id="_x0000_i1147" type="#_x0000_t75" style="width:24.6pt;height:18pt" o:ole="">
            <v:imagedata r:id="rId285" o:title=""/>
          </v:shape>
          <o:OLEObject Type="Embed" ProgID="Equation.3" ShapeID="_x0000_i1147" DrawAspect="Content" ObjectID="_1746607944" r:id="rId28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95BC21C" w14:textId="709BAFF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6E3F2513">
          <v:shape id="_x0000_i1148" type="#_x0000_t75" style="width:36pt;height:18pt" o:ole="">
            <v:imagedata r:id="rId287" o:title=""/>
          </v:shape>
          <o:OLEObject Type="Embed" ProgID="Equation.3" ShapeID="_x0000_i1148" DrawAspect="Content" ObjectID="_1746607945" r:id="rId28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032718F" w14:textId="1FBA7A9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077E3B46">
          <v:shape id="_x0000_i1149" type="#_x0000_t75" style="width:36pt;height:18pt" o:ole="">
            <v:imagedata r:id="rId289" o:title=""/>
          </v:shape>
          <o:OLEObject Type="Embed" ProgID="Equation.3" ShapeID="_x0000_i1149" DrawAspect="Content" ObjectID="_1746607946" r:id="rId29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A3B3610" w14:textId="4FFE917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10B4992A">
          <v:shape id="_x0000_i1150" type="#_x0000_t75" style="width:36pt;height:18pt" o:ole="">
            <v:imagedata r:id="rId291" o:title=""/>
          </v:shape>
          <o:OLEObject Type="Embed" ProgID="Equation.3" ShapeID="_x0000_i1150" DrawAspect="Content" ObjectID="_1746607947" r:id="rId29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C961014" w14:textId="741F06B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B64A497">
          <v:shape id="_x0000_i1151" type="#_x0000_t75" style="width:36pt;height:18pt" o:ole="">
            <v:imagedata r:id="rId293" o:title=""/>
          </v:shape>
          <o:OLEObject Type="Embed" ProgID="Equation.3" ShapeID="_x0000_i1151" DrawAspect="Content" ObjectID="_1746607948" r:id="rId294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33F3AA4E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25D9406A" w14:textId="1A3EF7DA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1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59" w:dyaOrig="360" w14:anchorId="5F0B27DE">
          <v:shape id="_x0000_i1152" type="#_x0000_t75" style="width:68.4pt;height:18pt" o:ole="">
            <v:imagedata r:id="rId295" o:title=""/>
          </v:shape>
          <o:OLEObject Type="Embed" ProgID="Equation.3" ShapeID="_x0000_i1152" DrawAspect="Content" ObjectID="_1746607949" r:id="rId296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40" w:dyaOrig="360" w14:anchorId="4A0568F5">
          <v:shape id="_x0000_i1153" type="#_x0000_t75" style="width:57pt;height:18pt" o:ole="">
            <v:imagedata r:id="rId297" o:title=""/>
          </v:shape>
          <o:OLEObject Type="Embed" ProgID="Equation.3" ShapeID="_x0000_i1153" DrawAspect="Content" ObjectID="_1746607950" r:id="rId298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Həqiqi kursu təyin edin?</w:t>
      </w:r>
    </w:p>
    <w:p w14:paraId="1A88E054" w14:textId="1191FF9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4C985BC4">
          <v:shape id="_x0000_i1154" type="#_x0000_t75" style="width:24.6pt;height:18pt" o:ole="">
            <v:imagedata r:id="rId299" o:title=""/>
          </v:shape>
          <o:OLEObject Type="Embed" ProgID="Equation.3" ShapeID="_x0000_i1154" DrawAspect="Content" ObjectID="_1746607951" r:id="rId30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012A460" w14:textId="290820E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0C05431A">
          <v:shape id="_x0000_i1155" type="#_x0000_t75" style="width:28.8pt;height:18pt" o:ole="">
            <v:imagedata r:id="rId301" o:title=""/>
          </v:shape>
          <o:OLEObject Type="Embed" ProgID="Equation.3" ShapeID="_x0000_i1155" DrawAspect="Content" ObjectID="_1746607952" r:id="rId30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638B0A5" w14:textId="37E1E80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40EBE834">
          <v:shape id="_x0000_i1156" type="#_x0000_t75" style="width:28.8pt;height:18pt" o:ole="">
            <v:imagedata r:id="rId303" o:title=""/>
          </v:shape>
          <o:OLEObject Type="Embed" ProgID="Equation.3" ShapeID="_x0000_i1156" DrawAspect="Content" ObjectID="_1746607953" r:id="rId30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7DD8581" w14:textId="708E0B6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D</w:t>
      </w:r>
      <w:r w:rsidRPr="007F0EE9">
        <w:rPr>
          <w:rFonts w:ascii="Arial" w:hAnsi="Arial" w:cs="Arial"/>
          <w:sz w:val="28"/>
          <w:szCs w:val="28"/>
          <w:lang w:val="en-US"/>
        </w:rPr>
        <w:t>)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3537EFBA">
          <v:shape id="_x0000_i1157" type="#_x0000_t75" style="width:24.6pt;height:18pt" o:ole="">
            <v:imagedata r:id="rId305" o:title=""/>
          </v:shape>
          <o:OLEObject Type="Embed" ProgID="Equation.3" ShapeID="_x0000_i1157" DrawAspect="Content" ObjectID="_1746607954" r:id="rId30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8577E5A" w14:textId="14598D7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60" w:dyaOrig="360" w14:anchorId="3DF48E6F">
          <v:shape id="_x0000_i1158" type="#_x0000_t75" style="width:28.2pt;height:18pt" o:ole="">
            <v:imagedata r:id="rId307" o:title=""/>
          </v:shape>
          <o:OLEObject Type="Embed" ProgID="Equation.3" ShapeID="_x0000_i1158" DrawAspect="Content" ObjectID="_1746607955" r:id="rId308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5F973064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4628432C" w14:textId="72C5A848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2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80" w:dyaOrig="360" w14:anchorId="6A090653">
          <v:shape id="_x0000_i1159" type="#_x0000_t75" style="width:63.6pt;height:18pt" o:ole="">
            <v:imagedata r:id="rId309" o:title=""/>
          </v:shape>
          <o:OLEObject Type="Embed" ProgID="Equation.3" ShapeID="_x0000_i1159" DrawAspect="Content" ObjectID="_1746607956" r:id="rId310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60" w:dyaOrig="360" w14:anchorId="77447B5C">
          <v:shape id="_x0000_i1160" type="#_x0000_t75" style="width:58.2pt;height:18pt" o:ole="">
            <v:imagedata r:id="rId311" o:title=""/>
          </v:shape>
          <o:OLEObject Type="Embed" ProgID="Equation.3" ShapeID="_x0000_i1160" DrawAspect="Content" ObjectID="_1746607957" r:id="rId312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Həqiqi pelenqi təyin edin?</w:t>
      </w:r>
    </w:p>
    <w:p w14:paraId="11A5B678" w14:textId="317A100B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193D7721">
          <v:shape id="_x0000_i1161" type="#_x0000_t75" style="width:36pt;height:18pt" o:ole="">
            <v:imagedata r:id="rId313" o:title=""/>
          </v:shape>
          <o:OLEObject Type="Embed" ProgID="Equation.3" ShapeID="_x0000_i1161" DrawAspect="Content" ObjectID="_1746607958" r:id="rId31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D55D803" w14:textId="32C64ECA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B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660FE675">
          <v:shape id="_x0000_i1162" type="#_x0000_t75" style="width:36pt;height:18pt" o:ole="">
            <v:imagedata r:id="rId315" o:title=""/>
          </v:shape>
          <o:OLEObject Type="Embed" ProgID="Equation.3" ShapeID="_x0000_i1162" DrawAspect="Content" ObjectID="_1746607959" r:id="rId31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14CAA55" w14:textId="7CC9583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0B08FC8F">
          <v:shape id="_x0000_i1163" type="#_x0000_t75" style="width:36pt;height:18pt" o:ole="">
            <v:imagedata r:id="rId317" o:title=""/>
          </v:shape>
          <o:OLEObject Type="Embed" ProgID="Equation.3" ShapeID="_x0000_i1163" DrawAspect="Content" ObjectID="_1746607960" r:id="rId31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52F3E0A" w14:textId="534A6F6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2CDBC8F">
          <v:shape id="_x0000_i1164" type="#_x0000_t75" style="width:36pt;height:18pt" o:ole="">
            <v:imagedata r:id="rId319" o:title=""/>
          </v:shape>
          <o:OLEObject Type="Embed" ProgID="Equation.3" ShapeID="_x0000_i1164" DrawAspect="Content" ObjectID="_1746607961" r:id="rId32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06C0A8F" w14:textId="69A1980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59C7A625">
          <v:shape id="_x0000_i1165" type="#_x0000_t75" style="width:36pt;height:18pt" o:ole="">
            <v:imagedata r:id="rId321" o:title=""/>
          </v:shape>
          <o:OLEObject Type="Embed" ProgID="Equation.3" ShapeID="_x0000_i1165" DrawAspect="Content" ObjectID="_1746607962" r:id="rId322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3BDDD7CE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48ACDB18" w14:textId="0FF0FC83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3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20" w:dyaOrig="360" w14:anchorId="5B3DBE5E">
          <v:shape id="_x0000_i1166" type="#_x0000_t75" style="width:56.4pt;height:18pt" o:ole="">
            <v:imagedata r:id="rId323" o:title=""/>
          </v:shape>
          <o:OLEObject Type="Embed" ProgID="Equation.3" ShapeID="_x0000_i1166" DrawAspect="Content" ObjectID="_1746607963" r:id="rId324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00" w:dyaOrig="360" w14:anchorId="6ABD0FB0">
          <v:shape id="_x0000_i1167" type="#_x0000_t75" style="width:60pt;height:18pt" o:ole="">
            <v:imagedata r:id="rId325" o:title=""/>
          </v:shape>
          <o:OLEObject Type="Embed" ProgID="Equation.3" ShapeID="_x0000_i1167" DrawAspect="Content" ObjectID="_1746607964" r:id="rId326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Həqiqi kursu təyin edin?</w:t>
      </w:r>
    </w:p>
    <w:p w14:paraId="2A5DF8B8" w14:textId="13B7C75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20FB038">
          <v:shape id="_x0000_i1168" type="#_x0000_t75" style="width:36pt;height:18pt" o:ole="">
            <v:imagedata r:id="rId327" o:title=""/>
          </v:shape>
          <o:OLEObject Type="Embed" ProgID="Equation.3" ShapeID="_x0000_i1168" DrawAspect="Content" ObjectID="_1746607965" r:id="rId32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21B6BE1" w14:textId="0C66824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5EE85A04">
          <v:shape id="_x0000_i1169" type="#_x0000_t75" style="width:36pt;height:18pt" o:ole="">
            <v:imagedata r:id="rId329" o:title=""/>
          </v:shape>
          <o:OLEObject Type="Embed" ProgID="Equation.3" ShapeID="_x0000_i1169" DrawAspect="Content" ObjectID="_1746607966" r:id="rId33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1068A0E" w14:textId="53A0064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12D22718">
          <v:shape id="_x0000_i1170" type="#_x0000_t75" style="width:36pt;height:18pt" o:ole="">
            <v:imagedata r:id="rId331" o:title=""/>
          </v:shape>
          <o:OLEObject Type="Embed" ProgID="Equation.3" ShapeID="_x0000_i1170" DrawAspect="Content" ObjectID="_1746607967" r:id="rId33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2EB038B" w14:textId="3D1DA5A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23327CD1">
          <v:shape id="_x0000_i1171" type="#_x0000_t75" style="width:36pt;height:18pt" o:ole="">
            <v:imagedata r:id="rId333" o:title=""/>
          </v:shape>
          <o:OLEObject Type="Embed" ProgID="Equation.3" ShapeID="_x0000_i1171" DrawAspect="Content" ObjectID="_1746607968" r:id="rId33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CF3B7C6" w14:textId="356841D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62EB2122">
          <v:shape id="_x0000_i1172" type="#_x0000_t75" style="width:36pt;height:18pt" o:ole="">
            <v:imagedata r:id="rId335" o:title=""/>
          </v:shape>
          <o:OLEObject Type="Embed" ProgID="Equation.3" ShapeID="_x0000_i1172" DrawAspect="Content" ObjectID="_1746607969" r:id="rId336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0CDDFD53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3B4C1D30" w14:textId="5D7BD10E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00" w:dyaOrig="360" w14:anchorId="716312EE">
          <v:shape id="_x0000_i1173" type="#_x0000_t75" style="width:64.2pt;height:18pt" o:ole="">
            <v:imagedata r:id="rId337" o:title=""/>
          </v:shape>
          <o:OLEObject Type="Embed" ProgID="Equation.3" ShapeID="_x0000_i1173" DrawAspect="Content" ObjectID="_1746607970" r:id="rId338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80" w:dyaOrig="360" w14:anchorId="00DA1ECA">
          <v:shape id="_x0000_i1174" type="#_x0000_t75" style="width:63.6pt;height:18pt" o:ole="">
            <v:imagedata r:id="rId339" o:title=""/>
          </v:shape>
          <o:OLEObject Type="Embed" ProgID="Equation.3" ShapeID="_x0000_i1174" DrawAspect="Content" ObjectID="_1746607971" r:id="rId340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Maqnit kompasının deviyasiyasını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220" w:dyaOrig="279" w14:anchorId="4ADBD544">
          <v:shape id="_x0000_i1175" type="#_x0000_t75" style="width:11.4pt;height:14.4pt" o:ole="">
            <v:imagedata r:id="rId341" o:title=""/>
          </v:shape>
          <o:OLEObject Type="Embed" ProgID="Equation.3" ShapeID="_x0000_i1175" DrawAspect="Content" ObjectID="_1746607972" r:id="rId342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 tapın?</w:t>
      </w:r>
    </w:p>
    <w:p w14:paraId="72089194" w14:textId="3C85158B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6E918025">
          <v:shape id="_x0000_i1176" type="#_x0000_t75" style="width:24.6pt;height:18pt" o:ole="">
            <v:imagedata r:id="rId343" o:title=""/>
          </v:shape>
          <o:OLEObject Type="Embed" ProgID="Equation.3" ShapeID="_x0000_i1176" DrawAspect="Content" ObjectID="_1746607973" r:id="rId34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DC5BE1F" w14:textId="58984E6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60" w:dyaOrig="360" w14:anchorId="5EEE0D11">
          <v:shape id="_x0000_i1177" type="#_x0000_t75" style="width:23.4pt;height:18pt" o:ole="">
            <v:imagedata r:id="rId345" o:title=""/>
          </v:shape>
          <o:OLEObject Type="Embed" ProgID="Equation.3" ShapeID="_x0000_i1177" DrawAspect="Content" ObjectID="_1746607974" r:id="rId34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61B7FB5" w14:textId="6605E9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40" w:dyaOrig="320" w14:anchorId="6D78284E">
          <v:shape id="_x0000_i1178" type="#_x0000_t75" style="width:27pt;height:15.6pt" o:ole="">
            <v:imagedata r:id="rId347" o:title=""/>
          </v:shape>
          <o:OLEObject Type="Embed" ProgID="Equation.3" ShapeID="_x0000_i1178" DrawAspect="Content" ObjectID="_1746607975" r:id="rId34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7FF116D" w14:textId="0BDA5EB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60" w:dyaOrig="360" w14:anchorId="35AF1E17">
          <v:shape id="_x0000_i1179" type="#_x0000_t75" style="width:32.4pt;height:18pt" o:ole="">
            <v:imagedata r:id="rId349" o:title=""/>
          </v:shape>
          <o:OLEObject Type="Embed" ProgID="Equation.3" ShapeID="_x0000_i1179" DrawAspect="Content" ObjectID="_1746607976" r:id="rId35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F4C7828" w14:textId="537035D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60" w:dyaOrig="360" w14:anchorId="1A22259C">
          <v:shape id="_x0000_i1180" type="#_x0000_t75" style="width:23.4pt;height:18pt" o:ole="">
            <v:imagedata r:id="rId351" o:title=""/>
          </v:shape>
          <o:OLEObject Type="Embed" ProgID="Equation.3" ShapeID="_x0000_i1180" DrawAspect="Content" ObjectID="_1746607977" r:id="rId352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63AA9682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225CDC5C" w14:textId="3BB00478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5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00" w:dyaOrig="360" w14:anchorId="2B098F90">
          <v:shape id="_x0000_i1181" type="#_x0000_t75" style="width:65.4pt;height:18pt" o:ole="">
            <v:imagedata r:id="rId353" o:title=""/>
          </v:shape>
          <o:OLEObject Type="Embed" ProgID="Equation.3" ShapeID="_x0000_i1181" DrawAspect="Content" ObjectID="_1746607978" r:id="rId354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60" w:dyaOrig="360" w14:anchorId="28D56281">
          <v:shape id="_x0000_i1182" type="#_x0000_t75" style="width:63pt;height:18pt" o:ole="">
            <v:imagedata r:id="rId355" o:title=""/>
          </v:shape>
          <o:OLEObject Type="Embed" ProgID="Equation.3" ShapeID="_x0000_i1182" DrawAspect="Content" ObjectID="_1746607979" r:id="rId356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Maqnit kompasının deviyasiyasını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220" w:dyaOrig="279" w14:anchorId="1D30A484">
          <v:shape id="_x0000_i1183" type="#_x0000_t75" style="width:11.4pt;height:14.4pt" o:ole="">
            <v:imagedata r:id="rId341" o:title=""/>
          </v:shape>
          <o:OLEObject Type="Embed" ProgID="Equation.3" ShapeID="_x0000_i1183" DrawAspect="Content" ObjectID="_1746607980" r:id="rId357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 tapın?</w:t>
      </w:r>
    </w:p>
    <w:p w14:paraId="5F7E74CF" w14:textId="1A496CB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A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60" w:dyaOrig="360" w14:anchorId="6E241186">
          <v:shape id="_x0000_i1184" type="#_x0000_t75" style="width:38.4pt;height:18pt" o:ole="">
            <v:imagedata r:id="rId358" o:title=""/>
          </v:shape>
          <o:OLEObject Type="Embed" ProgID="Equation.3" ShapeID="_x0000_i1184" DrawAspect="Content" ObjectID="_1746607981" r:id="rId35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1541CAB" w14:textId="0DDDA5CB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B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78C13D02">
          <v:shape id="_x0000_i1185" type="#_x0000_t75" style="width:24.6pt;height:18pt" o:ole="">
            <v:imagedata r:id="rId360" o:title=""/>
          </v:shape>
          <o:OLEObject Type="Embed" ProgID="Equation.3" ShapeID="_x0000_i1185" DrawAspect="Content" ObjectID="_1746607982" r:id="rId36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2DC7C13" w14:textId="0B2E1E6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C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40" w:dyaOrig="360" w14:anchorId="284E7555">
          <v:shape id="_x0000_i1186" type="#_x0000_t75" style="width:36pt;height:18pt" o:ole="">
            <v:imagedata r:id="rId362" o:title=""/>
          </v:shape>
          <o:OLEObject Type="Embed" ProgID="Equation.3" ShapeID="_x0000_i1186" DrawAspect="Content" ObjectID="_1746607983" r:id="rId36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F90C855" w14:textId="035073F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 xml:space="preserve">D)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60" w:dyaOrig="360" w14:anchorId="64F7FE3E">
          <v:shape id="_x0000_i1187" type="#_x0000_t75" style="width:38.4pt;height:18pt" o:ole="">
            <v:imagedata r:id="rId364" o:title=""/>
          </v:shape>
          <o:OLEObject Type="Embed" ProgID="Equation.3" ShapeID="_x0000_i1187" DrawAspect="Content" ObjectID="_1746607984" r:id="rId36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0624025" w14:textId="407C8BF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 xml:space="preserve">E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40" w:dyaOrig="360" w14:anchorId="18E16B7D">
          <v:shape id="_x0000_i1188" type="#_x0000_t75" style="width:36pt;height:18pt" o:ole="">
            <v:imagedata r:id="rId366" o:title=""/>
          </v:shape>
          <o:OLEObject Type="Embed" ProgID="Equation.3" ShapeID="_x0000_i1188" DrawAspect="Content" ObjectID="_1746607985" r:id="rId36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.</w:t>
      </w:r>
    </w:p>
    <w:p w14:paraId="4443880F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6DC77F43" w14:textId="57F3F4E2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t>336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.  Verilir: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20" w:dyaOrig="360" w14:anchorId="1AE56185">
          <v:shape id="_x0000_i1189" type="#_x0000_t75" style="width:66.6pt;height:18pt" o:ole="">
            <v:imagedata r:id="rId368" o:title=""/>
          </v:shape>
          <o:OLEObject Type="Embed" ProgID="Equation.3" ShapeID="_x0000_i1189" DrawAspect="Content" ObjectID="_1746607986" r:id="rId369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40" w:dyaOrig="360" w14:anchorId="6CDAED40">
          <v:shape id="_x0000_i1190" type="#_x0000_t75" style="width:52.2pt;height:18pt" o:ole="">
            <v:imagedata r:id="rId370" o:title=""/>
          </v:shape>
          <o:OLEObject Type="Embed" ProgID="Equation.3" ShapeID="_x0000_i1190" DrawAspect="Content" ObjectID="_1746607987" r:id="rId371"/>
        </w:objec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t xml:space="preserve">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Maqnit kompasının deviyasiyasını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220" w:dyaOrig="279" w14:anchorId="25CCAA76">
          <v:shape id="_x0000_i1191" type="#_x0000_t75" style="width:11.4pt;height:14.4pt" o:ole="">
            <v:imagedata r:id="rId341" o:title=""/>
          </v:shape>
          <o:OLEObject Type="Embed" ProgID="Equation.3" ShapeID="_x0000_i1191" DrawAspect="Content" ObjectID="_1746607988" r:id="rId372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 tapın?</w:t>
      </w:r>
    </w:p>
    <w:p w14:paraId="196A290D" w14:textId="29D593FA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37B42E3C">
          <v:shape id="_x0000_i1192" type="#_x0000_t75" style="width:24.6pt;height:18pt" o:ole="">
            <v:imagedata r:id="rId343" o:title=""/>
          </v:shape>
          <o:OLEObject Type="Embed" ProgID="Equation.3" ShapeID="_x0000_i1192" DrawAspect="Content" ObjectID="_1746607989" r:id="rId37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8B58701" w14:textId="019AB36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60" w:dyaOrig="360" w14:anchorId="165E8493">
          <v:shape id="_x0000_i1193" type="#_x0000_t75" style="width:23.4pt;height:18pt" o:ole="">
            <v:imagedata r:id="rId345" o:title=""/>
          </v:shape>
          <o:OLEObject Type="Embed" ProgID="Equation.3" ShapeID="_x0000_i1193" DrawAspect="Content" ObjectID="_1746607990" r:id="rId37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708FC72" w14:textId="26E0C77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4310A789">
          <v:shape id="_x0000_i1194" type="#_x0000_t75" style="width:28.8pt;height:18pt" o:ole="">
            <v:imagedata r:id="rId375" o:title=""/>
          </v:shape>
          <o:OLEObject Type="Embed" ProgID="Equation.3" ShapeID="_x0000_i1194" DrawAspect="Content" ObjectID="_1746607991" r:id="rId37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EC95509" w14:textId="184FF1C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70F80C15">
          <v:shape id="_x0000_i1195" type="#_x0000_t75" style="width:28.8pt;height:18pt" o:ole="">
            <v:imagedata r:id="rId377" o:title=""/>
          </v:shape>
          <o:OLEObject Type="Embed" ProgID="Equation.3" ShapeID="_x0000_i1195" DrawAspect="Content" ObjectID="_1746607992" r:id="rId37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CD0403F" w14:textId="4DFC09D8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60" w:dyaOrig="360" w14:anchorId="76F46F3F">
          <v:shape id="_x0000_i1196" type="#_x0000_t75" style="width:32.4pt;height:18pt" o:ole="">
            <v:imagedata r:id="rId379" o:title=""/>
          </v:shape>
          <o:OLEObject Type="Embed" ProgID="Equation.3" ShapeID="_x0000_i1196" DrawAspect="Content" ObjectID="_1746607993" r:id="rId380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2C3D5BAC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48F2A475" w14:textId="35C2C382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7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40" w:dyaOrig="360" w14:anchorId="1A5CBA33">
          <v:shape id="_x0000_i1197" type="#_x0000_t75" style="width:51.6pt;height:18pt" o:ole="">
            <v:imagedata r:id="rId381" o:title=""/>
          </v:shape>
          <o:OLEObject Type="Embed" ProgID="Equation.3" ShapeID="_x0000_i1197" DrawAspect="Content" ObjectID="_1746607994" r:id="rId382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7260092C">
          <v:shape id="_x0000_i1198" type="#_x0000_t75" style="width:50.4pt;height:18pt" o:ole="">
            <v:imagedata r:id="rId383" o:title=""/>
          </v:shape>
          <o:OLEObject Type="Embed" ProgID="Equation.3" ShapeID="_x0000_i1198" DrawAspect="Content" ObjectID="_1746607995" r:id="rId384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Maqnit pelenqini MP təyin edin?</w:t>
      </w:r>
    </w:p>
    <w:p w14:paraId="1F9C0794" w14:textId="36C9B0FA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20" w:dyaOrig="360" w14:anchorId="694CC43C">
          <v:shape id="_x0000_i1199" type="#_x0000_t75" style="width:20.4pt;height:18pt" o:ole="">
            <v:imagedata r:id="rId385" o:title=""/>
          </v:shape>
          <o:OLEObject Type="Embed" ProgID="Equation.3" ShapeID="_x0000_i1199" DrawAspect="Content" ObjectID="_1746607996" r:id="rId38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FDB81E5" w14:textId="7297262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41111753">
          <v:shape id="_x0000_i1200" type="#_x0000_t75" style="width:24.6pt;height:18pt" o:ole="">
            <v:imagedata r:id="rId387" o:title=""/>
          </v:shape>
          <o:OLEObject Type="Embed" ProgID="Equation.3" ShapeID="_x0000_i1200" DrawAspect="Content" ObjectID="_1746607997" r:id="rId38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31312D1" w14:textId="2B9ED2D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40" w:dyaOrig="360" w14:anchorId="47B8A9B6">
          <v:shape id="_x0000_i1201" type="#_x0000_t75" style="width:21pt;height:18pt" o:ole="">
            <v:imagedata r:id="rId389" o:title=""/>
          </v:shape>
          <o:OLEObject Type="Embed" ProgID="Equation.3" ShapeID="_x0000_i1201" DrawAspect="Content" ObjectID="_1746607998" r:id="rId39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DC5D9F4" w14:textId="070BA94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12538DCD">
          <v:shape id="_x0000_i1202" type="#_x0000_t75" style="width:24.6pt;height:18pt" o:ole="">
            <v:imagedata r:id="rId391" o:title=""/>
          </v:shape>
          <o:OLEObject Type="Embed" ProgID="Equation.3" ShapeID="_x0000_i1202" DrawAspect="Content" ObjectID="_1746607999" r:id="rId39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A475369" w14:textId="65699F1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2A73AD6B">
          <v:shape id="_x0000_i1203" type="#_x0000_t75" style="width:24.6pt;height:18pt" o:ole="">
            <v:imagedata r:id="rId393" o:title=""/>
          </v:shape>
          <o:OLEObject Type="Embed" ProgID="Equation.3" ShapeID="_x0000_i1203" DrawAspect="Content" ObjectID="_1746608000" r:id="rId394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7D57C107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2A951A3D" w14:textId="02B4E80D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8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1100" w:dyaOrig="320" w14:anchorId="32D0A156">
          <v:shape id="_x0000_i1204" type="#_x0000_t75" style="width:55.2pt;height:15.6pt" o:ole="">
            <v:imagedata r:id="rId395" o:title=""/>
          </v:shape>
          <o:OLEObject Type="Embed" ProgID="Equation.3" ShapeID="_x0000_i1204" DrawAspect="Content" ObjectID="_1746608001" r:id="rId396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859" w:dyaOrig="360" w14:anchorId="08CA3451">
          <v:shape id="_x0000_i1205" type="#_x0000_t75" style="width:43.2pt;height:18pt" o:ole="">
            <v:imagedata r:id="rId397" o:title=""/>
          </v:shape>
          <o:OLEObject Type="Embed" ProgID="Equation.3" ShapeID="_x0000_i1205" DrawAspect="Content" ObjectID="_1746608002" r:id="rId398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Maqnit pelenqini MP təyin edin?</w:t>
      </w:r>
    </w:p>
    <w:p w14:paraId="351C50D4" w14:textId="45546895" w:rsidR="00992F8E" w:rsidRPr="007F0EE9" w:rsidRDefault="00992F8E" w:rsidP="00992F8E">
      <w:pPr>
        <w:pStyle w:val="1"/>
        <w:tabs>
          <w:tab w:val="left" w:pos="-851"/>
          <w:tab w:val="left" w:pos="-284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5045B342">
          <v:shape id="_x0000_i1206" type="#_x0000_t75" style="width:36pt;height:18pt" o:ole="">
            <v:imagedata r:id="rId399" o:title=""/>
          </v:shape>
          <o:OLEObject Type="Embed" ProgID="Equation.3" ShapeID="_x0000_i1206" DrawAspect="Content" ObjectID="_1746608003" r:id="rId40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A55B779" w14:textId="523CF212" w:rsidR="00992F8E" w:rsidRPr="007F0EE9" w:rsidRDefault="00992F8E" w:rsidP="00992F8E">
      <w:pPr>
        <w:pStyle w:val="1"/>
        <w:tabs>
          <w:tab w:val="left" w:pos="-851"/>
          <w:tab w:val="left" w:pos="-284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1CFACEC9">
          <v:shape id="_x0000_i1207" type="#_x0000_t75" style="width:36pt;height:18pt" o:ole="">
            <v:imagedata r:id="rId401" o:title=""/>
          </v:shape>
          <o:OLEObject Type="Embed" ProgID="Equation.3" ShapeID="_x0000_i1207" DrawAspect="Content" ObjectID="_1746608004" r:id="rId40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56C6A5B" w14:textId="071F837F" w:rsidR="00992F8E" w:rsidRPr="007F0EE9" w:rsidRDefault="00992F8E" w:rsidP="00992F8E">
      <w:pPr>
        <w:pStyle w:val="1"/>
        <w:tabs>
          <w:tab w:val="left" w:pos="-851"/>
          <w:tab w:val="left" w:pos="-284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5CDBA665">
          <v:shape id="_x0000_i1208" type="#_x0000_t75" style="width:36pt;height:18pt" o:ole="">
            <v:imagedata r:id="rId403" o:title=""/>
          </v:shape>
          <o:OLEObject Type="Embed" ProgID="Equation.3" ShapeID="_x0000_i1208" DrawAspect="Content" ObjectID="_1746608005" r:id="rId40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B391741" w14:textId="5F044247" w:rsidR="00992F8E" w:rsidRPr="007F0EE9" w:rsidRDefault="00992F8E" w:rsidP="00992F8E">
      <w:pPr>
        <w:pStyle w:val="1"/>
        <w:tabs>
          <w:tab w:val="left" w:pos="-851"/>
          <w:tab w:val="left" w:pos="-284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18B656D">
          <v:shape id="_x0000_i1209" type="#_x0000_t75" style="width:36pt;height:18pt" o:ole="">
            <v:imagedata r:id="rId405" o:title=""/>
          </v:shape>
          <o:OLEObject Type="Embed" ProgID="Equation.3" ShapeID="_x0000_i1209" DrawAspect="Content" ObjectID="_1746608006" r:id="rId40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83DC533" w14:textId="416F7EE6" w:rsidR="00992F8E" w:rsidRPr="007F0EE9" w:rsidRDefault="00992F8E" w:rsidP="00992F8E">
      <w:pPr>
        <w:pStyle w:val="1"/>
        <w:tabs>
          <w:tab w:val="left" w:pos="-851"/>
          <w:tab w:val="left" w:pos="-284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0BBF06A7">
          <v:shape id="_x0000_i1210" type="#_x0000_t75" style="width:28.8pt;height:18pt" o:ole="">
            <v:imagedata r:id="rId407" o:title=""/>
          </v:shape>
          <o:OLEObject Type="Embed" ProgID="Equation.3" ShapeID="_x0000_i1210" DrawAspect="Content" ObjectID="_1746608007" r:id="rId408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64C2EBEC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24E1B7FE" w14:textId="650A87B7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39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40" w:dyaOrig="360" w14:anchorId="3A6EF87B">
          <v:shape id="_x0000_i1211" type="#_x0000_t75" style="width:51.6pt;height:18pt" o:ole="">
            <v:imagedata r:id="rId409" o:title=""/>
          </v:shape>
          <o:OLEObject Type="Embed" ProgID="Equation.3" ShapeID="_x0000_i1211" DrawAspect="Content" ObjectID="_1746608008" r:id="rId410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80" w:dyaOrig="360" w14:anchorId="4E3F48EB">
          <v:shape id="_x0000_i1212" type="#_x0000_t75" style="width:48.6pt;height:18pt" o:ole="">
            <v:imagedata r:id="rId411" o:title=""/>
          </v:shape>
          <o:OLEObject Type="Embed" ProgID="Equation.3" ShapeID="_x0000_i1212" DrawAspect="Content" ObjectID="_1746608009" r:id="rId412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Maqnit kursunu MK təyin edin?</w:t>
      </w:r>
    </w:p>
    <w:p w14:paraId="025C5D66" w14:textId="363834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6CDD4F16">
          <v:shape id="_x0000_i1213" type="#_x0000_t75" style="width:36pt;height:18pt" o:ole="">
            <v:imagedata r:id="rId413" o:title=""/>
          </v:shape>
          <o:OLEObject Type="Embed" ProgID="Equation.3" ShapeID="_x0000_i1213" DrawAspect="Content" ObjectID="_1746608010" r:id="rId41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C77C887" w14:textId="2541859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012FF888">
          <v:shape id="_x0000_i1214" type="#_x0000_t75" style="width:36pt;height:18pt" o:ole="">
            <v:imagedata r:id="rId415" o:title=""/>
          </v:shape>
          <o:OLEObject Type="Embed" ProgID="Equation.3" ShapeID="_x0000_i1214" DrawAspect="Content" ObjectID="_1746608011" r:id="rId41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A54BEE9" w14:textId="5DAE827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285E1E7F">
          <v:shape id="_x0000_i1215" type="#_x0000_t75" style="width:36pt;height:18pt" o:ole="">
            <v:imagedata r:id="rId417" o:title=""/>
          </v:shape>
          <o:OLEObject Type="Embed" ProgID="Equation.3" ShapeID="_x0000_i1215" DrawAspect="Content" ObjectID="_1746608012" r:id="rId41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02CAF48" w14:textId="0AD0DBB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3DC4C49B">
          <v:shape id="_x0000_i1216" type="#_x0000_t75" style="width:36pt;height:18pt" o:ole="">
            <v:imagedata r:id="rId419" o:title=""/>
          </v:shape>
          <o:OLEObject Type="Embed" ProgID="Equation.3" ShapeID="_x0000_i1216" DrawAspect="Content" ObjectID="_1746608013" r:id="rId42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D4D57A9" w14:textId="0988C67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en-US"/>
        </w:rPr>
        <w:t>E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40B744D0">
          <v:shape id="_x0000_i1217" type="#_x0000_t75" style="width:36pt;height:18pt" o:ole="">
            <v:imagedata r:id="rId421" o:title=""/>
          </v:shape>
          <o:OLEObject Type="Embed" ProgID="Equation.3" ShapeID="_x0000_i1217" DrawAspect="Content" ObjectID="_1746608014" r:id="rId422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1B28EE00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7C716A55" w14:textId="0B5EFA60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0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80" w:dyaOrig="360" w14:anchorId="3A6D2FAB">
          <v:shape id="_x0000_i1218" type="#_x0000_t75" style="width:63.6pt;height:18pt" o:ole="">
            <v:imagedata r:id="rId423" o:title=""/>
          </v:shape>
          <o:OLEObject Type="Embed" ProgID="Equation.3" ShapeID="_x0000_i1218" DrawAspect="Content" ObjectID="_1746608015" r:id="rId424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859" w:dyaOrig="360" w14:anchorId="09CA77E9">
          <v:shape id="_x0000_i1219" type="#_x0000_t75" style="width:43.2pt;height:18pt" o:ole="">
            <v:imagedata r:id="rId425" o:title=""/>
          </v:shape>
          <o:OLEObject Type="Embed" ProgID="Equation.3" ShapeID="_x0000_i1219" DrawAspect="Content" ObjectID="_1746608016" r:id="rId426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Maqnit pelenqini MP təyin edin?</w:t>
      </w:r>
    </w:p>
    <w:p w14:paraId="260935F1" w14:textId="2D9634E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3766CF61">
          <v:shape id="_x0000_i1220" type="#_x0000_t75" style="width:36pt;height:18pt" o:ole="">
            <v:imagedata r:id="rId427" o:title=""/>
          </v:shape>
          <o:OLEObject Type="Embed" ProgID="Equation.3" ShapeID="_x0000_i1220" DrawAspect="Content" ObjectID="_1746608017" r:id="rId42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A672A27" w14:textId="76781CAA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E2E9CBE">
          <v:shape id="_x0000_i1221" type="#_x0000_t75" style="width:36pt;height:18pt" o:ole="">
            <v:imagedata r:id="rId429" o:title=""/>
          </v:shape>
          <o:OLEObject Type="Embed" ProgID="Equation.3" ShapeID="_x0000_i1221" DrawAspect="Content" ObjectID="_1746608018" r:id="rId43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2C8FE92" w14:textId="78F0A00A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5D40236D">
          <v:shape id="_x0000_i1222" type="#_x0000_t75" style="width:36pt;height:18pt" o:ole="">
            <v:imagedata r:id="rId431" o:title=""/>
          </v:shape>
          <o:OLEObject Type="Embed" ProgID="Equation.3" ShapeID="_x0000_i1222" DrawAspect="Content" ObjectID="_1746608019" r:id="rId43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3DB102A" w14:textId="42388A4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009BF6ED">
          <v:shape id="_x0000_i1223" type="#_x0000_t75" style="width:36pt;height:18pt" o:ole="">
            <v:imagedata r:id="rId433" o:title=""/>
          </v:shape>
          <o:OLEObject Type="Embed" ProgID="Equation.3" ShapeID="_x0000_i1223" DrawAspect="Content" ObjectID="_1746608020" r:id="rId43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607EF1B" w14:textId="0E1CCBB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7A5C8BE8">
          <v:shape id="_x0000_i1224" type="#_x0000_t75" style="width:36pt;height:18pt" o:ole="">
            <v:imagedata r:id="rId435" o:title=""/>
          </v:shape>
          <o:OLEObject Type="Embed" ProgID="Equation.3" ShapeID="_x0000_i1224" DrawAspect="Content" ObjectID="_1746608021" r:id="rId436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196C9C1A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76AD5B3F" w14:textId="091D901B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1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80" w:dyaOrig="360" w14:anchorId="4B702AC2">
          <v:shape id="_x0000_i1225" type="#_x0000_t75" style="width:54.6pt;height:18pt" o:ole="">
            <v:imagedata r:id="rId437" o:title=""/>
          </v:shape>
          <o:OLEObject Type="Embed" ProgID="Equation.3" ShapeID="_x0000_i1225" DrawAspect="Content" ObjectID="_1746608022" r:id="rId438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29253403">
          <v:shape id="_x0000_i1226" type="#_x0000_t75" style="width:50.4pt;height:18pt" o:ole="">
            <v:imagedata r:id="rId439" o:title=""/>
          </v:shape>
          <o:OLEObject Type="Embed" ProgID="Equation.3" ShapeID="_x0000_i1226" DrawAspect="Content" ObjectID="_1746608023" r:id="rId440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: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Maqnit kursunu MK təyin edin?</w:t>
      </w:r>
    </w:p>
    <w:p w14:paraId="73927CDD" w14:textId="5BF5BA4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13492146">
          <v:shape id="_x0000_i1227" type="#_x0000_t75" style="width:36pt;height:18pt" o:ole="">
            <v:imagedata r:id="rId441" o:title=""/>
          </v:shape>
          <o:OLEObject Type="Embed" ProgID="Equation.3" ShapeID="_x0000_i1227" DrawAspect="Content" ObjectID="_1746608024" r:id="rId44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5CD2996" w14:textId="7CF7EC5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78E2729">
          <v:shape id="_x0000_i1228" type="#_x0000_t75" style="width:36pt;height:18pt" o:ole="">
            <v:imagedata r:id="rId443" o:title=""/>
          </v:shape>
          <o:OLEObject Type="Embed" ProgID="Equation.3" ShapeID="_x0000_i1228" DrawAspect="Content" ObjectID="_1746608025" r:id="rId44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AC150B6" w14:textId="4E32BF7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23813A98">
          <v:shape id="_x0000_i1229" type="#_x0000_t75" style="width:36pt;height:18pt" o:ole="">
            <v:imagedata r:id="rId445" o:title=""/>
          </v:shape>
          <o:OLEObject Type="Embed" ProgID="Equation.3" ShapeID="_x0000_i1229" DrawAspect="Content" ObjectID="_1746608026" r:id="rId44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5421B34" w14:textId="0BE7130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 xml:space="preserve">D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2FB1A5DF">
          <v:shape id="_x0000_i1230" type="#_x0000_t75" style="width:36pt;height:18pt" o:ole="">
            <v:imagedata r:id="rId447" o:title=""/>
          </v:shape>
          <o:OLEObject Type="Embed" ProgID="Equation.3" ShapeID="_x0000_i1230" DrawAspect="Content" ObjectID="_1746608027" r:id="rId44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41A5F7F" w14:textId="3AD1467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4D352EE2">
          <v:shape id="_x0000_i1231" type="#_x0000_t75" style="width:36pt;height:18pt" o:ole="">
            <v:imagedata r:id="rId449" o:title=""/>
          </v:shape>
          <o:OLEObject Type="Embed" ProgID="Equation.3" ShapeID="_x0000_i1231" DrawAspect="Content" ObjectID="_1746608028" r:id="rId450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32CE8186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374BCB38" w14:textId="5A26BD02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2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20" w:dyaOrig="360" w14:anchorId="0C5469E6">
          <v:shape id="_x0000_i1232" type="#_x0000_t75" style="width:66.6pt;height:18pt" o:ole="">
            <v:imagedata r:id="rId451" o:title=""/>
          </v:shape>
          <o:OLEObject Type="Embed" ProgID="Equation.3" ShapeID="_x0000_i1232" DrawAspect="Content" ObjectID="_1746608029" r:id="rId452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859" w:dyaOrig="360" w14:anchorId="1D6F4F35">
          <v:shape id="_x0000_i1233" type="#_x0000_t75" style="width:43.2pt;height:18pt" o:ole="">
            <v:imagedata r:id="rId453" o:title=""/>
          </v:shape>
          <o:OLEObject Type="Embed" ProgID="Equation.3" ShapeID="_x0000_i1233" DrawAspect="Content" ObjectID="_1746608030" r:id="rId454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Maqnit kursunu MK təyin edin?</w:t>
      </w:r>
    </w:p>
    <w:p w14:paraId="71BFFF81" w14:textId="41EF33BC" w:rsidR="00992F8E" w:rsidRPr="007F0EE9" w:rsidRDefault="00992F8E" w:rsidP="00992F8E">
      <w:pPr>
        <w:pStyle w:val="1"/>
        <w:tabs>
          <w:tab w:val="left" w:pos="-851"/>
          <w:tab w:val="left" w:pos="0"/>
          <w:tab w:val="left" w:pos="567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523E7600">
          <v:shape id="_x0000_i1234" type="#_x0000_t75" style="width:36pt;height:18pt" o:ole="">
            <v:imagedata r:id="rId455" o:title=""/>
          </v:shape>
          <o:OLEObject Type="Embed" ProgID="Equation.3" ShapeID="_x0000_i1234" DrawAspect="Content" ObjectID="_1746608031" r:id="rId45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DB9E1BC" w14:textId="10A09156" w:rsidR="00992F8E" w:rsidRPr="007F0EE9" w:rsidRDefault="00992F8E" w:rsidP="00992F8E">
      <w:pPr>
        <w:pStyle w:val="1"/>
        <w:tabs>
          <w:tab w:val="left" w:pos="-851"/>
          <w:tab w:val="left" w:pos="0"/>
          <w:tab w:val="left" w:pos="567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60" w:dyaOrig="360" w14:anchorId="4141BE5C">
          <v:shape id="_x0000_i1235" type="#_x0000_t75" style="width:23.4pt;height:18pt" o:ole="">
            <v:imagedata r:id="rId457" o:title=""/>
          </v:shape>
          <o:OLEObject Type="Embed" ProgID="Equation.3" ShapeID="_x0000_i1235" DrawAspect="Content" ObjectID="_1746608032" r:id="rId45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F15DC77" w14:textId="7AF44224" w:rsidR="00992F8E" w:rsidRPr="007F0EE9" w:rsidRDefault="00992F8E" w:rsidP="00992F8E">
      <w:pPr>
        <w:pStyle w:val="1"/>
        <w:tabs>
          <w:tab w:val="left" w:pos="-851"/>
          <w:tab w:val="left" w:pos="0"/>
          <w:tab w:val="left" w:pos="567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12309987">
          <v:shape id="_x0000_i1236" type="#_x0000_t75" style="width:24.6pt;height:18pt" o:ole="">
            <v:imagedata r:id="rId459" o:title=""/>
          </v:shape>
          <o:OLEObject Type="Embed" ProgID="Equation.3" ShapeID="_x0000_i1236" DrawAspect="Content" ObjectID="_1746608033" r:id="rId46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4B77BC0" w14:textId="079A5E3C" w:rsidR="00992F8E" w:rsidRPr="007F0EE9" w:rsidRDefault="00992F8E" w:rsidP="00992F8E">
      <w:pPr>
        <w:pStyle w:val="1"/>
        <w:tabs>
          <w:tab w:val="left" w:pos="-851"/>
          <w:tab w:val="left" w:pos="0"/>
          <w:tab w:val="left" w:pos="567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6D7E9C2B">
          <v:shape id="_x0000_i1237" type="#_x0000_t75" style="width:28.8pt;height:18pt" o:ole="">
            <v:imagedata r:id="rId461" o:title=""/>
          </v:shape>
          <o:OLEObject Type="Embed" ProgID="Equation.3" ShapeID="_x0000_i1237" DrawAspect="Content" ObjectID="_1746608034" r:id="rId462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E134946" w14:textId="481DE0B7" w:rsidR="00992F8E" w:rsidRPr="007F0EE9" w:rsidRDefault="00992F8E" w:rsidP="00992F8E">
      <w:pPr>
        <w:pStyle w:val="1"/>
        <w:tabs>
          <w:tab w:val="left" w:pos="-851"/>
          <w:tab w:val="left" w:pos="0"/>
          <w:tab w:val="left" w:pos="567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en-US"/>
        </w:rPr>
        <w:t>E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60" w:dyaOrig="360" w14:anchorId="2D3A0C71">
          <v:shape id="_x0000_i1238" type="#_x0000_t75" style="width:23.4pt;height:18pt" o:ole="">
            <v:imagedata r:id="rId463" o:title=""/>
          </v:shape>
          <o:OLEObject Type="Embed" ProgID="Equation.3" ShapeID="_x0000_i1238" DrawAspect="Content" ObjectID="_1746608035" r:id="rId464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64EEB1B5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34245E32" w14:textId="46EE25F1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3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00" w:dyaOrig="360" w14:anchorId="26FC1768">
          <v:shape id="_x0000_i1239" type="#_x0000_t75" style="width:60pt;height:18pt" o:ole="">
            <v:imagedata r:id="rId465" o:title=""/>
          </v:shape>
          <o:OLEObject Type="Embed" ProgID="Equation.3" ShapeID="_x0000_i1239" DrawAspect="Content" ObjectID="_1746608036" r:id="rId466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80" w:dyaOrig="360" w14:anchorId="301AA7C8">
          <v:shape id="_x0000_i1240" type="#_x0000_t75" style="width:54.6pt;height:18pt" o:ole="">
            <v:imagedata r:id="rId467" o:title=""/>
          </v:shape>
          <o:OLEObject Type="Embed" ProgID="Equation.3" ShapeID="_x0000_i1240" DrawAspect="Content" ObjectID="_1746608037" r:id="rId468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00" w:dyaOrig="320" w14:anchorId="09A36393">
          <v:shape id="_x0000_i1241" type="#_x0000_t75" style="width:45pt;height:15.6pt" o:ole="">
            <v:imagedata r:id="rId469" o:title=""/>
          </v:shape>
          <o:OLEObject Type="Embed" ProgID="Equation.3" ShapeID="_x0000_i1241" DrawAspect="Content" ObjectID="_1746608038" r:id="rId470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Kompas kursunu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4"/>
          <w:sz w:val="28"/>
          <w:szCs w:val="28"/>
          <w:lang w:val="az-Latn-AZ"/>
        </w:rPr>
        <w:object w:dxaOrig="440" w:dyaOrig="260" w14:anchorId="5C2FAF8E">
          <v:shape id="_x0000_i1242" type="#_x0000_t75" style="width:21pt;height:13.2pt" o:ole="">
            <v:imagedata r:id="rId471" o:title=""/>
          </v:shape>
          <o:OLEObject Type="Embed" ProgID="Equation.3" ShapeID="_x0000_i1242" DrawAspect="Content" ObjectID="_1746608039" r:id="rId472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təyin edin?</w:t>
      </w:r>
    </w:p>
    <w:p w14:paraId="723E7E26" w14:textId="3F135F0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00" w:dyaOrig="360" w14:anchorId="2C6EBA6C">
          <v:shape id="_x0000_i1243" type="#_x0000_t75" style="width:30pt;height:18pt" o:ole="">
            <v:imagedata r:id="rId473" o:title=""/>
          </v:shape>
          <o:OLEObject Type="Embed" ProgID="Equation.3" ShapeID="_x0000_i1243" DrawAspect="Content" ObjectID="_1746608040" r:id="rId474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27A7DC6" w14:textId="6532998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2EF280ED">
          <v:shape id="_x0000_i1244" type="#_x0000_t75" style="width:28.8pt;height:18pt" o:ole="">
            <v:imagedata r:id="rId475" o:title=""/>
          </v:shape>
          <o:OLEObject Type="Embed" ProgID="Equation.3" ShapeID="_x0000_i1244" DrawAspect="Content" ObjectID="_1746608041" r:id="rId476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0380C72" w14:textId="6138395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2848C6B6">
          <v:shape id="_x0000_i1245" type="#_x0000_t75" style="width:28.8pt;height:18pt" o:ole="">
            <v:imagedata r:id="rId477" o:title=""/>
          </v:shape>
          <o:OLEObject Type="Embed" ProgID="Equation.3" ShapeID="_x0000_i1245" DrawAspect="Content" ObjectID="_1746608042" r:id="rId478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1421A06" w14:textId="44FC970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>)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0AFBF9F4">
          <v:shape id="_x0000_i1246" type="#_x0000_t75" style="width:28.8pt;height:18pt" o:ole="">
            <v:imagedata r:id="rId479" o:title=""/>
          </v:shape>
          <o:OLEObject Type="Embed" ProgID="Equation.3" ShapeID="_x0000_i1246" DrawAspect="Content" ObjectID="_1746608043" r:id="rId480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FED4340" w14:textId="293A818B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00" w:dyaOrig="360" w14:anchorId="7FB0C434">
          <v:shape id="_x0000_i1247" type="#_x0000_t75" style="width:30pt;height:18pt" o:ole="">
            <v:imagedata r:id="rId481" o:title=""/>
          </v:shape>
          <o:OLEObject Type="Embed" ProgID="Equation.3" ShapeID="_x0000_i1247" DrawAspect="Content" ObjectID="_1746608044" r:id="rId482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7C39DDBD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52FCA6A7" w14:textId="608A9717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>
        <w:rPr>
          <w:rFonts w:ascii="Arial" w:hAnsi="Arial" w:cs="Arial"/>
          <w:sz w:val="28"/>
          <w:szCs w:val="28"/>
          <w:lang w:val="en-US"/>
        </w:rPr>
        <w:lastRenderedPageBreak/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4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20" w:dyaOrig="360" w14:anchorId="3B63F26E">
          <v:shape id="_x0000_i1248" type="#_x0000_t75" style="width:66.6pt;height:18pt" o:ole="">
            <v:imagedata r:id="rId483" o:title=""/>
          </v:shape>
          <o:OLEObject Type="Embed" ProgID="Equation.3" ShapeID="_x0000_i1248" DrawAspect="Content" ObjectID="_1746608045" r:id="rId484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20" w:dyaOrig="360" w14:anchorId="04584367">
          <v:shape id="_x0000_i1249" type="#_x0000_t75" style="width:51.6pt;height:18pt" o:ole="">
            <v:imagedata r:id="rId485" o:title=""/>
          </v:shape>
          <o:OLEObject Type="Embed" ProgID="Equation.3" ShapeID="_x0000_i1249" DrawAspect="Content" ObjectID="_1746608046" r:id="rId486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880" w:dyaOrig="320" w14:anchorId="491E66F0">
          <v:shape id="_x0000_i1250" type="#_x0000_t75" style="width:43.8pt;height:15.6pt" o:ole="">
            <v:imagedata r:id="rId487" o:title=""/>
          </v:shape>
          <o:OLEObject Type="Embed" ProgID="Equation.3" ShapeID="_x0000_i1250" DrawAspect="Content" ObjectID="_1746608047" r:id="rId488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Kompas kursunu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4"/>
          <w:sz w:val="28"/>
          <w:szCs w:val="28"/>
          <w:lang w:val="az-Latn-AZ"/>
        </w:rPr>
        <w:object w:dxaOrig="440" w:dyaOrig="260" w14:anchorId="2E5FD896">
          <v:shape id="_x0000_i1251" type="#_x0000_t75" style="width:21pt;height:13.2pt" o:ole="">
            <v:imagedata r:id="rId471" o:title=""/>
          </v:shape>
          <o:OLEObject Type="Embed" ProgID="Equation.3" ShapeID="_x0000_i1251" DrawAspect="Content" ObjectID="_1746608048" r:id="rId489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təyin edin?</w:t>
      </w:r>
    </w:p>
    <w:p w14:paraId="41922C69" w14:textId="458151F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80" w:dyaOrig="360" w14:anchorId="2E04AC57">
          <v:shape id="_x0000_i1252" type="#_x0000_t75" style="width:33.6pt;height:18pt" o:ole="">
            <v:imagedata r:id="rId490" o:title=""/>
          </v:shape>
          <o:OLEObject Type="Embed" ProgID="Equation.3" ShapeID="_x0000_i1252" DrawAspect="Content" ObjectID="_1746608049" r:id="rId49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FBE8686" w14:textId="0D32A5C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045441C7">
          <v:shape id="_x0000_i1253" type="#_x0000_t75" style="width:36pt;height:18pt" o:ole="">
            <v:imagedata r:id="rId492" o:title=""/>
          </v:shape>
          <o:OLEObject Type="Embed" ProgID="Equation.3" ShapeID="_x0000_i1253" DrawAspect="Content" ObjectID="_1746608050" r:id="rId49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B3B7601" w14:textId="6B0DD75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2F6C1D4D">
          <v:shape id="_x0000_i1254" type="#_x0000_t75" style="width:36pt;height:18pt" o:ole="">
            <v:imagedata r:id="rId494" o:title=""/>
          </v:shape>
          <o:OLEObject Type="Embed" ProgID="Equation.3" ShapeID="_x0000_i1254" DrawAspect="Content" ObjectID="_1746608051" r:id="rId49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32AEE76" w14:textId="0D0A487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D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61ACDAAD">
          <v:shape id="_x0000_i1255" type="#_x0000_t75" style="width:36pt;height:18pt" o:ole="">
            <v:imagedata r:id="rId496" o:title=""/>
          </v:shape>
          <o:OLEObject Type="Embed" ProgID="Equation.3" ShapeID="_x0000_i1255" DrawAspect="Content" ObjectID="_1746608052" r:id="rId49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10B0681" w14:textId="5E8A075E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3F4E1888">
          <v:shape id="_x0000_i1256" type="#_x0000_t75" style="width:36pt;height:18pt" o:ole="">
            <v:imagedata r:id="rId498" o:title=""/>
          </v:shape>
          <o:OLEObject Type="Embed" ProgID="Equation.3" ShapeID="_x0000_i1256" DrawAspect="Content" ObjectID="_1746608053" r:id="rId499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1F0529FA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24282E9F" w14:textId="24624604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>
        <w:rPr>
          <w:rFonts w:ascii="Arial" w:hAnsi="Arial" w:cs="Arial"/>
          <w:sz w:val="28"/>
          <w:szCs w:val="28"/>
          <w:lang w:val="en-US"/>
        </w:rPr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5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20" w:dyaOrig="360" w14:anchorId="320FF2A6">
          <v:shape id="_x0000_i1257" type="#_x0000_t75" style="width:66.6pt;height:18pt" o:ole="">
            <v:imagedata r:id="rId500" o:title=""/>
          </v:shape>
          <o:OLEObject Type="Embed" ProgID="Equation.3" ShapeID="_x0000_i1257" DrawAspect="Content" ObjectID="_1746608054" r:id="rId501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40" w:dyaOrig="360" w14:anchorId="28DC8A98">
          <v:shape id="_x0000_i1258" type="#_x0000_t75" style="width:51.6pt;height:18pt" o:ole="">
            <v:imagedata r:id="rId502" o:title=""/>
          </v:shape>
          <o:OLEObject Type="Embed" ProgID="Equation.3" ShapeID="_x0000_i1258" DrawAspect="Content" ObjectID="_1746608055" r:id="rId503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2FBDBD37">
          <v:shape id="_x0000_i1259" type="#_x0000_t75" style="width:50.4pt;height:18pt" o:ole="">
            <v:imagedata r:id="rId504" o:title=""/>
          </v:shape>
          <o:OLEObject Type="Embed" ProgID="Equation.3" ShapeID="_x0000_i1259" DrawAspect="Content" ObjectID="_1746608056" r:id="rId505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Həqiqi kursu HK təyin edin?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</w:p>
    <w:p w14:paraId="34913DBA" w14:textId="4F9B1B1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1D10B236">
          <v:shape id="_x0000_i1260" type="#_x0000_t75" style="width:36pt;height:18pt" o:ole="">
            <v:imagedata r:id="rId506" o:title=""/>
          </v:shape>
          <o:OLEObject Type="Embed" ProgID="Equation.3" ShapeID="_x0000_i1260" DrawAspect="Content" ObjectID="_1746608057" r:id="rId50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2F9CDFE" w14:textId="0C6B0CF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2491832E">
          <v:shape id="_x0000_i1261" type="#_x0000_t75" style="width:36pt;height:18pt" o:ole="">
            <v:imagedata r:id="rId508" o:title=""/>
          </v:shape>
          <o:OLEObject Type="Embed" ProgID="Equation.3" ShapeID="_x0000_i1261" DrawAspect="Content" ObjectID="_1746608058" r:id="rId50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4605B10" w14:textId="01DCF76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D625313">
          <v:shape id="_x0000_i1262" type="#_x0000_t75" style="width:36pt;height:18pt" o:ole="">
            <v:imagedata r:id="rId510" o:title=""/>
          </v:shape>
          <o:OLEObject Type="Embed" ProgID="Equation.3" ShapeID="_x0000_i1262" DrawAspect="Content" ObjectID="_1746608059" r:id="rId51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F921F12" w14:textId="150C39E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4019F82A">
          <v:shape id="_x0000_i1263" type="#_x0000_t75" style="width:36pt;height:18pt" o:ole="">
            <v:imagedata r:id="rId512" o:title=""/>
          </v:shape>
          <o:OLEObject Type="Embed" ProgID="Equation.3" ShapeID="_x0000_i1263" DrawAspect="Content" ObjectID="_1746608060" r:id="rId51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3BEE077" w14:textId="11164D0E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3F522B44">
          <v:shape id="_x0000_i1264" type="#_x0000_t75" style="width:36pt;height:18pt" o:ole="">
            <v:imagedata r:id="rId514" o:title=""/>
          </v:shape>
          <o:OLEObject Type="Embed" ProgID="Equation.3" ShapeID="_x0000_i1264" DrawAspect="Content" ObjectID="_1746608061" r:id="rId515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45208039" w14:textId="77777777" w:rsidR="008B7A12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1AD82BFA" w14:textId="62EC0A3B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6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00" w:dyaOrig="360" w14:anchorId="4E529888">
          <v:shape id="_x0000_i1265" type="#_x0000_t75" style="width:60pt;height:18pt" o:ole="">
            <v:imagedata r:id="rId516" o:title=""/>
          </v:shape>
          <o:OLEObject Type="Embed" ProgID="Equation.3" ShapeID="_x0000_i1265" DrawAspect="Content" ObjectID="_1746608062" r:id="rId517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40" w:dyaOrig="360" w14:anchorId="51B28886">
          <v:shape id="_x0000_i1266" type="#_x0000_t75" style="width:57pt;height:18pt" o:ole="">
            <v:imagedata r:id="rId518" o:title=""/>
          </v:shape>
          <o:OLEObject Type="Embed" ProgID="Equation.3" ShapeID="_x0000_i1266" DrawAspect="Content" ObjectID="_1746608063" r:id="rId519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492C64D4">
          <v:shape id="_x0000_i1267" type="#_x0000_t75" style="width:50.4pt;height:18pt" o:ole="">
            <v:imagedata r:id="rId520" o:title=""/>
          </v:shape>
          <o:OLEObject Type="Embed" ProgID="Equation.3" ShapeID="_x0000_i1267" DrawAspect="Content" ObjectID="_1746608064" r:id="rId521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kursu HK təyin edin?</w:t>
      </w:r>
    </w:p>
    <w:p w14:paraId="721BE8C3" w14:textId="7A05AA5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00" w:dyaOrig="360" w14:anchorId="47250549">
          <v:shape id="_x0000_i1268" type="#_x0000_t75" style="width:30pt;height:18pt" o:ole="">
            <v:imagedata r:id="rId522" o:title=""/>
          </v:shape>
          <o:OLEObject Type="Embed" ProgID="Equation.3" ShapeID="_x0000_i1268" DrawAspect="Content" ObjectID="_1746608065" r:id="rId52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3BD83F7" w14:textId="4665AF3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7248AD6A">
          <v:shape id="_x0000_i1269" type="#_x0000_t75" style="width:28.8pt;height:18pt" o:ole="">
            <v:imagedata r:id="rId524" o:title=""/>
          </v:shape>
          <o:OLEObject Type="Embed" ProgID="Equation.3" ShapeID="_x0000_i1269" DrawAspect="Content" ObjectID="_1746608066" r:id="rId52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87C6FC7" w14:textId="45FFAD8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6931AAED">
          <v:shape id="_x0000_i1270" type="#_x0000_t75" style="width:28.8pt;height:18pt" o:ole="">
            <v:imagedata r:id="rId526" o:title=""/>
          </v:shape>
          <o:OLEObject Type="Embed" ProgID="Equation.3" ShapeID="_x0000_i1270" DrawAspect="Content" ObjectID="_1746608067" r:id="rId52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8D8DEFD" w14:textId="7CB0874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00" w:dyaOrig="360" w14:anchorId="317723D6">
          <v:shape id="_x0000_i1271" type="#_x0000_t75" style="width:30pt;height:18pt" o:ole="">
            <v:imagedata r:id="rId528" o:title=""/>
          </v:shape>
          <o:OLEObject Type="Embed" ProgID="Equation.3" ShapeID="_x0000_i1271" DrawAspect="Content" ObjectID="_1746608068" r:id="rId52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2EF6482" w14:textId="1B4399D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20" w14:anchorId="42A68522">
          <v:shape id="_x0000_i1272" type="#_x0000_t75" style="width:24.6pt;height:15.6pt" o:ole="">
            <v:imagedata r:id="rId530" o:title=""/>
          </v:shape>
          <o:OLEObject Type="Embed" ProgID="Equation.3" ShapeID="_x0000_i1272" DrawAspect="Content" ObjectID="_1746608069" r:id="rId531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54EF8579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03E06048" w14:textId="0F369321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7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80" w:dyaOrig="360" w14:anchorId="094E52A1">
          <v:shape id="_x0000_i1273" type="#_x0000_t75" style="width:58.8pt;height:18pt" o:ole="">
            <v:imagedata r:id="rId532" o:title=""/>
          </v:shape>
          <o:OLEObject Type="Embed" ProgID="Equation.3" ShapeID="_x0000_i1273" DrawAspect="Content" ObjectID="_1746608070" r:id="rId533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00" w:dyaOrig="360" w14:anchorId="1CC4A5D5">
          <v:shape id="_x0000_i1274" type="#_x0000_t75" style="width:60pt;height:18pt" o:ole="">
            <v:imagedata r:id="rId534" o:title=""/>
          </v:shape>
          <o:OLEObject Type="Embed" ProgID="Equation.3" ShapeID="_x0000_i1274" DrawAspect="Content" ObjectID="_1746608071" r:id="rId535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859" w:dyaOrig="360" w14:anchorId="3F1AB0D3">
          <v:shape id="_x0000_i1275" type="#_x0000_t75" style="width:43.2pt;height:18pt" o:ole="">
            <v:imagedata r:id="rId536" o:title=""/>
          </v:shape>
          <o:OLEObject Type="Embed" ProgID="Equation.3" ShapeID="_x0000_i1275" DrawAspect="Content" ObjectID="_1746608072" r:id="rId537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kursu HK təyin edin?</w:t>
      </w:r>
    </w:p>
    <w:p w14:paraId="51DA5E28" w14:textId="05AA6B4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DFE5D53">
          <v:shape id="_x0000_i1276" type="#_x0000_t75" style="width:36pt;height:18pt" o:ole="">
            <v:imagedata r:id="rId538" o:title=""/>
          </v:shape>
          <o:OLEObject Type="Embed" ProgID="Equation.3" ShapeID="_x0000_i1276" DrawAspect="Content" ObjectID="_1746608073" r:id="rId53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15B009E" w14:textId="75E323F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224F2EB8">
          <v:shape id="_x0000_i1277" type="#_x0000_t75" style="width:36pt;height:18pt" o:ole="">
            <v:imagedata r:id="rId540" o:title=""/>
          </v:shape>
          <o:OLEObject Type="Embed" ProgID="Equation.3" ShapeID="_x0000_i1277" DrawAspect="Content" ObjectID="_1746608074" r:id="rId54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B33904D" w14:textId="25E6AC8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C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52BFFC2B">
          <v:shape id="_x0000_i1278" type="#_x0000_t75" style="width:36pt;height:18pt" o:ole="">
            <v:imagedata r:id="rId542" o:title=""/>
          </v:shape>
          <o:OLEObject Type="Embed" ProgID="Equation.3" ShapeID="_x0000_i1278" DrawAspect="Content" ObjectID="_1746608075" r:id="rId54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433D12F" w14:textId="1D75276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>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2A39E7B9">
          <v:shape id="_x0000_i1279" type="#_x0000_t75" style="width:36pt;height:18pt" o:ole="">
            <v:imagedata r:id="rId544" o:title=""/>
          </v:shape>
          <o:OLEObject Type="Embed" ProgID="Equation.3" ShapeID="_x0000_i1279" DrawAspect="Content" ObjectID="_1746608076" r:id="rId54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2ECD18A" w14:textId="3274B5DE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0A7B5F7B">
          <v:shape id="_x0000_i1280" type="#_x0000_t75" style="width:36pt;height:18pt" o:ole="">
            <v:imagedata r:id="rId546" o:title=""/>
          </v:shape>
          <o:OLEObject Type="Embed" ProgID="Equation.3" ShapeID="_x0000_i1280" DrawAspect="Content" ObjectID="_1746608077" r:id="rId547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422F7054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30F50E26" w14:textId="7B5FC0A1" w:rsidR="00992F8E" w:rsidRPr="007F0EE9" w:rsidRDefault="008B7A12" w:rsidP="00992F8E">
      <w:pPr>
        <w:pStyle w:val="1"/>
        <w:tabs>
          <w:tab w:val="left" w:pos="-851"/>
          <w:tab w:val="left" w:pos="0"/>
          <w:tab w:val="left" w:pos="426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8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80" w:dyaOrig="360" w14:anchorId="3A0A98CC">
          <v:shape id="_x0000_i1281" type="#_x0000_t75" style="width:54.6pt;height:18pt" o:ole="">
            <v:imagedata r:id="rId548" o:title=""/>
          </v:shape>
          <o:OLEObject Type="Embed" ProgID="Equation.3" ShapeID="_x0000_i1281" DrawAspect="Content" ObjectID="_1746608078" r:id="rId549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40" w:dyaOrig="360" w14:anchorId="43949CE8">
          <v:shape id="_x0000_i1282" type="#_x0000_t75" style="width:51.6pt;height:18pt" o:ole="">
            <v:imagedata r:id="rId550" o:title=""/>
          </v:shape>
          <o:OLEObject Type="Embed" ProgID="Equation.3" ShapeID="_x0000_i1282" DrawAspect="Content" ObjectID="_1746608079" r:id="rId551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859" w:dyaOrig="360" w14:anchorId="37543F1B">
          <v:shape id="_x0000_i1283" type="#_x0000_t75" style="width:43.2pt;height:18pt" o:ole="">
            <v:imagedata r:id="rId552" o:title=""/>
          </v:shape>
          <o:OLEObject Type="Embed" ProgID="Equation.3" ShapeID="_x0000_i1283" DrawAspect="Content" ObjectID="_1746608080" r:id="rId553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kursu HK təyin edin?</w:t>
      </w:r>
    </w:p>
    <w:p w14:paraId="442C9428" w14:textId="21368285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3605CBF2">
          <v:shape id="_x0000_i1284" type="#_x0000_t75" style="width:28.8pt;height:18pt" o:ole="">
            <v:imagedata r:id="rId554" o:title=""/>
          </v:shape>
          <o:OLEObject Type="Embed" ProgID="Equation.3" ShapeID="_x0000_i1284" DrawAspect="Content" ObjectID="_1746608081" r:id="rId55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D3C9FE3" w14:textId="4339FDA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176DD44A">
          <v:shape id="_x0000_i1285" type="#_x0000_t75" style="width:28.8pt;height:18pt" o:ole="">
            <v:imagedata r:id="rId556" o:title=""/>
          </v:shape>
          <o:OLEObject Type="Embed" ProgID="Equation.3" ShapeID="_x0000_i1285" DrawAspect="Content" ObjectID="_1746608082" r:id="rId55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9CED41C" w14:textId="22C511F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40" w:dyaOrig="360" w14:anchorId="6B75D866">
          <v:shape id="_x0000_i1286" type="#_x0000_t75" style="width:21pt;height:18pt" o:ole="">
            <v:imagedata r:id="rId558" o:title=""/>
          </v:shape>
          <o:OLEObject Type="Embed" ProgID="Equation.3" ShapeID="_x0000_i1286" DrawAspect="Content" ObjectID="_1746608083" r:id="rId55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EABE767" w14:textId="7D4EF4D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D)</w:t>
      </w:r>
      <w:r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60" w:dyaOrig="360" w14:anchorId="22FB9FC4">
          <v:shape id="_x0000_i1287" type="#_x0000_t75" style="width:23.4pt;height:18pt" o:ole="">
            <v:imagedata r:id="rId560" o:title=""/>
          </v:shape>
          <o:OLEObject Type="Embed" ProgID="Equation.3" ShapeID="_x0000_i1287" DrawAspect="Content" ObjectID="_1746608084" r:id="rId56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3D91ADC" w14:textId="5913BA3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2A2CEC75">
          <v:shape id="_x0000_i1288" type="#_x0000_t75" style="width:24.6pt;height:18pt" o:ole="">
            <v:imagedata r:id="rId562" o:title=""/>
          </v:shape>
          <o:OLEObject Type="Embed" ProgID="Equation.3" ShapeID="_x0000_i1288" DrawAspect="Content" ObjectID="_1746608085" r:id="rId563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0AE8257E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06F315C3" w14:textId="469177CF" w:rsidR="00992F8E" w:rsidRPr="007F0EE9" w:rsidRDefault="008B7A12" w:rsidP="00992F8E">
      <w:pPr>
        <w:pStyle w:val="1"/>
        <w:tabs>
          <w:tab w:val="left" w:pos="-1276"/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4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9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40" w:dyaOrig="360" w14:anchorId="18781E92">
          <v:shape id="_x0000_i1289" type="#_x0000_t75" style="width:66.6pt;height:18pt" o:ole="">
            <v:imagedata r:id="rId564" o:title=""/>
          </v:shape>
          <o:OLEObject Type="Embed" ProgID="Equation.3" ShapeID="_x0000_i1289" DrawAspect="Content" ObjectID="_1746608086" r:id="rId565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40" w:dyaOrig="360" w14:anchorId="53398740">
          <v:shape id="_x0000_i1290" type="#_x0000_t75" style="width:66.6pt;height:18pt" o:ole="">
            <v:imagedata r:id="rId566" o:title=""/>
          </v:shape>
          <o:OLEObject Type="Embed" ProgID="Equation.3" ShapeID="_x0000_i1290" DrawAspect="Content" ObjectID="_1746608087" r:id="rId567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610695A3">
          <v:shape id="_x0000_i1291" type="#_x0000_t75" style="width:50.4pt;height:18pt" o:ole="">
            <v:imagedata r:id="rId568" o:title=""/>
          </v:shape>
          <o:OLEObject Type="Embed" ProgID="Equation.3" ShapeID="_x0000_i1291" DrawAspect="Content" ObjectID="_1746608088" r:id="rId569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kursu HK təyin edin?</w:t>
      </w:r>
    </w:p>
    <w:p w14:paraId="36969C27" w14:textId="5ADDA5A6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54A783ED">
          <v:shape id="_x0000_i1292" type="#_x0000_t75" style="width:36pt;height:18pt" o:ole="">
            <v:imagedata r:id="rId570" o:title=""/>
          </v:shape>
          <o:OLEObject Type="Embed" ProgID="Equation.3" ShapeID="_x0000_i1292" DrawAspect="Content" ObjectID="_1746608089" r:id="rId57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AF1547E" w14:textId="0428B4E3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397D02A6">
          <v:shape id="_x0000_i1293" type="#_x0000_t75" style="width:36pt;height:18pt" o:ole="">
            <v:imagedata r:id="rId572" o:title=""/>
          </v:shape>
          <o:OLEObject Type="Embed" ProgID="Equation.3" ShapeID="_x0000_i1293" DrawAspect="Content" ObjectID="_1746608090" r:id="rId57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74334D3" w14:textId="28B02B4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C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0BDB7532">
          <v:shape id="_x0000_i1294" type="#_x0000_t75" style="width:36pt;height:18pt" o:ole="">
            <v:imagedata r:id="rId574" o:title=""/>
          </v:shape>
          <o:OLEObject Type="Embed" ProgID="Equation.3" ShapeID="_x0000_i1294" DrawAspect="Content" ObjectID="_1746608091" r:id="rId57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584E4E54" w14:textId="097A03B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7D2BBF4D">
          <v:shape id="_x0000_i1295" type="#_x0000_t75" style="width:36pt;height:18pt" o:ole="">
            <v:imagedata r:id="rId576" o:title=""/>
          </v:shape>
          <o:OLEObject Type="Embed" ProgID="Equation.3" ShapeID="_x0000_i1295" DrawAspect="Content" ObjectID="_1746608092" r:id="rId57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F1FD7E3" w14:textId="28ED35A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1256D966">
          <v:shape id="_x0000_i1296" type="#_x0000_t75" style="width:36pt;height:18pt" o:ole="">
            <v:imagedata r:id="rId578" o:title=""/>
          </v:shape>
          <o:OLEObject Type="Embed" ProgID="Equation.3" ShapeID="_x0000_i1296" DrawAspect="Content" ObjectID="_1746608093" r:id="rId579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1143F92A" w14:textId="77777777" w:rsidR="008B7A12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C7A43BC" w14:textId="47C89B87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5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0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00" w:dyaOrig="360" w14:anchorId="28DECB3D">
          <v:shape id="_x0000_i1297" type="#_x0000_t75" style="width:65.4pt;height:18pt" o:ole="">
            <v:imagedata r:id="rId580" o:title=""/>
          </v:shape>
          <o:OLEObject Type="Embed" ProgID="Equation.3" ShapeID="_x0000_i1297" DrawAspect="Content" ObjectID="_1746608094" r:id="rId581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60" w:dyaOrig="360" w14:anchorId="0627AAF2">
          <v:shape id="_x0000_i1298" type="#_x0000_t75" style="width:58.2pt;height:18pt" o:ole="">
            <v:imagedata r:id="rId582" o:title=""/>
          </v:shape>
          <o:OLEObject Type="Embed" ProgID="Equation.3" ShapeID="_x0000_i1298" DrawAspect="Content" ObjectID="_1746608095" r:id="rId583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3AD5B9D7">
          <v:shape id="_x0000_i1299" type="#_x0000_t75" style="width:50.4pt;height:18pt" o:ole="">
            <v:imagedata r:id="rId584" o:title=""/>
          </v:shape>
          <o:OLEObject Type="Embed" ProgID="Equation.3" ShapeID="_x0000_i1299" DrawAspect="Content" ObjectID="_1746608096" r:id="rId585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kursu HK təyin edin?</w:t>
      </w:r>
    </w:p>
    <w:p w14:paraId="798582D2" w14:textId="10C58C19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3447423A">
          <v:shape id="_x0000_i1300" type="#_x0000_t75" style="width:28.8pt;height:18pt" o:ole="">
            <v:imagedata r:id="rId586" o:title=""/>
          </v:shape>
          <o:OLEObject Type="Embed" ProgID="Equation.3" ShapeID="_x0000_i1300" DrawAspect="Content" ObjectID="_1746608097" r:id="rId58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11F8B87D" w14:textId="059C62F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en-US"/>
        </w:rPr>
        <w:t>B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2CC46BBC">
          <v:shape id="_x0000_i1301" type="#_x0000_t75" style="width:28.8pt;height:18pt" o:ole="">
            <v:imagedata r:id="rId588" o:title=""/>
          </v:shape>
          <o:OLEObject Type="Embed" ProgID="Equation.3" ShapeID="_x0000_i1301" DrawAspect="Content" ObjectID="_1746608098" r:id="rId58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DCA532D" w14:textId="5B8C7271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0665DBC6">
          <v:shape id="_x0000_i1302" type="#_x0000_t75" style="width:28.8pt;height:18pt" o:ole="">
            <v:imagedata r:id="rId590" o:title=""/>
          </v:shape>
          <o:OLEObject Type="Embed" ProgID="Equation.3" ShapeID="_x0000_i1302" DrawAspect="Content" ObjectID="_1746608099" r:id="rId59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25E5AEEE" w14:textId="360F506A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60" w:dyaOrig="360" w14:anchorId="0CACF18E">
          <v:shape id="_x0000_i1303" type="#_x0000_t75" style="width:28.2pt;height:18pt" o:ole="">
            <v:imagedata r:id="rId592" o:title=""/>
          </v:shape>
          <o:OLEObject Type="Embed" ProgID="Equation.3" ShapeID="_x0000_i1303" DrawAspect="Content" ObjectID="_1746608100" r:id="rId59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774A22C" w14:textId="048CB38D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61BB9805">
          <v:shape id="_x0000_i1304" type="#_x0000_t75" style="width:28.8pt;height:18pt" o:ole="">
            <v:imagedata r:id="rId594" o:title=""/>
          </v:shape>
          <o:OLEObject Type="Embed" ProgID="Equation.3" ShapeID="_x0000_i1304" DrawAspect="Content" ObjectID="_1746608101" r:id="rId595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507E5749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19E77B8A" w14:textId="7BF61CF1" w:rsidR="00992F8E" w:rsidRPr="007F0EE9" w:rsidRDefault="008B7A12" w:rsidP="00992F8E">
      <w:pPr>
        <w:pStyle w:val="1"/>
        <w:tabs>
          <w:tab w:val="left" w:pos="-851"/>
          <w:tab w:val="left" w:pos="0"/>
          <w:tab w:val="left" w:pos="284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5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1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080" w:dyaOrig="360" w14:anchorId="74C3E3EF">
          <v:shape id="_x0000_i1305" type="#_x0000_t75" style="width:54.6pt;height:18pt" o:ole="">
            <v:imagedata r:id="rId596" o:title=""/>
          </v:shape>
          <o:OLEObject Type="Embed" ProgID="Equation.3" ShapeID="_x0000_i1305" DrawAspect="Content" ObjectID="_1746608102" r:id="rId597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20" w:dyaOrig="360" w14:anchorId="1A0C4C26">
          <v:shape id="_x0000_i1306" type="#_x0000_t75" style="width:45.6pt;height:18pt" o:ole="">
            <v:imagedata r:id="rId598" o:title=""/>
          </v:shape>
          <o:OLEObject Type="Embed" ProgID="Equation.3" ShapeID="_x0000_i1306" DrawAspect="Content" ObjectID="_1746608103" r:id="rId599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64D21F40">
          <v:shape id="_x0000_i1307" type="#_x0000_t75" style="width:50.4pt;height:18pt" o:ole="">
            <v:imagedata r:id="rId600" o:title=""/>
          </v:shape>
          <o:OLEObject Type="Embed" ProgID="Equation.3" ShapeID="_x0000_i1307" DrawAspect="Content" ObjectID="_1746608104" r:id="rId601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kursu HK təyin edin?</w:t>
      </w:r>
    </w:p>
    <w:p w14:paraId="607B25D0" w14:textId="799AC9F1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6C05C518">
          <v:shape id="_x0000_i1308" type="#_x0000_t75" style="width:36pt;height:18pt" o:ole="">
            <v:imagedata r:id="rId602" o:title=""/>
          </v:shape>
          <o:OLEObject Type="Embed" ProgID="Equation.3" ShapeID="_x0000_i1308" DrawAspect="Content" ObjectID="_1746608105" r:id="rId60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F667DBE" w14:textId="42420E39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34672AAC">
          <v:shape id="_x0000_i1309" type="#_x0000_t75" style="width:36pt;height:18pt" o:ole="">
            <v:imagedata r:id="rId604" o:title=""/>
          </v:shape>
          <o:OLEObject Type="Embed" ProgID="Equation.3" ShapeID="_x0000_i1309" DrawAspect="Content" ObjectID="_1746608106" r:id="rId60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9F2D26A" w14:textId="7B287B4B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480" w:dyaOrig="360" w14:anchorId="74DCD32F">
          <v:shape id="_x0000_i1310" type="#_x0000_t75" style="width:24.6pt;height:18pt" o:ole="">
            <v:imagedata r:id="rId606" o:title=""/>
          </v:shape>
          <o:OLEObject Type="Embed" ProgID="Equation.3" ShapeID="_x0000_i1310" DrawAspect="Content" ObjectID="_1746608107" r:id="rId60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37F1809" w14:textId="5B0EDD3D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00" w:dyaOrig="360" w14:anchorId="569EB5F2">
          <v:shape id="_x0000_i1311" type="#_x0000_t75" style="width:36pt;height:18pt" o:ole="">
            <v:imagedata r:id="rId608" o:title=""/>
          </v:shape>
          <o:OLEObject Type="Embed" ProgID="Equation.3" ShapeID="_x0000_i1311" DrawAspect="Content" ObjectID="_1746608108" r:id="rId60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3DC9B77C" w14:textId="644A43B3" w:rsidR="00992F8E" w:rsidRPr="007F0EE9" w:rsidRDefault="00992F8E" w:rsidP="00992F8E">
      <w:pPr>
        <w:pStyle w:val="1"/>
        <w:tabs>
          <w:tab w:val="left" w:pos="-851"/>
          <w:tab w:val="left" w:pos="0"/>
          <w:tab w:val="left" w:pos="851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 w:rsidRPr="007F0EE9">
        <w:rPr>
          <w:rFonts w:ascii="Arial" w:hAnsi="Arial" w:cs="Arial"/>
          <w:sz w:val="28"/>
          <w:szCs w:val="28"/>
          <w:lang w:val="en-US"/>
        </w:rPr>
        <w:t>E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720" w:dyaOrig="360" w14:anchorId="21B6F921">
          <v:shape id="_x0000_i1312" type="#_x0000_t75" style="width:36pt;height:18pt" o:ole="">
            <v:imagedata r:id="rId610" o:title=""/>
          </v:shape>
          <o:OLEObject Type="Embed" ProgID="Equation.3" ShapeID="_x0000_i1312" DrawAspect="Content" ObjectID="_1746608109" r:id="rId611"/>
        </w:object>
      </w:r>
      <w:r w:rsidRPr="007F0EE9">
        <w:rPr>
          <w:rFonts w:ascii="Arial" w:hAnsi="Arial" w:cs="Arial"/>
          <w:sz w:val="28"/>
          <w:szCs w:val="28"/>
          <w:lang w:val="en-US"/>
        </w:rPr>
        <w:t>.</w:t>
      </w:r>
    </w:p>
    <w:p w14:paraId="7E90DBF2" w14:textId="77777777" w:rsidR="00992F8E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74FD08F7" w14:textId="77777777" w:rsidR="00EF4861" w:rsidRPr="007F0EE9" w:rsidRDefault="00EF4861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</w:p>
    <w:p w14:paraId="1652D332" w14:textId="54B04C6A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en-US"/>
        </w:rPr>
        <w:t>35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2. 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300" w:dyaOrig="360" w14:anchorId="03803644">
          <v:shape id="_x0000_i1313" type="#_x0000_t75" style="width:65.4pt;height:18pt" o:ole="">
            <v:imagedata r:id="rId612" o:title=""/>
          </v:shape>
          <o:OLEObject Type="Embed" ProgID="Equation.3" ShapeID="_x0000_i1313" DrawAspect="Content" ObjectID="_1746608110" r:id="rId613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40" w:dyaOrig="360" w14:anchorId="68AE88EC">
          <v:shape id="_x0000_i1314" type="#_x0000_t75" style="width:57pt;height:18pt" o:ole="">
            <v:imagedata r:id="rId614" o:title=""/>
          </v:shape>
          <o:OLEObject Type="Embed" ProgID="Equation.3" ShapeID="_x0000_i1314" DrawAspect="Content" ObjectID="_1746608111" r:id="rId615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800" w:dyaOrig="360" w14:anchorId="0AC7A4BF">
          <v:shape id="_x0000_i1315" type="#_x0000_t75" style="width:40.2pt;height:18pt" o:ole="">
            <v:imagedata r:id="rId616" o:title=""/>
          </v:shape>
          <o:OLEObject Type="Embed" ProgID="Equation.3" ShapeID="_x0000_i1315" DrawAspect="Content" ObjectID="_1746608112" r:id="rId617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Həqiqi kursu HK təyin edin?</w:t>
      </w:r>
    </w:p>
    <w:p w14:paraId="027CD772" w14:textId="6F7718AF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lastRenderedPageBreak/>
        <w:t>A</w:t>
      </w:r>
      <w:r w:rsidRPr="00AE7D4C">
        <w:rPr>
          <w:rFonts w:ascii="Arial" w:hAnsi="Arial" w:cs="Arial"/>
          <w:sz w:val="28"/>
          <w:szCs w:val="28"/>
          <w:lang w:val="az-Latn-AZ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60" w:dyaOrig="360" w14:anchorId="2807F327">
          <v:shape id="_x0000_i1316" type="#_x0000_t75" style="width:28.2pt;height:18pt" o:ole="">
            <v:imagedata r:id="rId618" o:title=""/>
          </v:shape>
          <o:OLEObject Type="Embed" ProgID="Equation.3" ShapeID="_x0000_i1316" DrawAspect="Content" ObjectID="_1746608113" r:id="rId61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A61DF53" w14:textId="46FAD5AE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</w:t>
      </w:r>
      <w:r w:rsidRPr="00AE7D4C">
        <w:rPr>
          <w:rFonts w:ascii="Arial" w:hAnsi="Arial" w:cs="Arial"/>
          <w:sz w:val="28"/>
          <w:szCs w:val="28"/>
          <w:lang w:val="az-Latn-AZ"/>
        </w:rPr>
        <w:t xml:space="preserve">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60" w:dyaOrig="360" w14:anchorId="5407E8BF">
          <v:shape id="_x0000_i1317" type="#_x0000_t75" style="width:28.2pt;height:18pt" o:ole="">
            <v:imagedata r:id="rId620" o:title=""/>
          </v:shape>
          <o:OLEObject Type="Embed" ProgID="Equation.3" ShapeID="_x0000_i1317" DrawAspect="Content" ObjectID="_1746608114" r:id="rId62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67C11B64" w14:textId="1FE441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</w:t>
      </w:r>
      <w:r w:rsidRPr="00AE7D4C">
        <w:rPr>
          <w:rFonts w:ascii="Arial" w:hAnsi="Arial" w:cs="Arial"/>
          <w:sz w:val="28"/>
          <w:szCs w:val="28"/>
          <w:lang w:val="az-Latn-AZ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4E78CF76">
          <v:shape id="_x0000_i1318" type="#_x0000_t75" style="width:28.8pt;height:18pt" o:ole="">
            <v:imagedata r:id="rId622" o:title=""/>
          </v:shape>
          <o:OLEObject Type="Embed" ProgID="Equation.3" ShapeID="_x0000_i1318" DrawAspect="Content" ObjectID="_1746608115" r:id="rId62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644AA8D" w14:textId="12B0302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AE7D4C">
        <w:rPr>
          <w:rFonts w:ascii="Arial" w:hAnsi="Arial" w:cs="Arial"/>
          <w:sz w:val="28"/>
          <w:szCs w:val="28"/>
          <w:lang w:val="az-Latn-AZ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580" w:dyaOrig="360" w14:anchorId="0BBBC72C">
          <v:shape id="_x0000_i1319" type="#_x0000_t75" style="width:28.8pt;height:18pt" o:ole="">
            <v:imagedata r:id="rId624" o:title=""/>
          </v:shape>
          <o:OLEObject Type="Embed" ProgID="Equation.3" ShapeID="_x0000_i1319" DrawAspect="Content" ObjectID="_1746608116" r:id="rId62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434FCEF8" w14:textId="0C32F074" w:rsidR="00992F8E" w:rsidRPr="00AE7D4C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AE7D4C">
        <w:rPr>
          <w:rFonts w:ascii="Arial" w:hAnsi="Arial" w:cs="Arial"/>
          <w:sz w:val="28"/>
          <w:szCs w:val="28"/>
          <w:lang w:val="az-Latn-AZ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600" w:dyaOrig="360" w14:anchorId="3DD4ACA4">
          <v:shape id="_x0000_i1320" type="#_x0000_t75" style="width:30pt;height:18pt" o:ole="">
            <v:imagedata r:id="rId626" o:title=""/>
          </v:shape>
          <o:OLEObject Type="Embed" ProgID="Equation.3" ShapeID="_x0000_i1320" DrawAspect="Content" ObjectID="_1746608117" r:id="rId627"/>
        </w:object>
      </w:r>
      <w:r w:rsidRPr="00AE7D4C">
        <w:rPr>
          <w:rFonts w:ascii="Arial" w:hAnsi="Arial" w:cs="Arial"/>
          <w:sz w:val="28"/>
          <w:szCs w:val="28"/>
          <w:lang w:val="az-Latn-AZ"/>
        </w:rPr>
        <w:t>.</w:t>
      </w:r>
    </w:p>
    <w:p w14:paraId="62B84A9D" w14:textId="77777777" w:rsidR="0043113C" w:rsidRPr="00AE7D4C" w:rsidRDefault="0043113C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</w:p>
    <w:p w14:paraId="7D6A9088" w14:textId="09238BE1" w:rsidR="00992F8E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>
        <w:rPr>
          <w:rFonts w:ascii="Arial" w:hAnsi="Arial" w:cs="Arial"/>
          <w:sz w:val="28"/>
          <w:szCs w:val="28"/>
          <w:lang w:val="az-Latn-AZ"/>
        </w:rPr>
        <w:t>353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A52B4" w:rsidRPr="007F0EE9">
        <w:rPr>
          <w:rFonts w:ascii="Arial" w:hAnsi="Arial" w:cs="Arial"/>
          <w:sz w:val="28"/>
          <w:szCs w:val="28"/>
          <w:lang w:val="az-Latn-AZ"/>
        </w:rPr>
        <w:t xml:space="preserve"> 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Xilasedici qayıqlarda üzən lövbər nəyə xidmət edir?</w:t>
      </w:r>
    </w:p>
    <w:p w14:paraId="7C37B37A" w14:textId="193F47CB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)  Qayığı saxlamaq üçün;</w:t>
      </w:r>
    </w:p>
    <w:p w14:paraId="7FED5C1B" w14:textId="2BB1EC5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B)) Qayığın hərəkət sürətini azaltmaq üçün;</w:t>
      </w:r>
    </w:p>
    <w:p w14:paraId="4FF383B3" w14:textId="63C3DAC2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C)  Qayığı hərəkətə gətirmək üçün;</w:t>
      </w:r>
    </w:p>
    <w:p w14:paraId="4C1048A9" w14:textId="6BAC1D90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)  Qayığı havalandırmaq üçün;</w:t>
      </w:r>
    </w:p>
    <w:p w14:paraId="27C0650C" w14:textId="44F71C64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  Gəmiyə yan almaq üçün.</w:t>
      </w:r>
    </w:p>
    <w:p w14:paraId="1AF1352F" w14:textId="77777777" w:rsidR="00992F8E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12"/>
          <w:szCs w:val="12"/>
          <w:lang w:val="az-Latn-AZ"/>
        </w:rPr>
      </w:pPr>
    </w:p>
    <w:p w14:paraId="4D94F7E2" w14:textId="77777777" w:rsidR="008B7A12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12"/>
          <w:szCs w:val="12"/>
          <w:lang w:val="az-Latn-AZ"/>
        </w:rPr>
      </w:pPr>
    </w:p>
    <w:p w14:paraId="17D816E6" w14:textId="77777777" w:rsidR="008B7A12" w:rsidRPr="007F0EE9" w:rsidRDefault="008B7A12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12"/>
          <w:szCs w:val="12"/>
          <w:lang w:val="az-Latn-AZ"/>
        </w:rPr>
      </w:pPr>
    </w:p>
    <w:p w14:paraId="27DFE08F" w14:textId="1C42ECE9" w:rsidR="00992F8E" w:rsidRPr="007F0EE9" w:rsidRDefault="008B7A12" w:rsidP="00992F8E">
      <w:pPr>
        <w:pStyle w:val="1"/>
        <w:tabs>
          <w:tab w:val="left" w:pos="-851"/>
          <w:tab w:val="left" w:pos="0"/>
          <w:tab w:val="left" w:pos="709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US"/>
        </w:rPr>
      </w:pPr>
      <w:r>
        <w:rPr>
          <w:rFonts w:ascii="Arial" w:hAnsi="Arial" w:cs="Arial"/>
          <w:sz w:val="28"/>
          <w:szCs w:val="28"/>
          <w:lang w:val="az-Latn-AZ"/>
        </w:rPr>
        <w:t>354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 Verilir: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 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999" w:dyaOrig="320" w14:anchorId="288ACBB4">
          <v:shape id="_x0000_i1321" type="#_x0000_t75" style="width:50.4pt;height:15.6pt" o:ole="">
            <v:imagedata r:id="rId628" o:title=""/>
          </v:shape>
          <o:OLEObject Type="Embed" ProgID="Equation.3" ShapeID="_x0000_i1321" DrawAspect="Content" ObjectID="_1746608118" r:id="rId629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 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1020" w:dyaOrig="320" w14:anchorId="6FB5862A">
          <v:shape id="_x0000_i1322" type="#_x0000_t75" style="width:51.6pt;height:15.6pt" o:ole="">
            <v:imagedata r:id="rId630" o:title=""/>
          </v:shape>
          <o:OLEObject Type="Embed" ProgID="Equation.3" ShapeID="_x0000_i1322" DrawAspect="Content" ObjectID="_1746608119" r:id="rId631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999" w:dyaOrig="360" w14:anchorId="21E8E7EE">
          <v:shape id="_x0000_i1323" type="#_x0000_t75" style="width:50.4pt;height:18pt" o:ole="">
            <v:imagedata r:id="rId632" o:title=""/>
          </v:shape>
          <o:OLEObject Type="Embed" ProgID="Equation.3" ShapeID="_x0000_i1323" DrawAspect="Content" ObjectID="_1746608120" r:id="rId633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 </w:t>
      </w:r>
      <w:r w:rsidR="00992F8E"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60" w:dyaOrig="360" w14:anchorId="7F1653DF">
          <v:shape id="_x0000_i1324" type="#_x0000_t75" style="width:62.4pt;height:18pt" o:ole="">
            <v:imagedata r:id="rId634" o:title=""/>
          </v:shape>
          <o:OLEObject Type="Embed" ProgID="Equation.3" ShapeID="_x0000_i1324" DrawAspect="Content" ObjectID="_1746608121" r:id="rId635"/>
        </w:object>
      </w:r>
      <w:r w:rsidR="00992F8E" w:rsidRPr="007F0EE9">
        <w:rPr>
          <w:rFonts w:ascii="Arial" w:hAnsi="Arial" w:cs="Arial"/>
          <w:sz w:val="28"/>
          <w:szCs w:val="28"/>
          <w:lang w:val="az-Latn-AZ"/>
        </w:rPr>
        <w:t>.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  <w:r w:rsidR="00992F8E" w:rsidRPr="007F0EE9">
        <w:rPr>
          <w:rFonts w:ascii="Arial" w:hAnsi="Arial" w:cs="Arial"/>
          <w:position w:val="-4"/>
          <w:sz w:val="28"/>
          <w:szCs w:val="28"/>
          <w:lang w:val="az-Latn-AZ"/>
        </w:rPr>
        <w:t>HK;</w:t>
      </w:r>
      <w:r w:rsidR="00992F8E" w:rsidRPr="007F0EE9">
        <w:rPr>
          <w:rFonts w:ascii="Arial" w:hAnsi="Arial" w:cs="Arial"/>
          <w:position w:val="-4"/>
          <w:sz w:val="28"/>
          <w:szCs w:val="28"/>
          <w:lang w:val="az-Latn-AZ"/>
        </w:rPr>
        <w:object w:dxaOrig="600" w:dyaOrig="260" w14:anchorId="169C9DFB">
          <v:shape id="_x0000_i1325" type="#_x0000_t75" style="width:30pt;height:13.2pt" o:ole="">
            <v:imagedata r:id="rId636" o:title=""/>
          </v:shape>
          <o:OLEObject Type="Embed" ProgID="Equation.3" ShapeID="_x0000_i1325" DrawAspect="Content" ObjectID="_1746608122" r:id="rId637"/>
        </w:objec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; </w:t>
      </w:r>
      <w:r w:rsidR="00992F8E" w:rsidRPr="007F0EE9">
        <w:rPr>
          <w:rFonts w:ascii="Arial" w:hAnsi="Arial" w:cs="Arial"/>
          <w:position w:val="-4"/>
          <w:sz w:val="28"/>
          <w:szCs w:val="28"/>
          <w:lang w:val="az-Latn-AZ"/>
        </w:rPr>
        <w:t xml:space="preserve">HP; </w:t>
      </w:r>
      <w:r w:rsidR="00992F8E" w:rsidRPr="007F0EE9">
        <w:rPr>
          <w:rFonts w:ascii="Arial" w:hAnsi="Arial" w:cs="Arial"/>
          <w:position w:val="-6"/>
          <w:sz w:val="28"/>
          <w:szCs w:val="28"/>
          <w:lang w:val="az-Latn-AZ"/>
        </w:rPr>
        <w:t>KB</w:t>
      </w:r>
      <w:r w:rsidR="00992F8E" w:rsidRPr="007F0EE9">
        <w:rPr>
          <w:rFonts w:ascii="Arial" w:hAnsi="Arial" w:cs="Arial"/>
          <w:sz w:val="28"/>
          <w:szCs w:val="28"/>
          <w:lang w:val="az-Latn-AZ"/>
        </w:rPr>
        <w:t xml:space="preserve"> təyin edin?</w:t>
      </w:r>
      <w:r w:rsidR="00992F8E" w:rsidRPr="007F0EE9">
        <w:rPr>
          <w:rFonts w:ascii="Arial" w:hAnsi="Arial" w:cs="Arial"/>
          <w:sz w:val="28"/>
          <w:szCs w:val="28"/>
          <w:lang w:val="en-US"/>
        </w:rPr>
        <w:t xml:space="preserve"> </w:t>
      </w:r>
    </w:p>
    <w:p w14:paraId="52B68B8A" w14:textId="1000F928" w:rsidR="00992F8E" w:rsidRPr="008B7A12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GB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A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))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00" w:dyaOrig="360" w14:anchorId="1165655A">
          <v:shape id="_x0000_i1326" type="#_x0000_t75" style="width:59.4pt;height:18pt" o:ole="">
            <v:imagedata r:id="rId638" o:title=""/>
          </v:shape>
          <o:OLEObject Type="Embed" ProgID="Equation.3" ShapeID="_x0000_i1326" DrawAspect="Content" ObjectID="_1746608123" r:id="rId63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400" w:dyaOrig="360" w14:anchorId="79EDE5E3">
          <v:shape id="_x0000_i1327" type="#_x0000_t75" style="width:70.2pt;height:18pt" o:ole="">
            <v:imagedata r:id="rId640" o:title=""/>
          </v:shape>
          <o:OLEObject Type="Embed" ProgID="Equation.3" ShapeID="_x0000_i1327" DrawAspect="Content" ObjectID="_1746608124" r:id="rId641"/>
        </w:object>
      </w:r>
      <w:r w:rsidRPr="008B7A12">
        <w:rPr>
          <w:rFonts w:ascii="Arial" w:hAnsi="Arial" w:cs="Arial"/>
          <w:sz w:val="28"/>
          <w:szCs w:val="28"/>
          <w:lang w:val="en-GB"/>
        </w:rPr>
        <w:t>;</w:t>
      </w:r>
    </w:p>
    <w:p w14:paraId="401412D0" w14:textId="77777777" w:rsidR="00992F8E" w:rsidRPr="008B7A12" w:rsidRDefault="00992F8E" w:rsidP="00992F8E">
      <w:pPr>
        <w:pStyle w:val="1"/>
        <w:tabs>
          <w:tab w:val="left" w:pos="-851"/>
          <w:tab w:val="left" w:pos="0"/>
          <w:tab w:val="left" w:pos="1276"/>
          <w:tab w:val="left" w:pos="1843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GB"/>
        </w:rPr>
      </w:pPr>
      <w:r w:rsidRPr="008B7A12">
        <w:rPr>
          <w:rFonts w:ascii="Arial" w:hAnsi="Arial" w:cs="Arial"/>
          <w:sz w:val="28"/>
          <w:szCs w:val="28"/>
          <w:lang w:val="en-GB"/>
        </w:rPr>
        <w:t xml:space="preserve">  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80" w:dyaOrig="360" w14:anchorId="36993E82">
          <v:shape id="_x0000_i1328" type="#_x0000_t75" style="width:63.6pt;height:18pt" o:ole="">
            <v:imagedata r:id="rId642" o:title=""/>
          </v:shape>
          <o:OLEObject Type="Embed" ProgID="Equation.3" ShapeID="_x0000_i1328" DrawAspect="Content" ObjectID="_1746608125" r:id="rId643"/>
        </w:object>
      </w:r>
      <w:r w:rsidRPr="008B7A12">
        <w:rPr>
          <w:rFonts w:ascii="Arial" w:hAnsi="Arial" w:cs="Arial"/>
          <w:sz w:val="28"/>
          <w:szCs w:val="28"/>
          <w:lang w:val="en-GB"/>
        </w:rPr>
        <w:t xml:space="preserve">;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20" w:dyaOrig="360" w14:anchorId="2FFFE39C">
          <v:shape id="_x0000_i1329" type="#_x0000_t75" style="width:55.8pt;height:18pt" o:ole="">
            <v:imagedata r:id="rId644" o:title=""/>
          </v:shape>
          <o:OLEObject Type="Embed" ProgID="Equation.3" ShapeID="_x0000_i1329" DrawAspect="Content" ObjectID="_1746608126" r:id="rId645"/>
        </w:object>
      </w:r>
      <w:r w:rsidRPr="008B7A12">
        <w:rPr>
          <w:rFonts w:ascii="Arial" w:hAnsi="Arial" w:cs="Arial"/>
          <w:sz w:val="28"/>
          <w:szCs w:val="28"/>
          <w:lang w:val="en-GB"/>
        </w:rPr>
        <w:t>;</w:t>
      </w:r>
    </w:p>
    <w:p w14:paraId="5D227BB2" w14:textId="10633C24" w:rsidR="00992F8E" w:rsidRPr="008B7A12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GB"/>
        </w:rPr>
      </w:pPr>
      <w:r w:rsidRPr="007F0EE9">
        <w:rPr>
          <w:rFonts w:ascii="Arial" w:hAnsi="Arial" w:cs="Arial"/>
          <w:sz w:val="28"/>
          <w:szCs w:val="28"/>
          <w:lang w:val="en-US"/>
        </w:rPr>
        <w:t>B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19" w:dyaOrig="360" w14:anchorId="06CB9E1C">
          <v:shape id="_x0000_i1330" type="#_x0000_t75" style="width:60.6pt;height:18pt" o:ole="">
            <v:imagedata r:id="rId646" o:title=""/>
          </v:shape>
          <o:OLEObject Type="Embed" ProgID="Equation.3" ShapeID="_x0000_i1330" DrawAspect="Content" ObjectID="_1746608127" r:id="rId647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19" w:dyaOrig="360" w14:anchorId="4C7D41C2">
          <v:shape id="_x0000_i1331" type="#_x0000_t75" style="width:60.6pt;height:18pt" o:ole="">
            <v:imagedata r:id="rId648" o:title=""/>
          </v:shape>
          <o:OLEObject Type="Embed" ProgID="Equation.3" ShapeID="_x0000_i1331" DrawAspect="Content" ObjectID="_1746608128" r:id="rId649"/>
        </w:object>
      </w:r>
      <w:r w:rsidRPr="008B7A12">
        <w:rPr>
          <w:rFonts w:ascii="Arial" w:hAnsi="Arial" w:cs="Arial"/>
          <w:sz w:val="28"/>
          <w:szCs w:val="28"/>
          <w:lang w:val="en-GB"/>
        </w:rPr>
        <w:t>;</w:t>
      </w:r>
    </w:p>
    <w:p w14:paraId="0EF0361B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8B7A12">
        <w:rPr>
          <w:rFonts w:ascii="Arial" w:hAnsi="Arial" w:cs="Arial"/>
          <w:sz w:val="28"/>
          <w:szCs w:val="28"/>
          <w:lang w:val="en-GB"/>
        </w:rPr>
        <w:t xml:space="preserve">     </w:t>
      </w:r>
      <w:r w:rsidRPr="007F0EE9">
        <w:rPr>
          <w:rFonts w:ascii="Arial" w:hAnsi="Arial" w:cs="Arial"/>
          <w:position w:val="-6"/>
          <w:sz w:val="28"/>
          <w:szCs w:val="28"/>
          <w:lang w:val="az-Latn-AZ"/>
        </w:rPr>
        <w:object w:dxaOrig="1080" w:dyaOrig="320" w14:anchorId="7C50820B">
          <v:shape id="_x0000_i1332" type="#_x0000_t75" style="width:54.6pt;height:15.6pt" o:ole="">
            <v:imagedata r:id="rId650" o:title=""/>
          </v:shape>
          <o:OLEObject Type="Embed" ProgID="Equation.3" ShapeID="_x0000_i1332" DrawAspect="Content" ObjectID="_1746608129" r:id="rId651"/>
        </w:object>
      </w:r>
      <w:r w:rsidRPr="008B7A12">
        <w:rPr>
          <w:rFonts w:ascii="Arial" w:hAnsi="Arial" w:cs="Arial"/>
          <w:sz w:val="28"/>
          <w:szCs w:val="28"/>
          <w:lang w:val="en-GB"/>
        </w:rPr>
        <w:t xml:space="preserve">;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80" w:dyaOrig="360" w14:anchorId="3799E6A5">
          <v:shape id="_x0000_i1333" type="#_x0000_t75" style="width:58.8pt;height:18pt" o:ole="">
            <v:imagedata r:id="rId652" o:title=""/>
          </v:shape>
          <o:OLEObject Type="Embed" ProgID="Equation.3" ShapeID="_x0000_i1333" DrawAspect="Content" ObjectID="_1746608130" r:id="rId653"/>
        </w:object>
      </w:r>
    </w:p>
    <w:p w14:paraId="30586680" w14:textId="4A06E4EE" w:rsidR="00992F8E" w:rsidRPr="008B7A12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GB"/>
        </w:rPr>
      </w:pPr>
      <w:r w:rsidRPr="007F0EE9">
        <w:rPr>
          <w:rFonts w:ascii="Arial" w:hAnsi="Arial" w:cs="Arial"/>
          <w:sz w:val="28"/>
          <w:szCs w:val="28"/>
          <w:lang w:val="en-US"/>
        </w:rPr>
        <w:t>C</w:t>
      </w:r>
      <w:r w:rsidRPr="007F0EE9">
        <w:rPr>
          <w:rFonts w:ascii="Arial" w:hAnsi="Arial" w:cs="Arial"/>
          <w:sz w:val="28"/>
          <w:szCs w:val="28"/>
          <w:lang w:val="az-Latn-AZ"/>
        </w:rPr>
        <w:t>)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19" w:dyaOrig="360" w14:anchorId="26320B27">
          <v:shape id="_x0000_i1334" type="#_x0000_t75" style="width:60.6pt;height:18pt" o:ole="">
            <v:imagedata r:id="rId654" o:title=""/>
          </v:shape>
          <o:OLEObject Type="Embed" ProgID="Equation.3" ShapeID="_x0000_i1334" DrawAspect="Content" ObjectID="_1746608131" r:id="rId655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19" w:dyaOrig="360" w14:anchorId="68E2AE62">
          <v:shape id="_x0000_i1335" type="#_x0000_t75" style="width:60.6pt;height:18pt" o:ole="">
            <v:imagedata r:id="rId656" o:title=""/>
          </v:shape>
          <o:OLEObject Type="Embed" ProgID="Equation.3" ShapeID="_x0000_i1335" DrawAspect="Content" ObjectID="_1746608132" r:id="rId657"/>
        </w:object>
      </w:r>
      <w:r w:rsidRPr="008B7A12">
        <w:rPr>
          <w:rFonts w:ascii="Arial" w:hAnsi="Arial" w:cs="Arial"/>
          <w:sz w:val="28"/>
          <w:szCs w:val="28"/>
          <w:lang w:val="en-GB"/>
        </w:rPr>
        <w:t>;</w:t>
      </w:r>
    </w:p>
    <w:p w14:paraId="4A611B49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8B7A12">
        <w:rPr>
          <w:rFonts w:ascii="Arial" w:hAnsi="Arial" w:cs="Arial"/>
          <w:sz w:val="28"/>
          <w:szCs w:val="28"/>
          <w:lang w:val="en-GB"/>
        </w:rPr>
        <w:t xml:space="preserve">   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60" w:dyaOrig="360" w14:anchorId="5B48CFEC">
          <v:shape id="_x0000_i1336" type="#_x0000_t75" style="width:63pt;height:18pt" o:ole="">
            <v:imagedata r:id="rId658" o:title=""/>
          </v:shape>
          <o:OLEObject Type="Embed" ProgID="Equation.3" ShapeID="_x0000_i1336" DrawAspect="Content" ObjectID="_1746608133" r:id="rId659"/>
        </w:object>
      </w:r>
      <w:r w:rsidRPr="008B7A12">
        <w:rPr>
          <w:rFonts w:ascii="Arial" w:hAnsi="Arial" w:cs="Arial"/>
          <w:sz w:val="28"/>
          <w:szCs w:val="28"/>
          <w:lang w:val="en-GB"/>
        </w:rPr>
        <w:t xml:space="preserve">;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20" w:dyaOrig="360" w14:anchorId="135D8746">
          <v:shape id="_x0000_i1337" type="#_x0000_t75" style="width:55.8pt;height:18pt" o:ole="">
            <v:imagedata r:id="rId660" o:title=""/>
          </v:shape>
          <o:OLEObject Type="Embed" ProgID="Equation.3" ShapeID="_x0000_i1337" DrawAspect="Content" ObjectID="_1746608134" r:id="rId66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0A6090BF" w14:textId="05894C9D" w:rsidR="00992F8E" w:rsidRPr="008B7A12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GB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D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)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00" w:dyaOrig="360" w14:anchorId="061B498C">
          <v:shape id="_x0000_i1338" type="#_x0000_t75" style="width:60pt;height:18pt" o:ole="">
            <v:imagedata r:id="rId662" o:title=""/>
          </v:shape>
          <o:OLEObject Type="Embed" ProgID="Equation.3" ShapeID="_x0000_i1338" DrawAspect="Content" ObjectID="_1746608135" r:id="rId663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40" w:dyaOrig="360" w14:anchorId="5FE12D6A">
          <v:shape id="_x0000_i1339" type="#_x0000_t75" style="width:62.4pt;height:18pt" o:ole="">
            <v:imagedata r:id="rId664" o:title=""/>
          </v:shape>
          <o:OLEObject Type="Embed" ProgID="Equation.3" ShapeID="_x0000_i1339" DrawAspect="Content" ObjectID="_1746608136" r:id="rId665"/>
        </w:object>
      </w:r>
      <w:r w:rsidRPr="008B7A12">
        <w:rPr>
          <w:rFonts w:ascii="Arial" w:hAnsi="Arial" w:cs="Arial"/>
          <w:sz w:val="28"/>
          <w:szCs w:val="28"/>
          <w:lang w:val="en-GB"/>
        </w:rPr>
        <w:t>;</w:t>
      </w:r>
    </w:p>
    <w:p w14:paraId="359D9EF8" w14:textId="77777777" w:rsidR="00992F8E" w:rsidRPr="007F0EE9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az-Latn-AZ"/>
        </w:rPr>
      </w:pPr>
      <w:r w:rsidRPr="008B7A12">
        <w:rPr>
          <w:rFonts w:ascii="Arial" w:hAnsi="Arial" w:cs="Arial"/>
          <w:sz w:val="28"/>
          <w:szCs w:val="28"/>
          <w:lang w:val="en-GB"/>
        </w:rPr>
        <w:t xml:space="preserve">   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80" w:dyaOrig="360" w14:anchorId="5C982621">
          <v:shape id="_x0000_i1340" type="#_x0000_t75" style="width:63.6pt;height:18pt" o:ole="">
            <v:imagedata r:id="rId666" o:title=""/>
          </v:shape>
          <o:OLEObject Type="Embed" ProgID="Equation.3" ShapeID="_x0000_i1340" DrawAspect="Content" ObjectID="_1746608137" r:id="rId667"/>
        </w:object>
      </w:r>
      <w:r w:rsidRPr="008B7A12">
        <w:rPr>
          <w:rFonts w:ascii="Arial" w:hAnsi="Arial" w:cs="Arial"/>
          <w:sz w:val="28"/>
          <w:szCs w:val="28"/>
          <w:lang w:val="en-GB"/>
        </w:rPr>
        <w:t xml:space="preserve">;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60" w:dyaOrig="360" w14:anchorId="53FBAC09">
          <v:shape id="_x0000_i1341" type="#_x0000_t75" style="width:58.2pt;height:18pt" o:ole="">
            <v:imagedata r:id="rId668" o:title=""/>
          </v:shape>
          <o:OLEObject Type="Embed" ProgID="Equation.3" ShapeID="_x0000_i1341" DrawAspect="Content" ObjectID="_1746608138" r:id="rId669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</w:p>
    <w:p w14:paraId="7AE850AE" w14:textId="7F4CE7D1" w:rsidR="00992F8E" w:rsidRPr="008B7A12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GB"/>
        </w:rPr>
      </w:pPr>
      <w:r w:rsidRPr="007F0EE9">
        <w:rPr>
          <w:rFonts w:ascii="Arial" w:hAnsi="Arial" w:cs="Arial"/>
          <w:sz w:val="28"/>
          <w:szCs w:val="28"/>
          <w:lang w:val="az-Latn-AZ"/>
        </w:rPr>
        <w:t>E)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60" w:dyaOrig="360" w14:anchorId="7903AC42">
          <v:shape id="_x0000_i1342" type="#_x0000_t75" style="width:58.2pt;height:18pt" o:ole="">
            <v:imagedata r:id="rId670" o:title=""/>
          </v:shape>
          <o:OLEObject Type="Embed" ProgID="Equation.3" ShapeID="_x0000_i1342" DrawAspect="Content" ObjectID="_1746608139" r:id="rId671"/>
        </w:object>
      </w:r>
      <w:r w:rsidRPr="007F0EE9">
        <w:rPr>
          <w:rFonts w:ascii="Arial" w:hAnsi="Arial" w:cs="Arial"/>
          <w:sz w:val="28"/>
          <w:szCs w:val="28"/>
          <w:lang w:val="az-Latn-AZ"/>
        </w:rPr>
        <w:t>;</w:t>
      </w:r>
      <w:r w:rsidRPr="008B7A12">
        <w:rPr>
          <w:rFonts w:ascii="Arial" w:hAnsi="Arial" w:cs="Arial"/>
          <w:sz w:val="28"/>
          <w:szCs w:val="28"/>
          <w:lang w:val="en-GB"/>
        </w:rPr>
        <w:t xml:space="preserve">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219" w:dyaOrig="360" w14:anchorId="1CF45BC3">
          <v:shape id="_x0000_i1343" type="#_x0000_t75" style="width:60.6pt;height:18pt" o:ole="">
            <v:imagedata r:id="rId672" o:title=""/>
          </v:shape>
          <o:OLEObject Type="Embed" ProgID="Equation.3" ShapeID="_x0000_i1343" DrawAspect="Content" ObjectID="_1746608140" r:id="rId673"/>
        </w:object>
      </w:r>
      <w:r w:rsidRPr="008B7A12">
        <w:rPr>
          <w:rFonts w:ascii="Arial" w:hAnsi="Arial" w:cs="Arial"/>
          <w:sz w:val="28"/>
          <w:szCs w:val="28"/>
          <w:lang w:val="en-GB"/>
        </w:rPr>
        <w:t>;</w:t>
      </w:r>
    </w:p>
    <w:p w14:paraId="3D6C1314" w14:textId="77777777" w:rsidR="00992F8E" w:rsidRPr="008B7A12" w:rsidRDefault="00992F8E" w:rsidP="00992F8E">
      <w:pPr>
        <w:pStyle w:val="1"/>
        <w:tabs>
          <w:tab w:val="left" w:pos="-851"/>
          <w:tab w:val="left" w:pos="0"/>
        </w:tabs>
        <w:spacing w:after="0" w:line="360" w:lineRule="auto"/>
        <w:ind w:left="0"/>
        <w:jc w:val="both"/>
        <w:rPr>
          <w:rFonts w:ascii="Arial" w:hAnsi="Arial" w:cs="Arial"/>
          <w:sz w:val="28"/>
          <w:szCs w:val="28"/>
          <w:lang w:val="en-GB"/>
        </w:rPr>
      </w:pPr>
      <w:r w:rsidRPr="008B7A12">
        <w:rPr>
          <w:rFonts w:ascii="Arial" w:hAnsi="Arial" w:cs="Arial"/>
          <w:sz w:val="28"/>
          <w:szCs w:val="28"/>
          <w:lang w:val="en-GB"/>
        </w:rPr>
        <w:t xml:space="preserve">    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40" w:dyaOrig="360" w14:anchorId="6570FE03">
          <v:shape id="_x0000_i1344" type="#_x0000_t75" style="width:57pt;height:18pt" o:ole="">
            <v:imagedata r:id="rId674" o:title=""/>
          </v:shape>
          <o:OLEObject Type="Embed" ProgID="Equation.3" ShapeID="_x0000_i1344" DrawAspect="Content" ObjectID="_1746608141" r:id="rId675"/>
        </w:object>
      </w:r>
      <w:r w:rsidRPr="008B7A12">
        <w:rPr>
          <w:rFonts w:ascii="Arial" w:hAnsi="Arial" w:cs="Arial"/>
          <w:sz w:val="28"/>
          <w:szCs w:val="28"/>
          <w:lang w:val="en-GB"/>
        </w:rPr>
        <w:t xml:space="preserve">; </w:t>
      </w:r>
      <w:r w:rsidRPr="007F0EE9">
        <w:rPr>
          <w:rFonts w:ascii="Arial" w:hAnsi="Arial" w:cs="Arial"/>
          <w:position w:val="-10"/>
          <w:sz w:val="28"/>
          <w:szCs w:val="28"/>
          <w:lang w:val="az-Latn-AZ"/>
        </w:rPr>
        <w:object w:dxaOrig="1120" w:dyaOrig="360" w14:anchorId="3ACD9F71">
          <v:shape id="_x0000_i1345" type="#_x0000_t75" style="width:55.8pt;height:18pt" o:ole="">
            <v:imagedata r:id="rId676" o:title=""/>
          </v:shape>
          <o:OLEObject Type="Embed" ProgID="Equation.3" ShapeID="_x0000_i1345" DrawAspect="Content" ObjectID="_1746608142" r:id="rId677"/>
        </w:object>
      </w:r>
      <w:r w:rsidRPr="008B7A12">
        <w:rPr>
          <w:rFonts w:ascii="Arial" w:hAnsi="Arial" w:cs="Arial"/>
          <w:sz w:val="28"/>
          <w:szCs w:val="28"/>
          <w:lang w:val="en-GB"/>
        </w:rPr>
        <w:t>.</w:t>
      </w:r>
    </w:p>
    <w:p w14:paraId="13FD0A46" w14:textId="77777777" w:rsidR="00490FD3" w:rsidRPr="00EF4861" w:rsidRDefault="00490FD3" w:rsidP="00490FD3">
      <w:pPr>
        <w:rPr>
          <w:rFonts w:ascii="Arial" w:hAnsi="Arial" w:cs="Arial"/>
          <w:sz w:val="28"/>
          <w:szCs w:val="28"/>
          <w:lang w:val="es-ES"/>
        </w:rPr>
      </w:pPr>
    </w:p>
    <w:p w14:paraId="5653105C" w14:textId="1E4D5D03" w:rsidR="00070E24" w:rsidRPr="00EF4861" w:rsidRDefault="008B7A12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 xml:space="preserve"> </w:t>
      </w:r>
      <w:r w:rsidR="00070E24" w:rsidRPr="00EF4861">
        <w:rPr>
          <w:rFonts w:ascii="Arial" w:hAnsi="Arial" w:cs="Arial"/>
          <w:sz w:val="28"/>
          <w:szCs w:val="28"/>
          <w:lang w:val="az-Latn-AZ" w:eastAsia="ja-JP"/>
        </w:rPr>
        <w:t xml:space="preserve"> Reaktiv gücün vahidi nədir?</w:t>
      </w:r>
    </w:p>
    <w:p w14:paraId="4BA773A3" w14:textId="77777777" w:rsidR="00070E24" w:rsidRPr="00EF4861" w:rsidRDefault="00070E24" w:rsidP="00070E24">
      <w:pPr>
        <w:pStyle w:val="ListParagraph"/>
        <w:numPr>
          <w:ilvl w:val="1"/>
          <w:numId w:val="37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Vatt</w:t>
      </w:r>
    </w:p>
    <w:p w14:paraId="720C025D" w14:textId="77777777" w:rsidR="00070E24" w:rsidRPr="00EF4861" w:rsidRDefault="00070E24" w:rsidP="00070E24">
      <w:pPr>
        <w:pStyle w:val="ListParagraph"/>
        <w:numPr>
          <w:ilvl w:val="1"/>
          <w:numId w:val="37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Volt</w:t>
      </w:r>
    </w:p>
    <w:p w14:paraId="51C394EF" w14:textId="2BFCA5E5" w:rsidR="00070E24" w:rsidRPr="00EF4861" w:rsidRDefault="00EF4861" w:rsidP="00070E24">
      <w:pPr>
        <w:pStyle w:val="ListParagraph"/>
        <w:numPr>
          <w:ilvl w:val="1"/>
          <w:numId w:val="37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 w:eastAsia="ja-JP"/>
        </w:rPr>
      </w:pPr>
      <w:r>
        <w:rPr>
          <w:rFonts w:ascii="Arial" w:hAnsi="Arial" w:cs="Arial"/>
          <w:b/>
          <w:sz w:val="28"/>
          <w:szCs w:val="28"/>
          <w:lang w:val="az-Latn-AZ" w:eastAsia="ja-JP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 w:eastAsia="ja-JP"/>
        </w:rPr>
        <w:t>Volt-Amper-Reaktiv</w:t>
      </w:r>
    </w:p>
    <w:p w14:paraId="57356512" w14:textId="77777777" w:rsidR="00070E24" w:rsidRPr="00EF4861" w:rsidRDefault="00070E24" w:rsidP="00070E24">
      <w:pPr>
        <w:pStyle w:val="ListParagraph"/>
        <w:numPr>
          <w:ilvl w:val="1"/>
          <w:numId w:val="37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Coul</w:t>
      </w:r>
    </w:p>
    <w:p w14:paraId="367351FC" w14:textId="77777777" w:rsidR="00070E24" w:rsidRPr="00EF4861" w:rsidRDefault="00070E24" w:rsidP="00070E24">
      <w:pPr>
        <w:pStyle w:val="ListParagraph"/>
        <w:numPr>
          <w:ilvl w:val="1"/>
          <w:numId w:val="37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lastRenderedPageBreak/>
        <w:t>Volt-amper.</w:t>
      </w:r>
    </w:p>
    <w:p w14:paraId="011D005A" w14:textId="77777777" w:rsidR="00070E24" w:rsidRPr="00EF4861" w:rsidRDefault="00070E24" w:rsidP="00070E24">
      <w:pPr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</w:p>
    <w:p w14:paraId="50A31AF7" w14:textId="17D1195B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Tam gücün vahidi nədir?</w:t>
      </w:r>
    </w:p>
    <w:p w14:paraId="1C4E5E42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Vatt</w:t>
      </w:r>
    </w:p>
    <w:p w14:paraId="0582D7D5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Volt</w:t>
      </w:r>
    </w:p>
    <w:p w14:paraId="079EAF4B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Volt-Amper-Reaktiv</w:t>
      </w:r>
    </w:p>
    <w:p w14:paraId="6DB78A77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 w:eastAsia="ja-JP"/>
        </w:rPr>
      </w:pPr>
      <w:r w:rsidRPr="00EF4861">
        <w:rPr>
          <w:rFonts w:ascii="Arial" w:hAnsi="Arial" w:cs="Arial"/>
          <w:sz w:val="28"/>
          <w:szCs w:val="28"/>
          <w:lang w:val="az-Latn-AZ" w:eastAsia="ja-JP"/>
        </w:rPr>
        <w:t>Coul</w:t>
      </w:r>
    </w:p>
    <w:p w14:paraId="3547D63E" w14:textId="3CE5ED92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 w:eastAsia="ja-JP"/>
        </w:rPr>
      </w:pPr>
      <w:r>
        <w:rPr>
          <w:rFonts w:ascii="Arial" w:hAnsi="Arial" w:cs="Arial"/>
          <w:b/>
          <w:sz w:val="28"/>
          <w:szCs w:val="28"/>
          <w:lang w:val="az-Latn-AZ" w:eastAsia="ja-JP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 w:eastAsia="ja-JP"/>
        </w:rPr>
        <w:t>Volt-amper</w:t>
      </w:r>
    </w:p>
    <w:p w14:paraId="1FF2C84A" w14:textId="77777777" w:rsidR="00070E24" w:rsidRPr="00EF4861" w:rsidRDefault="00070E24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3FFA8876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 Xüsusi müqavimətin vahidi nədir?</w:t>
      </w:r>
    </w:p>
    <w:p w14:paraId="0951FEF2" w14:textId="22C0BA02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>О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vertAlign w:val="subscript"/>
            <w:lang w:val="az-Latn-AZ"/>
          </w:rPr>
          <m:t xml:space="preserve">м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>.</m:t>
        </m:r>
        <m:sSup>
          <m:sSupPr>
            <m:ctrlPr>
              <w:rPr>
                <w:rFonts w:ascii="Cambria Math" w:hAnsi="Cambria Math" w:cs="Arial"/>
                <w:sz w:val="28"/>
                <w:szCs w:val="28"/>
                <w:lang w:val="az-Latn-A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  <w:lang w:val="az-Latn-AZ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  <w:lang w:val="az-Latn-AZ"/>
              </w:rPr>
              <m:t>2</m:t>
            </m:r>
          </m:sup>
        </m:sSup>
      </m:oMath>
      <w:r w:rsidRPr="00EF4861">
        <w:rPr>
          <w:rFonts w:ascii="Arial" w:hAnsi="Arial" w:cs="Arial"/>
          <w:sz w:val="28"/>
          <w:szCs w:val="28"/>
          <w:lang w:val="az-Latn-AZ"/>
        </w:rPr>
        <w:t xml:space="preserve">       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b.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)) </m:t>
        </m:r>
        <m:r>
          <m:rPr>
            <m:sty m:val="b"/>
          </m:rPr>
          <w:rPr>
            <w:rFonts w:ascii="Cambria Math" w:hAnsi="Cambria Math" w:cs="Arial"/>
            <w:sz w:val="28"/>
            <w:szCs w:val="28"/>
            <w:lang w:val="az-Latn-AZ"/>
          </w:rPr>
          <m:t>О</m:t>
        </m:r>
        <m:r>
          <m:rPr>
            <m:sty m:val="b"/>
          </m:rPr>
          <w:rPr>
            <w:rFonts w:ascii="Cambria Math" w:hAnsi="Cambria Math" w:cs="Arial"/>
            <w:sz w:val="28"/>
            <w:szCs w:val="28"/>
            <w:vertAlign w:val="subscript"/>
            <w:lang w:val="az-Latn-AZ"/>
          </w:rPr>
          <m:t>м</m:t>
        </m:r>
        <m:r>
          <m:rPr>
            <m:sty m:val="b"/>
          </m:rPr>
          <w:rPr>
            <w:rFonts w:ascii="Cambria Math" w:hAnsi="Cambria Math" w:cs="Arial"/>
            <w:sz w:val="28"/>
            <w:szCs w:val="28"/>
            <w:lang w:val="az-Latn-AZ"/>
          </w:rPr>
          <m:t>.m</m:t>
        </m:r>
      </m:oMath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        </w:t>
      </w:r>
      <w:r w:rsidRPr="00EF4861">
        <w:rPr>
          <w:rFonts w:ascii="Arial" w:hAnsi="Arial" w:cs="Arial"/>
          <w:sz w:val="28"/>
          <w:szCs w:val="28"/>
          <w:lang w:val="az-Latn-AZ"/>
        </w:rPr>
        <w:t>c.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>Ом/m</m:t>
        </m:r>
      </m:oMath>
      <w:r w:rsidRPr="00EF4861">
        <w:rPr>
          <w:rFonts w:ascii="Arial" w:hAnsi="Arial" w:cs="Arial"/>
          <w:sz w:val="28"/>
          <w:szCs w:val="28"/>
          <w:lang w:val="az-Latn-AZ"/>
        </w:rPr>
        <w:t xml:space="preserve">        d. </w:t>
      </w: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>Ом/</m:t>
        </m:r>
        <m:sSup>
          <m:sSupPr>
            <m:ctrlPr>
              <w:rPr>
                <w:rFonts w:ascii="Cambria Math" w:hAnsi="Cambria Math" w:cs="Arial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  <w:lang w:val="az-Latn-AZ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  <w:lang w:val="az-Latn-AZ"/>
              </w:rPr>
              <m:t>2</m:t>
            </m:r>
          </m:sup>
        </m:sSup>
      </m:oMath>
      <w:r w:rsidRPr="00EF4861">
        <w:rPr>
          <w:rFonts w:ascii="Arial" w:hAnsi="Arial" w:cs="Arial"/>
          <w:sz w:val="28"/>
          <w:szCs w:val="28"/>
          <w:lang w:val="az-Latn-AZ"/>
        </w:rPr>
        <w:t xml:space="preserve">        e. </w:t>
      </w:r>
      <m:oMath>
        <m:sSup>
          <m:sSupPr>
            <m:ctrlPr>
              <w:rPr>
                <w:rFonts w:ascii="Cambria Math" w:hAnsi="Cambria Math" w:cs="Arial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  <w:lang w:val="az-Latn-AZ"/>
              </w:rPr>
              <m:t>Om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  <w:lang w:val="az-Latn-A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>.м;</m:t>
        </m:r>
      </m:oMath>
    </w:p>
    <w:p w14:paraId="29AE48DB" w14:textId="77777777" w:rsidR="00070E24" w:rsidRPr="00EF4861" w:rsidRDefault="00070E24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1E2DC337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 E.H.Q-nın ölçü vahidi aşağıdakəlardan hansıdır?</w:t>
      </w:r>
    </w:p>
    <w:p w14:paraId="5CA6DDA9" w14:textId="36BF1790" w:rsidR="00070E24" w:rsidRPr="00EF4861" w:rsidRDefault="00070E24" w:rsidP="00070E24">
      <w:pPr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a. Om        b. Amper        c. Vatt       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>d.</w:t>
      </w:r>
      <w:r w:rsidR="00EF4861">
        <w:rPr>
          <w:rFonts w:ascii="Arial" w:hAnsi="Arial" w:cs="Arial"/>
          <w:b/>
          <w:sz w:val="28"/>
          <w:szCs w:val="28"/>
          <w:lang w:val="az-Latn-AZ"/>
        </w:rPr>
        <w:t>))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 Volt        e.</w:t>
      </w:r>
      <w:r w:rsidRPr="00EF4861">
        <w:rPr>
          <w:rFonts w:ascii="Arial" w:hAnsi="Arial" w:cs="Arial"/>
          <w:sz w:val="28"/>
          <w:szCs w:val="28"/>
          <w:lang w:val="az-Latn-AZ"/>
        </w:rPr>
        <w:t xml:space="preserve"> Hn</w:t>
      </w:r>
    </w:p>
    <w:p w14:paraId="676686A5" w14:textId="77777777" w:rsidR="00070E24" w:rsidRPr="00EF4861" w:rsidRDefault="00070E24" w:rsidP="00490FD3">
      <w:pPr>
        <w:rPr>
          <w:rFonts w:ascii="Arial" w:hAnsi="Arial" w:cs="Arial"/>
          <w:sz w:val="28"/>
          <w:szCs w:val="28"/>
          <w:lang w:val="az-Latn-AZ"/>
        </w:rPr>
      </w:pPr>
    </w:p>
    <w:p w14:paraId="5753655C" w14:textId="360BA9DC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Cərəyanın ölçü vahidi necə adlanır?</w:t>
      </w:r>
    </w:p>
    <w:p w14:paraId="35646280" w14:textId="136C2DF5" w:rsidR="00070E24" w:rsidRPr="00EF4861" w:rsidRDefault="00070E24" w:rsidP="00070E24">
      <w:pPr>
        <w:pStyle w:val="ListParagraph"/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a. </w:t>
      </w:r>
      <w:r w:rsidR="00EF4861"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Amper        </w:t>
      </w:r>
      <w:r w:rsidRPr="00EF4861">
        <w:rPr>
          <w:rFonts w:ascii="Arial" w:hAnsi="Arial" w:cs="Arial"/>
          <w:sz w:val="28"/>
          <w:szCs w:val="28"/>
          <w:lang w:val="az-Latn-AZ"/>
        </w:rPr>
        <w:t>b. Volt        c. Vatt        d. Om        e. Farad</w:t>
      </w:r>
    </w:p>
    <w:p w14:paraId="67238770" w14:textId="77777777" w:rsidR="00070E24" w:rsidRPr="00EF4861" w:rsidRDefault="00070E24" w:rsidP="00070E24">
      <w:pPr>
        <w:ind w:left="420" w:hanging="420"/>
        <w:rPr>
          <w:rFonts w:ascii="Arial" w:hAnsi="Arial" w:cs="Arial"/>
          <w:sz w:val="28"/>
          <w:szCs w:val="28"/>
          <w:lang w:val="az-Latn-AZ"/>
        </w:rPr>
      </w:pPr>
    </w:p>
    <w:p w14:paraId="590FC3B4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Gərginliyin ölçü vahidi necə adlanır?</w:t>
      </w:r>
    </w:p>
    <w:p w14:paraId="4CD3BF6F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mper</w:t>
      </w:r>
    </w:p>
    <w:p w14:paraId="7263E681" w14:textId="285092C1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>Volt</w:t>
      </w:r>
    </w:p>
    <w:p w14:paraId="7D8ED341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att</w:t>
      </w:r>
    </w:p>
    <w:p w14:paraId="6B4B5022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Om </w:t>
      </w:r>
    </w:p>
    <w:p w14:paraId="434E1B5E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Farad</w:t>
      </w:r>
    </w:p>
    <w:p w14:paraId="267CB819" w14:textId="77777777" w:rsidR="00070E24" w:rsidRPr="00EF4861" w:rsidRDefault="00070E24" w:rsidP="00070E24">
      <w:pPr>
        <w:ind w:left="420" w:hanging="420"/>
        <w:rPr>
          <w:rFonts w:ascii="Arial" w:hAnsi="Arial" w:cs="Arial"/>
          <w:sz w:val="28"/>
          <w:szCs w:val="28"/>
          <w:lang w:val="az-Latn-AZ"/>
        </w:rPr>
      </w:pPr>
    </w:p>
    <w:p w14:paraId="19AF4D7C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 Gücün ölçü vahidi necə adlanır?</w:t>
      </w:r>
    </w:p>
    <w:p w14:paraId="753C3C93" w14:textId="7656F2E0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Amper        b. Volt       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>c.</w:t>
      </w:r>
      <w:r w:rsidRPr="00EF4861">
        <w:rPr>
          <w:rFonts w:ascii="Arial" w:hAnsi="Arial" w:cs="Arial"/>
          <w:sz w:val="28"/>
          <w:szCs w:val="28"/>
          <w:lang w:val="az-Latn-AZ"/>
        </w:rPr>
        <w:t xml:space="preserve"> </w:t>
      </w:r>
      <w:r w:rsidR="00EF4861">
        <w:rPr>
          <w:rFonts w:ascii="Arial" w:hAnsi="Arial" w:cs="Arial"/>
          <w:sz w:val="28"/>
          <w:szCs w:val="28"/>
          <w:lang w:val="az-Latn-AZ"/>
        </w:rPr>
        <w:t xml:space="preserve">))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Vatt        </w:t>
      </w:r>
      <w:r w:rsidRPr="00EF4861">
        <w:rPr>
          <w:rFonts w:ascii="Arial" w:hAnsi="Arial" w:cs="Arial"/>
          <w:sz w:val="28"/>
          <w:szCs w:val="28"/>
          <w:lang w:val="az-Latn-AZ"/>
        </w:rPr>
        <w:t>d. Om        e. Farad</w:t>
      </w:r>
    </w:p>
    <w:p w14:paraId="22ECCBE4" w14:textId="77777777" w:rsidR="00070E24" w:rsidRPr="00EF4861" w:rsidRDefault="00070E24" w:rsidP="00070E24">
      <w:pPr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</w:p>
    <w:p w14:paraId="7156A04C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Müqavimətin ölçü vahidi necə adlanır?</w:t>
      </w:r>
    </w:p>
    <w:p w14:paraId="235085D6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mper</w:t>
      </w:r>
    </w:p>
    <w:p w14:paraId="632B30E4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olt</w:t>
      </w:r>
    </w:p>
    <w:p w14:paraId="0AFF85FB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att</w:t>
      </w:r>
    </w:p>
    <w:p w14:paraId="07C397EC" w14:textId="4F50FC36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>Om</w:t>
      </w:r>
    </w:p>
    <w:p w14:paraId="75A7F2E0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Farad</w:t>
      </w:r>
    </w:p>
    <w:p w14:paraId="471D79C7" w14:textId="77777777" w:rsidR="00070E24" w:rsidRPr="00EF4861" w:rsidRDefault="00070E24" w:rsidP="00070E24">
      <w:pPr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</w:p>
    <w:p w14:paraId="50D5B19E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İnduktivliyin ölçü vahidi necə adlanır?</w:t>
      </w:r>
    </w:p>
    <w:p w14:paraId="310BCA93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mper</w:t>
      </w:r>
    </w:p>
    <w:p w14:paraId="2C672A84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olt</w:t>
      </w:r>
    </w:p>
    <w:p w14:paraId="0CD6DDE0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att</w:t>
      </w:r>
    </w:p>
    <w:p w14:paraId="2A0A9EA3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Om</w:t>
      </w:r>
    </w:p>
    <w:p w14:paraId="747498E5" w14:textId="35D88489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>Henri</w:t>
      </w:r>
    </w:p>
    <w:p w14:paraId="381A868C" w14:textId="77777777" w:rsidR="00070E24" w:rsidRPr="00EF4861" w:rsidRDefault="00070E24" w:rsidP="00070E24">
      <w:pPr>
        <w:ind w:left="420" w:hanging="420"/>
        <w:rPr>
          <w:rFonts w:ascii="Arial" w:hAnsi="Arial" w:cs="Arial"/>
          <w:sz w:val="28"/>
          <w:szCs w:val="28"/>
          <w:lang w:val="az-Latn-AZ"/>
        </w:rPr>
      </w:pPr>
    </w:p>
    <w:p w14:paraId="6CA87E5A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lastRenderedPageBreak/>
        <w:t>Tutumun ölçü vahidi necə adlanır?</w:t>
      </w:r>
    </w:p>
    <w:p w14:paraId="17042634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mper</w:t>
      </w:r>
    </w:p>
    <w:p w14:paraId="153A54C3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olt</w:t>
      </w:r>
    </w:p>
    <w:p w14:paraId="79D27555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att</w:t>
      </w:r>
    </w:p>
    <w:p w14:paraId="19EC3C6F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Om</w:t>
      </w:r>
    </w:p>
    <w:p w14:paraId="16D74039" w14:textId="55A85CA5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>Farad</w:t>
      </w:r>
    </w:p>
    <w:p w14:paraId="5AC792A3" w14:textId="77777777" w:rsidR="00070E24" w:rsidRPr="00EF4861" w:rsidRDefault="00070E24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35515F71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Elektrik hərəkət qüvvəsinin  ölçü vahidini  nədir?</w:t>
      </w:r>
    </w:p>
    <w:p w14:paraId="0DC73EEE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Om</w:t>
      </w:r>
    </w:p>
    <w:p w14:paraId="2FC5F1E0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att</w:t>
      </w:r>
    </w:p>
    <w:p w14:paraId="57DCE7CE" w14:textId="5DB86157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>Volt</w:t>
      </w:r>
    </w:p>
    <w:p w14:paraId="50B5A3F9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mper</w:t>
      </w:r>
    </w:p>
    <w:p w14:paraId="63607500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Hn</w:t>
      </w:r>
    </w:p>
    <w:p w14:paraId="06757046" w14:textId="77777777" w:rsidR="00070E24" w:rsidRPr="00EF4861" w:rsidRDefault="00070E24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62D7CD46" w14:textId="77777777" w:rsidR="0043113C" w:rsidRPr="00EF4861" w:rsidRDefault="0043113C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4C9D7DB5" w14:textId="77777777" w:rsidR="0043113C" w:rsidRPr="00EF4861" w:rsidRDefault="0043113C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6260D6CA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İşıqlanmanın  vahidi nədir?</w:t>
      </w:r>
    </w:p>
    <w:p w14:paraId="381CE76A" w14:textId="2434958A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Lyumen       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b. </w:t>
      </w:r>
      <w:r w:rsidR="00EF4861"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>Lyuks</w:t>
      </w:r>
      <w:r w:rsidRPr="00EF4861">
        <w:rPr>
          <w:rFonts w:ascii="Arial" w:hAnsi="Arial" w:cs="Arial"/>
          <w:sz w:val="28"/>
          <w:szCs w:val="28"/>
          <w:lang w:val="az-Latn-AZ"/>
        </w:rPr>
        <w:t xml:space="preserve">        c. Kandela        d. Volt        e. Amper</w:t>
      </w:r>
    </w:p>
    <w:p w14:paraId="6D898DBD" w14:textId="77777777" w:rsidR="00070E24" w:rsidRPr="00EF4861" w:rsidRDefault="00070E24" w:rsidP="00070E24">
      <w:pPr>
        <w:ind w:left="420" w:hanging="420"/>
        <w:contextualSpacing/>
        <w:jc w:val="both"/>
        <w:rPr>
          <w:rFonts w:ascii="Arial" w:hAnsi="Arial" w:cs="Arial"/>
          <w:sz w:val="28"/>
          <w:szCs w:val="28"/>
          <w:lang w:val="az-Latn-AZ"/>
        </w:rPr>
      </w:pPr>
    </w:p>
    <w:p w14:paraId="73C094C1" w14:textId="77777777" w:rsidR="00070E24" w:rsidRPr="00EF4861" w:rsidRDefault="00070E24" w:rsidP="008B7A12">
      <w:pPr>
        <w:pStyle w:val="ListParagraph"/>
        <w:numPr>
          <w:ilvl w:val="0"/>
          <w:numId w:val="40"/>
        </w:numPr>
        <w:tabs>
          <w:tab w:val="left" w:pos="284"/>
        </w:tabs>
        <w:spacing w:after="0" w:line="24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İşıqlanmanı hansı cihazla ölçürlər?</w:t>
      </w:r>
    </w:p>
    <w:p w14:paraId="3E17B14A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attmetrlə</w:t>
      </w:r>
    </w:p>
    <w:p w14:paraId="2DF9436B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oltmetrlə</w:t>
      </w:r>
    </w:p>
    <w:p w14:paraId="4E9C2A0D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Kandelametrlə</w:t>
      </w:r>
    </w:p>
    <w:p w14:paraId="580607D1" w14:textId="16AFA7D9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jc w:val="both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>Lyuksometrlə</w:t>
      </w:r>
    </w:p>
    <w:p w14:paraId="7A66C79F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mpermetrlə</w:t>
      </w:r>
    </w:p>
    <w:p w14:paraId="540511C7" w14:textId="77777777" w:rsidR="00070E24" w:rsidRPr="00EF4861" w:rsidRDefault="00070E24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6187D23D" w14:textId="7488C6DF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 İşıq selinin vahidi nədir?</w:t>
      </w:r>
    </w:p>
    <w:p w14:paraId="32994AEC" w14:textId="467E648E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 xml:space="preserve">Lyuks        b. Amper        c. Veber       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d. </w:t>
      </w:r>
      <w:r w:rsidR="00EF4861"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Pr="00EF4861">
        <w:rPr>
          <w:rFonts w:ascii="Arial" w:hAnsi="Arial" w:cs="Arial"/>
          <w:b/>
          <w:sz w:val="28"/>
          <w:szCs w:val="28"/>
          <w:lang w:val="az-Latn-AZ"/>
        </w:rPr>
        <w:t xml:space="preserve">Lyumen        </w:t>
      </w:r>
      <w:r w:rsidRPr="00EF4861">
        <w:rPr>
          <w:rFonts w:ascii="Arial" w:hAnsi="Arial" w:cs="Arial"/>
          <w:sz w:val="28"/>
          <w:szCs w:val="28"/>
          <w:lang w:val="az-Latn-AZ"/>
        </w:rPr>
        <w:t>e. Kandela</w:t>
      </w:r>
    </w:p>
    <w:p w14:paraId="3DDC14A1" w14:textId="77777777" w:rsidR="00070E24" w:rsidRPr="00EF4861" w:rsidRDefault="00070E24" w:rsidP="00070E24">
      <w:pPr>
        <w:ind w:left="420" w:hanging="420"/>
        <w:contextualSpacing/>
        <w:jc w:val="both"/>
        <w:rPr>
          <w:rFonts w:ascii="Arial" w:hAnsi="Arial" w:cs="Arial"/>
          <w:sz w:val="28"/>
          <w:szCs w:val="28"/>
          <w:lang w:val="az-Latn-AZ"/>
        </w:rPr>
      </w:pPr>
    </w:p>
    <w:p w14:paraId="3F10369C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İşıq  şiddətinin  vahidi nədir?</w:t>
      </w:r>
    </w:p>
    <w:p w14:paraId="6C0BDB81" w14:textId="77777777" w:rsidR="00070E24" w:rsidRPr="00EF4861" w:rsidRDefault="00070E24" w:rsidP="008B7A12">
      <w:pPr>
        <w:pStyle w:val="ListParagraph"/>
        <w:numPr>
          <w:ilvl w:val="1"/>
          <w:numId w:val="40"/>
        </w:numPr>
        <w:tabs>
          <w:tab w:val="left" w:pos="709"/>
        </w:tabs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mper</w:t>
      </w:r>
    </w:p>
    <w:p w14:paraId="1DF0E617" w14:textId="77777777" w:rsidR="00070E24" w:rsidRPr="00EF4861" w:rsidRDefault="00070E24" w:rsidP="008B7A12">
      <w:pPr>
        <w:pStyle w:val="ListParagraph"/>
        <w:numPr>
          <w:ilvl w:val="1"/>
          <w:numId w:val="40"/>
        </w:numPr>
        <w:tabs>
          <w:tab w:val="left" w:pos="709"/>
        </w:tabs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Lyuks</w:t>
      </w:r>
    </w:p>
    <w:p w14:paraId="3DB7CE82" w14:textId="77777777" w:rsidR="00070E24" w:rsidRPr="00EF4861" w:rsidRDefault="00070E24" w:rsidP="008B7A12">
      <w:pPr>
        <w:pStyle w:val="ListParagraph"/>
        <w:numPr>
          <w:ilvl w:val="1"/>
          <w:numId w:val="40"/>
        </w:numPr>
        <w:tabs>
          <w:tab w:val="left" w:pos="709"/>
        </w:tabs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Lyumen</w:t>
      </w:r>
    </w:p>
    <w:p w14:paraId="4F7A1603" w14:textId="77777777" w:rsidR="00070E24" w:rsidRPr="00EF4861" w:rsidRDefault="00070E24" w:rsidP="008B7A12">
      <w:pPr>
        <w:pStyle w:val="ListParagraph"/>
        <w:numPr>
          <w:ilvl w:val="1"/>
          <w:numId w:val="40"/>
        </w:numPr>
        <w:tabs>
          <w:tab w:val="left" w:pos="709"/>
        </w:tabs>
        <w:spacing w:after="0" w:line="240" w:lineRule="auto"/>
        <w:ind w:left="420" w:hanging="420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Veber</w:t>
      </w:r>
    </w:p>
    <w:p w14:paraId="19AB4131" w14:textId="76261DC3" w:rsidR="00070E24" w:rsidRPr="00EF4861" w:rsidRDefault="00EF4861" w:rsidP="008B7A12">
      <w:pPr>
        <w:pStyle w:val="ListParagraph"/>
        <w:numPr>
          <w:ilvl w:val="1"/>
          <w:numId w:val="40"/>
        </w:numPr>
        <w:tabs>
          <w:tab w:val="left" w:pos="709"/>
        </w:tabs>
        <w:spacing w:after="0" w:line="240" w:lineRule="auto"/>
        <w:ind w:left="420" w:hanging="420"/>
        <w:jc w:val="both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>Kandela</w:t>
      </w:r>
    </w:p>
    <w:p w14:paraId="59F0AEF2" w14:textId="77777777" w:rsidR="00070E24" w:rsidRPr="00EF4861" w:rsidRDefault="00070E24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017451F5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Aşağıdakı kəmiyyətlərdən hansının ölçü vahidi BS-də əsas vahid kimi qəbul edilmişdir?</w:t>
      </w:r>
    </w:p>
    <w:p w14:paraId="6678E7E3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Gərginliyin</w:t>
      </w:r>
    </w:p>
    <w:p w14:paraId="4764DF09" w14:textId="7746DB76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  <w:lang w:val="az-Latn-AZ"/>
        </w:rPr>
      </w:pPr>
      <w:r>
        <w:rPr>
          <w:rFonts w:ascii="Arial" w:hAnsi="Arial" w:cs="Arial"/>
          <w:b/>
          <w:sz w:val="28"/>
          <w:szCs w:val="28"/>
          <w:lang w:val="az-Latn-AZ"/>
        </w:rPr>
        <w:t xml:space="preserve">)) </w:t>
      </w:r>
      <w:r w:rsidR="00070E24" w:rsidRPr="00EF4861">
        <w:rPr>
          <w:rFonts w:ascii="Arial" w:hAnsi="Arial" w:cs="Arial"/>
          <w:b/>
          <w:sz w:val="28"/>
          <w:szCs w:val="28"/>
          <w:lang w:val="az-Latn-AZ"/>
        </w:rPr>
        <w:t xml:space="preserve">Cərəyan şiddətinin </w:t>
      </w:r>
    </w:p>
    <w:p w14:paraId="03CD2CF9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Müqavimətin</w:t>
      </w:r>
    </w:p>
    <w:p w14:paraId="7142F19E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E.h.q-nin</w:t>
      </w:r>
    </w:p>
    <w:p w14:paraId="303C3E33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Potensialın</w:t>
      </w:r>
    </w:p>
    <w:p w14:paraId="66D6BE67" w14:textId="77777777" w:rsidR="00070E24" w:rsidRPr="00EF4861" w:rsidRDefault="00070E24" w:rsidP="00490FD3">
      <w:pPr>
        <w:rPr>
          <w:rFonts w:ascii="Arial" w:hAnsi="Arial" w:cs="Arial"/>
          <w:sz w:val="28"/>
          <w:szCs w:val="28"/>
          <w:lang w:val="az-Latn-AZ"/>
        </w:rPr>
      </w:pPr>
    </w:p>
    <w:p w14:paraId="199AEEA6" w14:textId="77777777" w:rsidR="00070E24" w:rsidRPr="00EF4861" w:rsidRDefault="00070E24" w:rsidP="00070E24">
      <w:pPr>
        <w:tabs>
          <w:tab w:val="left" w:pos="960"/>
        </w:tabs>
        <w:ind w:left="420" w:hanging="420"/>
        <w:contextualSpacing/>
        <w:rPr>
          <w:rFonts w:ascii="Arial" w:hAnsi="Arial" w:cs="Arial"/>
          <w:b/>
          <w:i/>
          <w:sz w:val="28"/>
          <w:szCs w:val="28"/>
          <w:lang w:val="az-Latn-AZ"/>
        </w:rPr>
      </w:pPr>
    </w:p>
    <w:p w14:paraId="67C2280D" w14:textId="444BB63A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Gəmilərdə əl lampaları, siqnalizasiya və digər alçaq gərginlikli işlədicilər üçün hansı standart gərginlik tətbiq edilir?</w:t>
      </w:r>
    </w:p>
    <w:p w14:paraId="1E875B15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i/>
          <w:sz w:val="28"/>
          <w:szCs w:val="28"/>
        </w:rPr>
      </w:pPr>
      <m:oMath>
        <m:r>
          <w:rPr>
            <w:rFonts w:ascii="Cambria Math" w:hAnsi="Cambria Math" w:cs="Arial"/>
            <w:sz w:val="28"/>
            <w:szCs w:val="28"/>
          </w:rPr>
          <m:t>6 V</m:t>
        </m:r>
      </m:oMath>
    </w:p>
    <w:p w14:paraId="49BDFEBC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i/>
          <w:sz w:val="28"/>
          <w:szCs w:val="28"/>
        </w:rPr>
      </w:pPr>
      <m:oMath>
        <m:r>
          <w:rPr>
            <w:rFonts w:ascii="Cambria Math" w:hAnsi="Cambria Math" w:cs="Arial"/>
            <w:sz w:val="28"/>
            <w:szCs w:val="28"/>
          </w:rPr>
          <m:t>10 V</m:t>
        </m:r>
      </m:oMath>
    </w:p>
    <w:p w14:paraId="18E23E6D" w14:textId="05537EAA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i/>
          <w:sz w:val="28"/>
          <w:szCs w:val="28"/>
        </w:rPr>
      </w:pPr>
      <w:r>
        <w:rPr>
          <w:rFonts w:ascii="Arial" w:eastAsiaTheme="minorEastAsia" w:hAnsi="Arial" w:cs="Arial"/>
          <w:b/>
          <w:i/>
          <w:sz w:val="28"/>
          <w:szCs w:val="28"/>
          <w:lang w:val="az-Latn-AZ"/>
        </w:rPr>
        <w:t xml:space="preserve">)) </w:t>
      </w:r>
      <m:oMath>
        <m:r>
          <m:rPr>
            <m:sty m:val="b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12, 24 </m:t>
        </m:r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V</m:t>
        </m:r>
      </m:oMath>
    </w:p>
    <w:p w14:paraId="3A81A40E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i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15, 30 </m:t>
        </m:r>
        <m:r>
          <w:rPr>
            <w:rFonts w:ascii="Cambria Math" w:hAnsi="Cambria Math" w:cs="Arial"/>
            <w:sz w:val="28"/>
            <w:szCs w:val="28"/>
          </w:rPr>
          <m:t>V</m:t>
        </m:r>
      </m:oMath>
    </w:p>
    <w:p w14:paraId="1A7F795E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i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36  </m:t>
        </m:r>
        <m:r>
          <w:rPr>
            <w:rFonts w:ascii="Cambria Math" w:hAnsi="Cambria Math" w:cs="Arial"/>
            <w:sz w:val="28"/>
            <w:szCs w:val="28"/>
          </w:rPr>
          <m:t>V</m:t>
        </m:r>
      </m:oMath>
    </w:p>
    <w:p w14:paraId="275FBB2E" w14:textId="77777777" w:rsidR="00070E24" w:rsidRPr="00EF4861" w:rsidRDefault="00070E24" w:rsidP="00070E24">
      <w:pPr>
        <w:ind w:left="420" w:hanging="420"/>
        <w:contextualSpacing/>
        <w:jc w:val="both"/>
        <w:rPr>
          <w:rFonts w:ascii="Arial" w:hAnsi="Arial" w:cs="Arial"/>
          <w:sz w:val="28"/>
          <w:szCs w:val="28"/>
          <w:lang w:val="az-Latn-AZ"/>
        </w:rPr>
      </w:pPr>
    </w:p>
    <w:p w14:paraId="1E9C97C0" w14:textId="77777777" w:rsidR="00070E24" w:rsidRPr="00EF4861" w:rsidRDefault="00070E24" w:rsidP="008B7A12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28"/>
          <w:szCs w:val="28"/>
          <w:lang w:val="az-Latn-AZ"/>
        </w:rPr>
      </w:pPr>
      <w:r w:rsidRPr="00EF4861">
        <w:rPr>
          <w:rFonts w:ascii="Arial" w:hAnsi="Arial" w:cs="Arial"/>
          <w:sz w:val="28"/>
          <w:szCs w:val="28"/>
          <w:lang w:val="az-Latn-AZ"/>
        </w:rPr>
        <w:t>Gəmidə şəbəkəyə daimi olaraq qoşulmuş elektrik işlədiciləri ücün hansı standart gərginliklər tətbiq olnur?</w:t>
      </w:r>
    </w:p>
    <w:p w14:paraId="78765186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36 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V</m:t>
        </m:r>
      </m:oMath>
    </w:p>
    <w:p w14:paraId="6E228B65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42 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V</m:t>
        </m:r>
      </m:oMath>
    </w:p>
    <w:p w14:paraId="3E4A9C80" w14:textId="16820073" w:rsidR="00070E24" w:rsidRPr="00EF4861" w:rsidRDefault="00EF4861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b/>
          <w:sz w:val="28"/>
          <w:szCs w:val="28"/>
        </w:rPr>
      </w:pPr>
      <w:r>
        <w:rPr>
          <w:rFonts w:ascii="Arial" w:eastAsiaTheme="minorEastAsia" w:hAnsi="Arial" w:cs="Arial"/>
          <w:b/>
          <w:sz w:val="28"/>
          <w:szCs w:val="28"/>
          <w:lang w:val="az-Latn-AZ"/>
        </w:rPr>
        <w:t xml:space="preserve">)) </w:t>
      </w:r>
      <m:oMath>
        <m:r>
          <m:rPr>
            <m:sty m:val="b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220,  380   </m:t>
        </m:r>
        <m:r>
          <m:rPr>
            <m:sty m:val="b"/>
          </m:rPr>
          <w:rPr>
            <w:rFonts w:ascii="Cambria Math" w:hAnsi="Cambria Math" w:cs="Arial"/>
            <w:sz w:val="28"/>
            <w:szCs w:val="28"/>
          </w:rPr>
          <m:t>V</m:t>
        </m:r>
      </m:oMath>
    </w:p>
    <w:p w14:paraId="4F62A940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110,  127  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V</m:t>
        </m:r>
      </m:oMath>
    </w:p>
    <w:p w14:paraId="1703D26C" w14:textId="77777777" w:rsidR="00070E24" w:rsidRPr="00EF4861" w:rsidRDefault="00070E24" w:rsidP="008B7A12">
      <w:pPr>
        <w:pStyle w:val="ListParagraph"/>
        <w:numPr>
          <w:ilvl w:val="1"/>
          <w:numId w:val="40"/>
        </w:numPr>
        <w:spacing w:after="0" w:line="240" w:lineRule="auto"/>
        <w:ind w:left="420" w:hanging="420"/>
        <w:rPr>
          <w:rFonts w:ascii="Arial" w:hAnsi="Arial" w:cs="Arial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Arial"/>
            <w:sz w:val="28"/>
            <w:szCs w:val="28"/>
            <w:lang w:val="az-Latn-AZ"/>
          </w:rPr>
          <m:t xml:space="preserve">400,  500   </m:t>
        </m:r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V</m:t>
        </m:r>
      </m:oMath>
    </w:p>
    <w:p w14:paraId="50098E0A" w14:textId="77777777" w:rsidR="00070E24" w:rsidRPr="00EF4861" w:rsidRDefault="00070E24" w:rsidP="00490FD3">
      <w:pPr>
        <w:rPr>
          <w:rFonts w:ascii="Arial" w:hAnsi="Arial" w:cs="Arial"/>
          <w:sz w:val="28"/>
          <w:szCs w:val="28"/>
          <w:lang w:val="az-Latn-AZ"/>
        </w:rPr>
      </w:pPr>
    </w:p>
    <w:sectPr w:rsidR="00070E24" w:rsidRPr="00EF4861" w:rsidSect="004E00F1">
      <w:pgSz w:w="12240" w:h="15840"/>
      <w:pgMar w:top="426" w:right="990" w:bottom="14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Roman AzLat">
    <w:altName w:val="Cambria"/>
    <w:charset w:val="CC"/>
    <w:family w:val="roman"/>
    <w:pitch w:val="variable"/>
    <w:sig w:usb0="00000201" w:usb1="00000000" w:usb2="00000000" w:usb3="00000000" w:csb0="00000004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Roman (Azeri Cyr)">
    <w:charset w:val="CC"/>
    <w:family w:val="roman"/>
    <w:pitch w:val="variable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Roman (Azeri Lat)">
    <w:altName w:val="Cambria"/>
    <w:charset w:val="CC"/>
    <w:family w:val="roman"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83A6D"/>
    <w:multiLevelType w:val="hybridMultilevel"/>
    <w:tmpl w:val="799A8628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A2A09"/>
    <w:multiLevelType w:val="singleLevel"/>
    <w:tmpl w:val="5472F434"/>
    <w:lvl w:ilvl="0">
      <w:start w:val="1"/>
      <w:numFmt w:val="upperLetter"/>
      <w:pStyle w:val="Heading2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 w15:restartNumberingAfterBreak="0">
    <w:nsid w:val="09064E4E"/>
    <w:multiLevelType w:val="hybridMultilevel"/>
    <w:tmpl w:val="9FB8DFF2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F1455"/>
    <w:multiLevelType w:val="hybridMultilevel"/>
    <w:tmpl w:val="87F062E8"/>
    <w:lvl w:ilvl="0" w:tplc="AFAE10FA">
      <w:start w:val="1"/>
      <w:numFmt w:val="upperLetter"/>
      <w:lvlText w:val="%1)"/>
      <w:lvlJc w:val="left"/>
      <w:pPr>
        <w:ind w:left="5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8" w:hanging="360"/>
      </w:pPr>
    </w:lvl>
    <w:lvl w:ilvl="2" w:tplc="0419001B" w:tentative="1">
      <w:start w:val="1"/>
      <w:numFmt w:val="lowerRoman"/>
      <w:lvlText w:val="%3."/>
      <w:lvlJc w:val="right"/>
      <w:pPr>
        <w:ind w:left="1998" w:hanging="180"/>
      </w:pPr>
    </w:lvl>
    <w:lvl w:ilvl="3" w:tplc="0419000F" w:tentative="1">
      <w:start w:val="1"/>
      <w:numFmt w:val="decimal"/>
      <w:lvlText w:val="%4."/>
      <w:lvlJc w:val="left"/>
      <w:pPr>
        <w:ind w:left="2718" w:hanging="360"/>
      </w:pPr>
    </w:lvl>
    <w:lvl w:ilvl="4" w:tplc="04190019" w:tentative="1">
      <w:start w:val="1"/>
      <w:numFmt w:val="lowerLetter"/>
      <w:lvlText w:val="%5."/>
      <w:lvlJc w:val="left"/>
      <w:pPr>
        <w:ind w:left="3438" w:hanging="360"/>
      </w:pPr>
    </w:lvl>
    <w:lvl w:ilvl="5" w:tplc="0419001B" w:tentative="1">
      <w:start w:val="1"/>
      <w:numFmt w:val="lowerRoman"/>
      <w:lvlText w:val="%6."/>
      <w:lvlJc w:val="right"/>
      <w:pPr>
        <w:ind w:left="4158" w:hanging="180"/>
      </w:pPr>
    </w:lvl>
    <w:lvl w:ilvl="6" w:tplc="0419000F" w:tentative="1">
      <w:start w:val="1"/>
      <w:numFmt w:val="decimal"/>
      <w:lvlText w:val="%7."/>
      <w:lvlJc w:val="left"/>
      <w:pPr>
        <w:ind w:left="4878" w:hanging="360"/>
      </w:pPr>
    </w:lvl>
    <w:lvl w:ilvl="7" w:tplc="04190019" w:tentative="1">
      <w:start w:val="1"/>
      <w:numFmt w:val="lowerLetter"/>
      <w:lvlText w:val="%8."/>
      <w:lvlJc w:val="left"/>
      <w:pPr>
        <w:ind w:left="5598" w:hanging="360"/>
      </w:pPr>
    </w:lvl>
    <w:lvl w:ilvl="8" w:tplc="0419001B" w:tentative="1">
      <w:start w:val="1"/>
      <w:numFmt w:val="lowerRoman"/>
      <w:lvlText w:val="%9."/>
      <w:lvlJc w:val="right"/>
      <w:pPr>
        <w:ind w:left="6318" w:hanging="180"/>
      </w:pPr>
    </w:lvl>
  </w:abstractNum>
  <w:abstractNum w:abstractNumId="4" w15:restartNumberingAfterBreak="0">
    <w:nsid w:val="0FCF1EE6"/>
    <w:multiLevelType w:val="hybridMultilevel"/>
    <w:tmpl w:val="96EA379E"/>
    <w:lvl w:ilvl="0" w:tplc="E0B6335C">
      <w:start w:val="38"/>
      <w:numFmt w:val="decimal"/>
      <w:lvlText w:val="##%1."/>
      <w:lvlJc w:val="left"/>
      <w:pPr>
        <w:tabs>
          <w:tab w:val="num" w:pos="1724"/>
        </w:tabs>
        <w:ind w:left="1724" w:hanging="284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D10834"/>
    <w:multiLevelType w:val="hybridMultilevel"/>
    <w:tmpl w:val="9FB8DFF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DE556A"/>
    <w:multiLevelType w:val="hybridMultilevel"/>
    <w:tmpl w:val="971C7546"/>
    <w:lvl w:ilvl="0" w:tplc="89CE0F9A">
      <w:start w:val="1"/>
      <w:numFmt w:val="lowerLetter"/>
      <w:lvlText w:val="%1)"/>
      <w:lvlJc w:val="left"/>
      <w:pPr>
        <w:ind w:left="45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170" w:hanging="360"/>
      </w:pPr>
    </w:lvl>
    <w:lvl w:ilvl="2" w:tplc="0419001B" w:tentative="1">
      <w:start w:val="1"/>
      <w:numFmt w:val="lowerRoman"/>
      <w:lvlText w:val="%3."/>
      <w:lvlJc w:val="right"/>
      <w:pPr>
        <w:ind w:left="1890" w:hanging="180"/>
      </w:pPr>
    </w:lvl>
    <w:lvl w:ilvl="3" w:tplc="0419000F" w:tentative="1">
      <w:start w:val="1"/>
      <w:numFmt w:val="decimal"/>
      <w:lvlText w:val="%4."/>
      <w:lvlJc w:val="left"/>
      <w:pPr>
        <w:ind w:left="2610" w:hanging="360"/>
      </w:pPr>
    </w:lvl>
    <w:lvl w:ilvl="4" w:tplc="04190019" w:tentative="1">
      <w:start w:val="1"/>
      <w:numFmt w:val="lowerLetter"/>
      <w:lvlText w:val="%5."/>
      <w:lvlJc w:val="left"/>
      <w:pPr>
        <w:ind w:left="3330" w:hanging="360"/>
      </w:pPr>
    </w:lvl>
    <w:lvl w:ilvl="5" w:tplc="0419001B" w:tentative="1">
      <w:start w:val="1"/>
      <w:numFmt w:val="lowerRoman"/>
      <w:lvlText w:val="%6."/>
      <w:lvlJc w:val="right"/>
      <w:pPr>
        <w:ind w:left="4050" w:hanging="180"/>
      </w:pPr>
    </w:lvl>
    <w:lvl w:ilvl="6" w:tplc="0419000F" w:tentative="1">
      <w:start w:val="1"/>
      <w:numFmt w:val="decimal"/>
      <w:lvlText w:val="%7."/>
      <w:lvlJc w:val="left"/>
      <w:pPr>
        <w:ind w:left="4770" w:hanging="360"/>
      </w:pPr>
    </w:lvl>
    <w:lvl w:ilvl="7" w:tplc="04190019" w:tentative="1">
      <w:start w:val="1"/>
      <w:numFmt w:val="lowerLetter"/>
      <w:lvlText w:val="%8."/>
      <w:lvlJc w:val="left"/>
      <w:pPr>
        <w:ind w:left="5490" w:hanging="360"/>
      </w:pPr>
    </w:lvl>
    <w:lvl w:ilvl="8" w:tplc="041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7" w15:restartNumberingAfterBreak="0">
    <w:nsid w:val="211149D7"/>
    <w:multiLevelType w:val="hybridMultilevel"/>
    <w:tmpl w:val="EFE2523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6B14EF"/>
    <w:multiLevelType w:val="hybridMultilevel"/>
    <w:tmpl w:val="799A8628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683CFF"/>
    <w:multiLevelType w:val="hybridMultilevel"/>
    <w:tmpl w:val="738E6D2A"/>
    <w:lvl w:ilvl="0" w:tplc="04090017">
      <w:start w:val="1"/>
      <w:numFmt w:val="lowerLetter"/>
      <w:lvlText w:val="%1)"/>
      <w:lvlJc w:val="left"/>
      <w:pPr>
        <w:ind w:left="4860" w:hanging="360"/>
      </w:pPr>
    </w:lvl>
    <w:lvl w:ilvl="1" w:tplc="042C0019" w:tentative="1">
      <w:start w:val="1"/>
      <w:numFmt w:val="lowerLetter"/>
      <w:lvlText w:val="%2."/>
      <w:lvlJc w:val="left"/>
      <w:pPr>
        <w:ind w:left="5580" w:hanging="360"/>
      </w:pPr>
    </w:lvl>
    <w:lvl w:ilvl="2" w:tplc="042C001B" w:tentative="1">
      <w:start w:val="1"/>
      <w:numFmt w:val="lowerRoman"/>
      <w:lvlText w:val="%3."/>
      <w:lvlJc w:val="right"/>
      <w:pPr>
        <w:ind w:left="6300" w:hanging="180"/>
      </w:pPr>
    </w:lvl>
    <w:lvl w:ilvl="3" w:tplc="042C000F" w:tentative="1">
      <w:start w:val="1"/>
      <w:numFmt w:val="decimal"/>
      <w:lvlText w:val="%4."/>
      <w:lvlJc w:val="left"/>
      <w:pPr>
        <w:ind w:left="7020" w:hanging="360"/>
      </w:pPr>
    </w:lvl>
    <w:lvl w:ilvl="4" w:tplc="042C0019" w:tentative="1">
      <w:start w:val="1"/>
      <w:numFmt w:val="lowerLetter"/>
      <w:lvlText w:val="%5."/>
      <w:lvlJc w:val="left"/>
      <w:pPr>
        <w:ind w:left="7740" w:hanging="360"/>
      </w:pPr>
    </w:lvl>
    <w:lvl w:ilvl="5" w:tplc="042C001B" w:tentative="1">
      <w:start w:val="1"/>
      <w:numFmt w:val="lowerRoman"/>
      <w:lvlText w:val="%6."/>
      <w:lvlJc w:val="right"/>
      <w:pPr>
        <w:ind w:left="8460" w:hanging="180"/>
      </w:pPr>
    </w:lvl>
    <w:lvl w:ilvl="6" w:tplc="042C000F" w:tentative="1">
      <w:start w:val="1"/>
      <w:numFmt w:val="decimal"/>
      <w:lvlText w:val="%7."/>
      <w:lvlJc w:val="left"/>
      <w:pPr>
        <w:ind w:left="9180" w:hanging="360"/>
      </w:pPr>
    </w:lvl>
    <w:lvl w:ilvl="7" w:tplc="042C0019" w:tentative="1">
      <w:start w:val="1"/>
      <w:numFmt w:val="lowerLetter"/>
      <w:lvlText w:val="%8."/>
      <w:lvlJc w:val="left"/>
      <w:pPr>
        <w:ind w:left="9900" w:hanging="360"/>
      </w:pPr>
    </w:lvl>
    <w:lvl w:ilvl="8" w:tplc="042C001B" w:tentative="1">
      <w:start w:val="1"/>
      <w:numFmt w:val="lowerRoman"/>
      <w:lvlText w:val="%9."/>
      <w:lvlJc w:val="right"/>
      <w:pPr>
        <w:ind w:left="10620" w:hanging="180"/>
      </w:pPr>
    </w:lvl>
  </w:abstractNum>
  <w:abstractNum w:abstractNumId="10" w15:restartNumberingAfterBreak="0">
    <w:nsid w:val="28922552"/>
    <w:multiLevelType w:val="hybridMultilevel"/>
    <w:tmpl w:val="0EEA8542"/>
    <w:lvl w:ilvl="0" w:tplc="C374C07C">
      <w:start w:val="137"/>
      <w:numFmt w:val="decimal"/>
      <w:lvlText w:val="%1."/>
      <w:lvlJc w:val="left"/>
      <w:pPr>
        <w:ind w:left="1944" w:hanging="504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 w15:restartNumberingAfterBreak="0">
    <w:nsid w:val="36CA352F"/>
    <w:multiLevelType w:val="hybridMultilevel"/>
    <w:tmpl w:val="799A8628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C54FF1"/>
    <w:multiLevelType w:val="hybridMultilevel"/>
    <w:tmpl w:val="9534688A"/>
    <w:lvl w:ilvl="0" w:tplc="8138C1FC">
      <w:start w:val="1"/>
      <w:numFmt w:val="upperLetter"/>
      <w:lvlText w:val="%1)"/>
      <w:lvlJc w:val="left"/>
      <w:pPr>
        <w:ind w:left="5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8" w:hanging="360"/>
      </w:pPr>
    </w:lvl>
    <w:lvl w:ilvl="2" w:tplc="0419001B" w:tentative="1">
      <w:start w:val="1"/>
      <w:numFmt w:val="lowerRoman"/>
      <w:lvlText w:val="%3."/>
      <w:lvlJc w:val="right"/>
      <w:pPr>
        <w:ind w:left="1998" w:hanging="180"/>
      </w:pPr>
    </w:lvl>
    <w:lvl w:ilvl="3" w:tplc="0419000F" w:tentative="1">
      <w:start w:val="1"/>
      <w:numFmt w:val="decimal"/>
      <w:lvlText w:val="%4."/>
      <w:lvlJc w:val="left"/>
      <w:pPr>
        <w:ind w:left="2718" w:hanging="360"/>
      </w:pPr>
    </w:lvl>
    <w:lvl w:ilvl="4" w:tplc="04190019" w:tentative="1">
      <w:start w:val="1"/>
      <w:numFmt w:val="lowerLetter"/>
      <w:lvlText w:val="%5."/>
      <w:lvlJc w:val="left"/>
      <w:pPr>
        <w:ind w:left="3438" w:hanging="360"/>
      </w:pPr>
    </w:lvl>
    <w:lvl w:ilvl="5" w:tplc="0419001B" w:tentative="1">
      <w:start w:val="1"/>
      <w:numFmt w:val="lowerRoman"/>
      <w:lvlText w:val="%6."/>
      <w:lvlJc w:val="right"/>
      <w:pPr>
        <w:ind w:left="4158" w:hanging="180"/>
      </w:pPr>
    </w:lvl>
    <w:lvl w:ilvl="6" w:tplc="0419000F" w:tentative="1">
      <w:start w:val="1"/>
      <w:numFmt w:val="decimal"/>
      <w:lvlText w:val="%7."/>
      <w:lvlJc w:val="left"/>
      <w:pPr>
        <w:ind w:left="4878" w:hanging="360"/>
      </w:pPr>
    </w:lvl>
    <w:lvl w:ilvl="7" w:tplc="04190019" w:tentative="1">
      <w:start w:val="1"/>
      <w:numFmt w:val="lowerLetter"/>
      <w:lvlText w:val="%8."/>
      <w:lvlJc w:val="left"/>
      <w:pPr>
        <w:ind w:left="5598" w:hanging="360"/>
      </w:pPr>
    </w:lvl>
    <w:lvl w:ilvl="8" w:tplc="0419001B" w:tentative="1">
      <w:start w:val="1"/>
      <w:numFmt w:val="lowerRoman"/>
      <w:lvlText w:val="%9."/>
      <w:lvlJc w:val="right"/>
      <w:pPr>
        <w:ind w:left="6318" w:hanging="180"/>
      </w:pPr>
    </w:lvl>
  </w:abstractNum>
  <w:abstractNum w:abstractNumId="13" w15:restartNumberingAfterBreak="0">
    <w:nsid w:val="38D04C4C"/>
    <w:multiLevelType w:val="hybridMultilevel"/>
    <w:tmpl w:val="151C52B4"/>
    <w:lvl w:ilvl="0" w:tplc="0418656A">
      <w:start w:val="1"/>
      <w:numFmt w:val="upperLetter"/>
      <w:lvlText w:val="%1)"/>
      <w:lvlJc w:val="left"/>
      <w:pPr>
        <w:ind w:left="5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8" w:hanging="360"/>
      </w:pPr>
    </w:lvl>
    <w:lvl w:ilvl="2" w:tplc="0419001B" w:tentative="1">
      <w:start w:val="1"/>
      <w:numFmt w:val="lowerRoman"/>
      <w:lvlText w:val="%3."/>
      <w:lvlJc w:val="right"/>
      <w:pPr>
        <w:ind w:left="1998" w:hanging="180"/>
      </w:pPr>
    </w:lvl>
    <w:lvl w:ilvl="3" w:tplc="0419000F" w:tentative="1">
      <w:start w:val="1"/>
      <w:numFmt w:val="decimal"/>
      <w:lvlText w:val="%4."/>
      <w:lvlJc w:val="left"/>
      <w:pPr>
        <w:ind w:left="2718" w:hanging="360"/>
      </w:pPr>
    </w:lvl>
    <w:lvl w:ilvl="4" w:tplc="04190019" w:tentative="1">
      <w:start w:val="1"/>
      <w:numFmt w:val="lowerLetter"/>
      <w:lvlText w:val="%5."/>
      <w:lvlJc w:val="left"/>
      <w:pPr>
        <w:ind w:left="3438" w:hanging="360"/>
      </w:pPr>
    </w:lvl>
    <w:lvl w:ilvl="5" w:tplc="0419001B" w:tentative="1">
      <w:start w:val="1"/>
      <w:numFmt w:val="lowerRoman"/>
      <w:lvlText w:val="%6."/>
      <w:lvlJc w:val="right"/>
      <w:pPr>
        <w:ind w:left="4158" w:hanging="180"/>
      </w:pPr>
    </w:lvl>
    <w:lvl w:ilvl="6" w:tplc="0419000F" w:tentative="1">
      <w:start w:val="1"/>
      <w:numFmt w:val="decimal"/>
      <w:lvlText w:val="%7."/>
      <w:lvlJc w:val="left"/>
      <w:pPr>
        <w:ind w:left="4878" w:hanging="360"/>
      </w:pPr>
    </w:lvl>
    <w:lvl w:ilvl="7" w:tplc="04190019" w:tentative="1">
      <w:start w:val="1"/>
      <w:numFmt w:val="lowerLetter"/>
      <w:lvlText w:val="%8."/>
      <w:lvlJc w:val="left"/>
      <w:pPr>
        <w:ind w:left="5598" w:hanging="360"/>
      </w:pPr>
    </w:lvl>
    <w:lvl w:ilvl="8" w:tplc="0419001B" w:tentative="1">
      <w:start w:val="1"/>
      <w:numFmt w:val="lowerRoman"/>
      <w:lvlText w:val="%9."/>
      <w:lvlJc w:val="right"/>
      <w:pPr>
        <w:ind w:left="6318" w:hanging="180"/>
      </w:pPr>
    </w:lvl>
  </w:abstractNum>
  <w:abstractNum w:abstractNumId="14" w15:restartNumberingAfterBreak="0">
    <w:nsid w:val="39EC5368"/>
    <w:multiLevelType w:val="hybridMultilevel"/>
    <w:tmpl w:val="06B2161A"/>
    <w:lvl w:ilvl="0" w:tplc="B0D69656">
      <w:start w:val="1"/>
      <w:numFmt w:val="upperLetter"/>
      <w:lvlText w:val="%1)"/>
      <w:lvlJc w:val="left"/>
      <w:pPr>
        <w:ind w:left="5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8" w:hanging="360"/>
      </w:pPr>
    </w:lvl>
    <w:lvl w:ilvl="2" w:tplc="0419001B" w:tentative="1">
      <w:start w:val="1"/>
      <w:numFmt w:val="lowerRoman"/>
      <w:lvlText w:val="%3."/>
      <w:lvlJc w:val="right"/>
      <w:pPr>
        <w:ind w:left="1998" w:hanging="180"/>
      </w:pPr>
    </w:lvl>
    <w:lvl w:ilvl="3" w:tplc="0419000F" w:tentative="1">
      <w:start w:val="1"/>
      <w:numFmt w:val="decimal"/>
      <w:lvlText w:val="%4."/>
      <w:lvlJc w:val="left"/>
      <w:pPr>
        <w:ind w:left="2718" w:hanging="360"/>
      </w:pPr>
    </w:lvl>
    <w:lvl w:ilvl="4" w:tplc="04190019" w:tentative="1">
      <w:start w:val="1"/>
      <w:numFmt w:val="lowerLetter"/>
      <w:lvlText w:val="%5."/>
      <w:lvlJc w:val="left"/>
      <w:pPr>
        <w:ind w:left="3438" w:hanging="360"/>
      </w:pPr>
    </w:lvl>
    <w:lvl w:ilvl="5" w:tplc="0419001B" w:tentative="1">
      <w:start w:val="1"/>
      <w:numFmt w:val="lowerRoman"/>
      <w:lvlText w:val="%6."/>
      <w:lvlJc w:val="right"/>
      <w:pPr>
        <w:ind w:left="4158" w:hanging="180"/>
      </w:pPr>
    </w:lvl>
    <w:lvl w:ilvl="6" w:tplc="0419000F" w:tentative="1">
      <w:start w:val="1"/>
      <w:numFmt w:val="decimal"/>
      <w:lvlText w:val="%7."/>
      <w:lvlJc w:val="left"/>
      <w:pPr>
        <w:ind w:left="4878" w:hanging="360"/>
      </w:pPr>
    </w:lvl>
    <w:lvl w:ilvl="7" w:tplc="04190019" w:tentative="1">
      <w:start w:val="1"/>
      <w:numFmt w:val="lowerLetter"/>
      <w:lvlText w:val="%8."/>
      <w:lvlJc w:val="left"/>
      <w:pPr>
        <w:ind w:left="5598" w:hanging="360"/>
      </w:pPr>
    </w:lvl>
    <w:lvl w:ilvl="8" w:tplc="0419001B" w:tentative="1">
      <w:start w:val="1"/>
      <w:numFmt w:val="lowerRoman"/>
      <w:lvlText w:val="%9."/>
      <w:lvlJc w:val="right"/>
      <w:pPr>
        <w:ind w:left="6318" w:hanging="180"/>
      </w:pPr>
    </w:lvl>
  </w:abstractNum>
  <w:abstractNum w:abstractNumId="15" w15:restartNumberingAfterBreak="0">
    <w:nsid w:val="3A911384"/>
    <w:multiLevelType w:val="hybridMultilevel"/>
    <w:tmpl w:val="B8B0CE54"/>
    <w:lvl w:ilvl="0" w:tplc="0809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6" w15:restartNumberingAfterBreak="0">
    <w:nsid w:val="3D0D4F76"/>
    <w:multiLevelType w:val="hybridMultilevel"/>
    <w:tmpl w:val="FB3259C2"/>
    <w:lvl w:ilvl="0" w:tplc="E68E9834">
      <w:start w:val="39"/>
      <w:numFmt w:val="decimal"/>
      <w:lvlText w:val="##%1."/>
      <w:lvlJc w:val="left"/>
      <w:pPr>
        <w:tabs>
          <w:tab w:val="num" w:pos="568"/>
        </w:tabs>
        <w:ind w:left="568" w:hanging="284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5622A4"/>
    <w:multiLevelType w:val="hybridMultilevel"/>
    <w:tmpl w:val="BBA075A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7A7055"/>
    <w:multiLevelType w:val="hybridMultilevel"/>
    <w:tmpl w:val="799A8628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6324F2"/>
    <w:multiLevelType w:val="hybridMultilevel"/>
    <w:tmpl w:val="1E02B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5437064"/>
    <w:multiLevelType w:val="hybridMultilevel"/>
    <w:tmpl w:val="BD0ADE78"/>
    <w:lvl w:ilvl="0" w:tplc="9374744A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7106341"/>
    <w:multiLevelType w:val="hybridMultilevel"/>
    <w:tmpl w:val="56A2F1F6"/>
    <w:lvl w:ilvl="0" w:tplc="83143CBC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80938C6"/>
    <w:multiLevelType w:val="hybridMultilevel"/>
    <w:tmpl w:val="297CFDCE"/>
    <w:lvl w:ilvl="0" w:tplc="4B9AAE66">
      <w:start w:val="355"/>
      <w:numFmt w:val="decimal"/>
      <w:lvlText w:val="%1."/>
      <w:lvlJc w:val="left"/>
      <w:pPr>
        <w:ind w:left="828" w:hanging="468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884B11"/>
    <w:multiLevelType w:val="hybridMultilevel"/>
    <w:tmpl w:val="61E648B8"/>
    <w:lvl w:ilvl="0" w:tplc="82CAE96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D24765"/>
    <w:multiLevelType w:val="hybridMultilevel"/>
    <w:tmpl w:val="60949870"/>
    <w:lvl w:ilvl="0" w:tplc="313A0BC8">
      <w:start w:val="1"/>
      <w:numFmt w:val="upperLetter"/>
      <w:lvlText w:val="%1)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4202C6F0">
      <w:start w:val="1"/>
      <w:numFmt w:val="decimal"/>
      <w:lvlText w:val="##%2."/>
      <w:lvlJc w:val="left"/>
      <w:pPr>
        <w:tabs>
          <w:tab w:val="num" w:pos="1724"/>
        </w:tabs>
        <w:ind w:left="1724" w:hanging="284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25" w15:restartNumberingAfterBreak="0">
    <w:nsid w:val="55B12FF9"/>
    <w:multiLevelType w:val="hybridMultilevel"/>
    <w:tmpl w:val="B8BA3796"/>
    <w:lvl w:ilvl="0" w:tplc="A4D28068">
      <w:start w:val="138"/>
      <w:numFmt w:val="decimal"/>
      <w:lvlText w:val="%1."/>
      <w:lvlJc w:val="left"/>
      <w:pPr>
        <w:ind w:left="504" w:hanging="504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612999"/>
    <w:multiLevelType w:val="hybridMultilevel"/>
    <w:tmpl w:val="2AF44BDE"/>
    <w:lvl w:ilvl="0" w:tplc="AA46BA6A">
      <w:start w:val="1"/>
      <w:numFmt w:val="upperLetter"/>
      <w:lvlText w:val="%1)"/>
      <w:lvlJc w:val="left"/>
      <w:pPr>
        <w:ind w:left="5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8" w:hanging="360"/>
      </w:pPr>
    </w:lvl>
    <w:lvl w:ilvl="2" w:tplc="0419001B" w:tentative="1">
      <w:start w:val="1"/>
      <w:numFmt w:val="lowerRoman"/>
      <w:lvlText w:val="%3."/>
      <w:lvlJc w:val="right"/>
      <w:pPr>
        <w:ind w:left="1998" w:hanging="180"/>
      </w:pPr>
    </w:lvl>
    <w:lvl w:ilvl="3" w:tplc="0419000F" w:tentative="1">
      <w:start w:val="1"/>
      <w:numFmt w:val="decimal"/>
      <w:lvlText w:val="%4."/>
      <w:lvlJc w:val="left"/>
      <w:pPr>
        <w:ind w:left="2718" w:hanging="360"/>
      </w:pPr>
    </w:lvl>
    <w:lvl w:ilvl="4" w:tplc="04190019" w:tentative="1">
      <w:start w:val="1"/>
      <w:numFmt w:val="lowerLetter"/>
      <w:lvlText w:val="%5."/>
      <w:lvlJc w:val="left"/>
      <w:pPr>
        <w:ind w:left="3438" w:hanging="360"/>
      </w:pPr>
    </w:lvl>
    <w:lvl w:ilvl="5" w:tplc="0419001B" w:tentative="1">
      <w:start w:val="1"/>
      <w:numFmt w:val="lowerRoman"/>
      <w:lvlText w:val="%6."/>
      <w:lvlJc w:val="right"/>
      <w:pPr>
        <w:ind w:left="4158" w:hanging="180"/>
      </w:pPr>
    </w:lvl>
    <w:lvl w:ilvl="6" w:tplc="0419000F" w:tentative="1">
      <w:start w:val="1"/>
      <w:numFmt w:val="decimal"/>
      <w:lvlText w:val="%7."/>
      <w:lvlJc w:val="left"/>
      <w:pPr>
        <w:ind w:left="4878" w:hanging="360"/>
      </w:pPr>
    </w:lvl>
    <w:lvl w:ilvl="7" w:tplc="04190019" w:tentative="1">
      <w:start w:val="1"/>
      <w:numFmt w:val="lowerLetter"/>
      <w:lvlText w:val="%8."/>
      <w:lvlJc w:val="left"/>
      <w:pPr>
        <w:ind w:left="5598" w:hanging="360"/>
      </w:pPr>
    </w:lvl>
    <w:lvl w:ilvl="8" w:tplc="0419001B" w:tentative="1">
      <w:start w:val="1"/>
      <w:numFmt w:val="lowerRoman"/>
      <w:lvlText w:val="%9."/>
      <w:lvlJc w:val="right"/>
      <w:pPr>
        <w:ind w:left="6318" w:hanging="180"/>
      </w:pPr>
    </w:lvl>
  </w:abstractNum>
  <w:abstractNum w:abstractNumId="27" w15:restartNumberingAfterBreak="0">
    <w:nsid w:val="5E07043C"/>
    <w:multiLevelType w:val="hybridMultilevel"/>
    <w:tmpl w:val="EFE2523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931F7"/>
    <w:multiLevelType w:val="hybridMultilevel"/>
    <w:tmpl w:val="5B30DCA4"/>
    <w:lvl w:ilvl="0" w:tplc="6D166EFC">
      <w:start w:val="144"/>
      <w:numFmt w:val="decimal"/>
      <w:lvlText w:val="%1."/>
      <w:lvlJc w:val="left"/>
      <w:pPr>
        <w:ind w:left="1584" w:hanging="504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5763649"/>
    <w:multiLevelType w:val="hybridMultilevel"/>
    <w:tmpl w:val="50AE74FE"/>
    <w:lvl w:ilvl="0" w:tplc="D0EC9590">
      <w:start w:val="50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0007D5"/>
    <w:multiLevelType w:val="hybridMultilevel"/>
    <w:tmpl w:val="D174F1FA"/>
    <w:lvl w:ilvl="0" w:tplc="D558415C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82C2188"/>
    <w:multiLevelType w:val="hybridMultilevel"/>
    <w:tmpl w:val="E17041FC"/>
    <w:lvl w:ilvl="0" w:tplc="DB3061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6A823F88"/>
    <w:multiLevelType w:val="hybridMultilevel"/>
    <w:tmpl w:val="4AAACADC"/>
    <w:lvl w:ilvl="0" w:tplc="A01A7072">
      <w:start w:val="4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B36B91"/>
    <w:multiLevelType w:val="hybridMultilevel"/>
    <w:tmpl w:val="E506B65E"/>
    <w:lvl w:ilvl="0" w:tplc="1CB0EDB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EB60A69"/>
    <w:multiLevelType w:val="hybridMultilevel"/>
    <w:tmpl w:val="A6F20436"/>
    <w:lvl w:ilvl="0" w:tplc="A31E3C2A">
      <w:start w:val="1"/>
      <w:numFmt w:val="upperLetter"/>
      <w:lvlText w:val="%1)"/>
      <w:lvlJc w:val="left"/>
      <w:pPr>
        <w:ind w:left="5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8" w:hanging="360"/>
      </w:pPr>
    </w:lvl>
    <w:lvl w:ilvl="2" w:tplc="0419001B" w:tentative="1">
      <w:start w:val="1"/>
      <w:numFmt w:val="lowerRoman"/>
      <w:lvlText w:val="%3."/>
      <w:lvlJc w:val="right"/>
      <w:pPr>
        <w:ind w:left="1998" w:hanging="180"/>
      </w:pPr>
    </w:lvl>
    <w:lvl w:ilvl="3" w:tplc="0419000F" w:tentative="1">
      <w:start w:val="1"/>
      <w:numFmt w:val="decimal"/>
      <w:lvlText w:val="%4."/>
      <w:lvlJc w:val="left"/>
      <w:pPr>
        <w:ind w:left="2718" w:hanging="360"/>
      </w:pPr>
    </w:lvl>
    <w:lvl w:ilvl="4" w:tplc="04190019" w:tentative="1">
      <w:start w:val="1"/>
      <w:numFmt w:val="lowerLetter"/>
      <w:lvlText w:val="%5."/>
      <w:lvlJc w:val="left"/>
      <w:pPr>
        <w:ind w:left="3438" w:hanging="360"/>
      </w:pPr>
    </w:lvl>
    <w:lvl w:ilvl="5" w:tplc="0419001B" w:tentative="1">
      <w:start w:val="1"/>
      <w:numFmt w:val="lowerRoman"/>
      <w:lvlText w:val="%6."/>
      <w:lvlJc w:val="right"/>
      <w:pPr>
        <w:ind w:left="4158" w:hanging="180"/>
      </w:pPr>
    </w:lvl>
    <w:lvl w:ilvl="6" w:tplc="0419000F" w:tentative="1">
      <w:start w:val="1"/>
      <w:numFmt w:val="decimal"/>
      <w:lvlText w:val="%7."/>
      <w:lvlJc w:val="left"/>
      <w:pPr>
        <w:ind w:left="4878" w:hanging="360"/>
      </w:pPr>
    </w:lvl>
    <w:lvl w:ilvl="7" w:tplc="04190019" w:tentative="1">
      <w:start w:val="1"/>
      <w:numFmt w:val="lowerLetter"/>
      <w:lvlText w:val="%8."/>
      <w:lvlJc w:val="left"/>
      <w:pPr>
        <w:ind w:left="5598" w:hanging="360"/>
      </w:pPr>
    </w:lvl>
    <w:lvl w:ilvl="8" w:tplc="0419001B" w:tentative="1">
      <w:start w:val="1"/>
      <w:numFmt w:val="lowerRoman"/>
      <w:lvlText w:val="%9."/>
      <w:lvlJc w:val="right"/>
      <w:pPr>
        <w:ind w:left="6318" w:hanging="180"/>
      </w:pPr>
    </w:lvl>
  </w:abstractNum>
  <w:abstractNum w:abstractNumId="35" w15:restartNumberingAfterBreak="0">
    <w:nsid w:val="6F2D58FA"/>
    <w:multiLevelType w:val="hybridMultilevel"/>
    <w:tmpl w:val="6F5824E8"/>
    <w:lvl w:ilvl="0" w:tplc="7D5A6418">
      <w:start w:val="190"/>
      <w:numFmt w:val="decimal"/>
      <w:lvlText w:val="%1."/>
      <w:lvlJc w:val="left"/>
      <w:pPr>
        <w:ind w:left="1271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 w15:restartNumberingAfterBreak="0">
    <w:nsid w:val="75B1590D"/>
    <w:multiLevelType w:val="hybridMultilevel"/>
    <w:tmpl w:val="9FB8DFF2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767883"/>
    <w:multiLevelType w:val="hybridMultilevel"/>
    <w:tmpl w:val="1FD2FD6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1E1798"/>
    <w:multiLevelType w:val="hybridMultilevel"/>
    <w:tmpl w:val="E98E8E0C"/>
    <w:lvl w:ilvl="0" w:tplc="EDBABA8A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FE0154B"/>
    <w:multiLevelType w:val="hybridMultilevel"/>
    <w:tmpl w:val="99DC358A"/>
    <w:lvl w:ilvl="0" w:tplc="370E7FB4">
      <w:start w:val="1"/>
      <w:numFmt w:val="decimal"/>
      <w:lvlText w:val="%1."/>
      <w:lvlJc w:val="left"/>
      <w:pPr>
        <w:ind w:left="420" w:hanging="420"/>
      </w:pPr>
      <w:rPr>
        <w:rFonts w:ascii="Times New Roman" w:eastAsia="Times New Roman" w:hAnsi="Times New Roman" w:cs="Times New Roman"/>
        <w:b/>
      </w:rPr>
    </w:lvl>
    <w:lvl w:ilvl="1" w:tplc="ACF4AF5E">
      <w:start w:val="1"/>
      <w:numFmt w:val="lowerLetter"/>
      <w:lvlText w:val="%2."/>
      <w:lvlJc w:val="left"/>
      <w:pPr>
        <w:ind w:left="1014" w:hanging="360"/>
      </w:pPr>
      <w:rPr>
        <w:i w:val="0"/>
        <w:vertAlign w:val="baseline"/>
      </w:rPr>
    </w:lvl>
    <w:lvl w:ilvl="2" w:tplc="DBF83FE6">
      <w:start w:val="5"/>
      <w:numFmt w:val="bullet"/>
      <w:lvlText w:val=""/>
      <w:lvlJc w:val="left"/>
      <w:pPr>
        <w:ind w:left="1914" w:hanging="360"/>
      </w:pPr>
      <w:rPr>
        <w:rFonts w:ascii="Symbol" w:eastAsia="Times New Roman" w:hAnsi="Symbol" w:cs="Times New Roman" w:hint="default"/>
        <w:sz w:val="20"/>
      </w:r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num w:numId="1" w16cid:durableId="426001014">
    <w:abstractNumId w:val="11"/>
  </w:num>
  <w:num w:numId="2" w16cid:durableId="2140415126">
    <w:abstractNumId w:val="18"/>
  </w:num>
  <w:num w:numId="3" w16cid:durableId="837965136">
    <w:abstractNumId w:val="0"/>
  </w:num>
  <w:num w:numId="4" w16cid:durableId="1247567442">
    <w:abstractNumId w:val="8"/>
  </w:num>
  <w:num w:numId="5" w16cid:durableId="1625498286">
    <w:abstractNumId w:val="23"/>
  </w:num>
  <w:num w:numId="6" w16cid:durableId="858659004">
    <w:abstractNumId w:val="33"/>
  </w:num>
  <w:num w:numId="7" w16cid:durableId="1347563253">
    <w:abstractNumId w:val="21"/>
  </w:num>
  <w:num w:numId="8" w16cid:durableId="1072459627">
    <w:abstractNumId w:val="30"/>
  </w:num>
  <w:num w:numId="9" w16cid:durableId="494613197">
    <w:abstractNumId w:val="38"/>
  </w:num>
  <w:num w:numId="10" w16cid:durableId="1081676848">
    <w:abstractNumId w:val="20"/>
  </w:num>
  <w:num w:numId="11" w16cid:durableId="1464347437">
    <w:abstractNumId w:val="19"/>
  </w:num>
  <w:num w:numId="12" w16cid:durableId="1786264786">
    <w:abstractNumId w:val="31"/>
  </w:num>
  <w:num w:numId="13" w16cid:durableId="189728558">
    <w:abstractNumId w:val="2"/>
  </w:num>
  <w:num w:numId="14" w16cid:durableId="921137310">
    <w:abstractNumId w:val="36"/>
  </w:num>
  <w:num w:numId="15" w16cid:durableId="739711607">
    <w:abstractNumId w:val="6"/>
  </w:num>
  <w:num w:numId="16" w16cid:durableId="1426996259">
    <w:abstractNumId w:val="5"/>
  </w:num>
  <w:num w:numId="17" w16cid:durableId="1167135785">
    <w:abstractNumId w:val="17"/>
  </w:num>
  <w:num w:numId="18" w16cid:durableId="871261407">
    <w:abstractNumId w:val="37"/>
  </w:num>
  <w:num w:numId="19" w16cid:durableId="1587153381">
    <w:abstractNumId w:val="27"/>
  </w:num>
  <w:num w:numId="20" w16cid:durableId="1668172188">
    <w:abstractNumId w:val="7"/>
  </w:num>
  <w:num w:numId="21" w16cid:durableId="863054182">
    <w:abstractNumId w:val="32"/>
  </w:num>
  <w:num w:numId="22" w16cid:durableId="1156646217">
    <w:abstractNumId w:val="9"/>
  </w:num>
  <w:num w:numId="23" w16cid:durableId="555164032">
    <w:abstractNumId w:val="34"/>
  </w:num>
  <w:num w:numId="24" w16cid:durableId="1270355393">
    <w:abstractNumId w:val="26"/>
  </w:num>
  <w:num w:numId="25" w16cid:durableId="2026905262">
    <w:abstractNumId w:val="12"/>
  </w:num>
  <w:num w:numId="26" w16cid:durableId="1694767560">
    <w:abstractNumId w:val="14"/>
  </w:num>
  <w:num w:numId="27" w16cid:durableId="921648032">
    <w:abstractNumId w:val="3"/>
  </w:num>
  <w:num w:numId="28" w16cid:durableId="425882753">
    <w:abstractNumId w:val="13"/>
  </w:num>
  <w:num w:numId="29" w16cid:durableId="1400593747">
    <w:abstractNumId w:val="24"/>
  </w:num>
  <w:num w:numId="30" w16cid:durableId="239993758">
    <w:abstractNumId w:val="4"/>
  </w:num>
  <w:num w:numId="31" w16cid:durableId="2057123576">
    <w:abstractNumId w:val="16"/>
  </w:num>
  <w:num w:numId="32" w16cid:durableId="1007516677">
    <w:abstractNumId w:val="1"/>
  </w:num>
  <w:num w:numId="33" w16cid:durableId="523709297">
    <w:abstractNumId w:val="35"/>
  </w:num>
  <w:num w:numId="34" w16cid:durableId="1214122513">
    <w:abstractNumId w:val="10"/>
  </w:num>
  <w:num w:numId="35" w16cid:durableId="1332565322">
    <w:abstractNumId w:val="25"/>
  </w:num>
  <w:num w:numId="36" w16cid:durableId="136193234">
    <w:abstractNumId w:val="28"/>
  </w:num>
  <w:num w:numId="37" w16cid:durableId="1602638376">
    <w:abstractNumId w:val="39"/>
  </w:num>
  <w:num w:numId="38" w16cid:durableId="1694040619">
    <w:abstractNumId w:val="29"/>
  </w:num>
  <w:num w:numId="39" w16cid:durableId="422267356">
    <w:abstractNumId w:val="15"/>
  </w:num>
  <w:num w:numId="40" w16cid:durableId="140741657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174E"/>
    <w:rsid w:val="00036FED"/>
    <w:rsid w:val="00052200"/>
    <w:rsid w:val="00056041"/>
    <w:rsid w:val="00070E24"/>
    <w:rsid w:val="00073E09"/>
    <w:rsid w:val="00086A3B"/>
    <w:rsid w:val="000A1F0E"/>
    <w:rsid w:val="000A3106"/>
    <w:rsid w:val="0016004C"/>
    <w:rsid w:val="00190E36"/>
    <w:rsid w:val="00203AE3"/>
    <w:rsid w:val="00213187"/>
    <w:rsid w:val="002154B9"/>
    <w:rsid w:val="00232167"/>
    <w:rsid w:val="002908FD"/>
    <w:rsid w:val="002F7927"/>
    <w:rsid w:val="003222FE"/>
    <w:rsid w:val="0032680E"/>
    <w:rsid w:val="00374930"/>
    <w:rsid w:val="00375018"/>
    <w:rsid w:val="003B174E"/>
    <w:rsid w:val="004163E1"/>
    <w:rsid w:val="0043113C"/>
    <w:rsid w:val="004811FA"/>
    <w:rsid w:val="00490FD3"/>
    <w:rsid w:val="004E00F1"/>
    <w:rsid w:val="004F1B1B"/>
    <w:rsid w:val="005829DF"/>
    <w:rsid w:val="005A00C0"/>
    <w:rsid w:val="005A162F"/>
    <w:rsid w:val="005B2228"/>
    <w:rsid w:val="005B27C3"/>
    <w:rsid w:val="006775BA"/>
    <w:rsid w:val="0069664C"/>
    <w:rsid w:val="006E68FC"/>
    <w:rsid w:val="00703E82"/>
    <w:rsid w:val="007050C8"/>
    <w:rsid w:val="007A0051"/>
    <w:rsid w:val="007D4896"/>
    <w:rsid w:val="007F0EE9"/>
    <w:rsid w:val="00800990"/>
    <w:rsid w:val="008416B4"/>
    <w:rsid w:val="008642D4"/>
    <w:rsid w:val="00894A27"/>
    <w:rsid w:val="008B7A12"/>
    <w:rsid w:val="00900686"/>
    <w:rsid w:val="00992F8E"/>
    <w:rsid w:val="009A52B4"/>
    <w:rsid w:val="009B3D14"/>
    <w:rsid w:val="00A3041D"/>
    <w:rsid w:val="00A75A13"/>
    <w:rsid w:val="00A8101D"/>
    <w:rsid w:val="00AC2737"/>
    <w:rsid w:val="00AE7D4C"/>
    <w:rsid w:val="00AF18C1"/>
    <w:rsid w:val="00BA06EA"/>
    <w:rsid w:val="00BB3555"/>
    <w:rsid w:val="00BE5DE4"/>
    <w:rsid w:val="00C80BB3"/>
    <w:rsid w:val="00CA7818"/>
    <w:rsid w:val="00CE35CD"/>
    <w:rsid w:val="00D567A8"/>
    <w:rsid w:val="00DB29D4"/>
    <w:rsid w:val="00E24F0D"/>
    <w:rsid w:val="00E3666D"/>
    <w:rsid w:val="00E410FC"/>
    <w:rsid w:val="00EF4861"/>
    <w:rsid w:val="00F11A13"/>
    <w:rsid w:val="00F85474"/>
    <w:rsid w:val="00FA00B7"/>
    <w:rsid w:val="00FE15EC"/>
    <w:rsid w:val="00FE7DEB"/>
    <w:rsid w:val="00FF0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8E2C75"/>
  <w15:chartTrackingRefBased/>
  <w15:docId w15:val="{A1F5D9B0-1C7D-4804-9F96-BC2198830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5604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992F8E"/>
    <w:pPr>
      <w:keepNext/>
      <w:numPr>
        <w:numId w:val="32"/>
      </w:numPr>
      <w:tabs>
        <w:tab w:val="clear" w:pos="360"/>
        <w:tab w:val="num" w:pos="1230"/>
      </w:tabs>
      <w:spacing w:after="0" w:line="240" w:lineRule="auto"/>
      <w:ind w:left="1230"/>
      <w:jc w:val="both"/>
      <w:outlineLvl w:val="1"/>
    </w:pPr>
    <w:rPr>
      <w:rFonts w:ascii="Times Roman AzLat" w:eastAsiaTheme="minorEastAsia" w:hAnsi="Times Roman AzLat" w:cs="Times New Roman"/>
      <w:sz w:val="24"/>
      <w:szCs w:val="20"/>
      <w:lang w:val="ru-RU" w:eastAsia="ru-RU"/>
    </w:rPr>
  </w:style>
  <w:style w:type="paragraph" w:styleId="Heading3">
    <w:name w:val="heading 3"/>
    <w:basedOn w:val="Normal"/>
    <w:next w:val="Normal"/>
    <w:link w:val="Heading3Char"/>
    <w:unhideWhenUsed/>
    <w:qFormat/>
    <w:rsid w:val="00056041"/>
    <w:pPr>
      <w:keepNext/>
      <w:spacing w:before="240" w:after="60" w:line="276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val="ru-RU" w:eastAsia="ru-RU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992F8E"/>
    <w:pPr>
      <w:keepNext/>
      <w:keepLines/>
      <w:spacing w:before="200" w:after="0" w:line="276" w:lineRule="auto"/>
      <w:outlineLvl w:val="3"/>
    </w:pPr>
    <w:rPr>
      <w:rFonts w:ascii="Cambria" w:eastAsia="Times New Roman" w:hAnsi="Cambria" w:cs="Times New Roman"/>
      <w:b/>
      <w:bCs/>
      <w:i/>
      <w:iCs/>
      <w:color w:val="2DA2BF"/>
      <w:lang w:val="ru-RU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992F8E"/>
    <w:pPr>
      <w:keepNext/>
      <w:keepLines/>
      <w:spacing w:before="200" w:after="0" w:line="276" w:lineRule="auto"/>
      <w:outlineLvl w:val="4"/>
    </w:pPr>
    <w:rPr>
      <w:rFonts w:ascii="Cambria" w:eastAsia="Times New Roman" w:hAnsi="Cambria" w:cs="Times New Roman"/>
      <w:color w:val="16505E"/>
      <w:lang w:val="ru-RU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92F8E"/>
    <w:pPr>
      <w:keepNext/>
      <w:keepLines/>
      <w:spacing w:before="200" w:after="0" w:line="276" w:lineRule="auto"/>
      <w:outlineLvl w:val="5"/>
    </w:pPr>
    <w:rPr>
      <w:rFonts w:ascii="Cambria" w:eastAsia="Times New Roman" w:hAnsi="Cambria" w:cs="Times New Roman"/>
      <w:i/>
      <w:iCs/>
      <w:color w:val="16505E"/>
      <w:lang w:val="ru-R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92F8E"/>
    <w:pPr>
      <w:keepNext/>
      <w:keepLines/>
      <w:spacing w:before="200" w:after="0" w:line="276" w:lineRule="auto"/>
      <w:outlineLvl w:val="6"/>
    </w:pPr>
    <w:rPr>
      <w:rFonts w:ascii="Cambria" w:eastAsia="Times New Roman" w:hAnsi="Cambria" w:cs="Times New Roman"/>
      <w:i/>
      <w:iCs/>
      <w:color w:val="404040"/>
      <w:lang w:val="ru-R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92F8E"/>
    <w:pPr>
      <w:keepNext/>
      <w:keepLines/>
      <w:spacing w:before="200" w:after="0" w:line="276" w:lineRule="auto"/>
      <w:outlineLvl w:val="7"/>
    </w:pPr>
    <w:rPr>
      <w:rFonts w:ascii="Cambria" w:eastAsia="Times New Roman" w:hAnsi="Cambria" w:cs="Times New Roman"/>
      <w:color w:val="2DA2BF"/>
      <w:sz w:val="20"/>
      <w:szCs w:val="20"/>
      <w:lang w:val="ru-RU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92F8E"/>
    <w:pPr>
      <w:keepNext/>
      <w:keepLines/>
      <w:spacing w:before="200" w:after="0" w:line="276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B1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B174E"/>
    <w:pPr>
      <w:ind w:left="720"/>
      <w:contextualSpacing/>
    </w:pPr>
  </w:style>
  <w:style w:type="paragraph" w:customStyle="1" w:styleId="1">
    <w:name w:val="Абзац списка1"/>
    <w:basedOn w:val="Normal"/>
    <w:uiPriority w:val="34"/>
    <w:qFormat/>
    <w:rsid w:val="00A75A13"/>
    <w:pPr>
      <w:spacing w:after="200" w:line="276" w:lineRule="auto"/>
      <w:ind w:left="720"/>
      <w:contextualSpacing/>
    </w:pPr>
    <w:rPr>
      <w:rFonts w:ascii="Calibri" w:eastAsia="MS Mincho" w:hAnsi="Calibri" w:cs="Times New Roman"/>
      <w:lang w:val="ru-RU"/>
    </w:rPr>
  </w:style>
  <w:style w:type="character" w:customStyle="1" w:styleId="Heading1Char">
    <w:name w:val="Heading 1 Char"/>
    <w:basedOn w:val="DefaultParagraphFont"/>
    <w:link w:val="Heading1"/>
    <w:rsid w:val="00056041"/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056041"/>
    <w:rPr>
      <w:rFonts w:ascii="Cambria" w:eastAsia="Times New Roman" w:hAnsi="Cambria" w:cs="Times New Roman"/>
      <w:b/>
      <w:bCs/>
      <w:sz w:val="26"/>
      <w:szCs w:val="26"/>
      <w:lang w:val="ru-RU" w:eastAsia="ru-RU"/>
    </w:rPr>
  </w:style>
  <w:style w:type="character" w:styleId="Hyperlink">
    <w:name w:val="Hyperlink"/>
    <w:uiPriority w:val="99"/>
    <w:unhideWhenUsed/>
    <w:rsid w:val="00056041"/>
    <w:rPr>
      <w:strike w:val="0"/>
      <w:dstrike w:val="0"/>
      <w:color w:val="000000"/>
      <w:u w:val="none"/>
      <w:effect w:val="none"/>
    </w:rPr>
  </w:style>
  <w:style w:type="character" w:styleId="FollowedHyperlink">
    <w:name w:val="FollowedHyperlink"/>
    <w:basedOn w:val="DefaultParagraphFont"/>
    <w:uiPriority w:val="99"/>
    <w:semiHidden/>
    <w:unhideWhenUsed/>
    <w:rsid w:val="00056041"/>
    <w:rPr>
      <w:color w:val="954F72" w:themeColor="followedHyperlink"/>
      <w:u w:val="single"/>
    </w:rPr>
  </w:style>
  <w:style w:type="paragraph" w:customStyle="1" w:styleId="msonormal0">
    <w:name w:val="msonormal"/>
    <w:basedOn w:val="Normal"/>
    <w:rsid w:val="000560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CommentText">
    <w:name w:val="annotation text"/>
    <w:basedOn w:val="Normal"/>
    <w:link w:val="CommentTextChar"/>
    <w:unhideWhenUsed/>
    <w:rsid w:val="000560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CommentTextChar">
    <w:name w:val="Comment Text Char"/>
    <w:basedOn w:val="DefaultParagraphFont"/>
    <w:link w:val="CommentText"/>
    <w:rsid w:val="00056041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BodyTextIndent2">
    <w:name w:val="Body Text Indent 2"/>
    <w:basedOn w:val="Normal"/>
    <w:link w:val="BodyTextIndent2Char"/>
    <w:unhideWhenUsed/>
    <w:rsid w:val="00056041"/>
    <w:pPr>
      <w:spacing w:after="0" w:line="240" w:lineRule="auto"/>
      <w:ind w:firstLine="720"/>
      <w:jc w:val="both"/>
    </w:pPr>
    <w:rPr>
      <w:rFonts w:ascii="Times Roman (Azeri Cyr)" w:eastAsia="Times New Roman" w:hAnsi="Times Roman (Azeri Cyr)" w:cs="Times New Roman"/>
      <w:noProof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056041"/>
    <w:rPr>
      <w:rFonts w:ascii="Times Roman (Azeri Cyr)" w:eastAsia="Times New Roman" w:hAnsi="Times Roman (Azeri Cyr)" w:cs="Times New Roman"/>
      <w:noProof/>
      <w:sz w:val="26"/>
      <w:szCs w:val="20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056041"/>
    <w:rPr>
      <w:b/>
      <w:bCs/>
      <w:lang w:val="x-none" w:eastAsia="x-none"/>
    </w:rPr>
  </w:style>
  <w:style w:type="character" w:customStyle="1" w:styleId="CommentSubjectChar">
    <w:name w:val="Comment Subject Char"/>
    <w:basedOn w:val="CommentTextChar"/>
    <w:link w:val="CommentSubject"/>
    <w:rsid w:val="00056041"/>
    <w:rPr>
      <w:rFonts w:ascii="Times New Roman" w:eastAsia="Times New Roman" w:hAnsi="Times New Roman" w:cs="Times New Roman"/>
      <w:b/>
      <w:bCs/>
      <w:sz w:val="20"/>
      <w:szCs w:val="20"/>
      <w:lang w:val="x-none" w:eastAsia="x-none"/>
    </w:rPr>
  </w:style>
  <w:style w:type="paragraph" w:styleId="BalloonText">
    <w:name w:val="Balloon Text"/>
    <w:basedOn w:val="Normal"/>
    <w:link w:val="BalloonTextChar"/>
    <w:uiPriority w:val="99"/>
    <w:unhideWhenUsed/>
    <w:rsid w:val="00056041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56041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styleId="CommentReference">
    <w:name w:val="annotation reference"/>
    <w:unhideWhenUsed/>
    <w:rsid w:val="00056041"/>
    <w:rPr>
      <w:sz w:val="16"/>
      <w:szCs w:val="16"/>
    </w:rPr>
  </w:style>
  <w:style w:type="character" w:customStyle="1" w:styleId="2">
    <w:name w:val="Знак Знак2"/>
    <w:rsid w:val="00056041"/>
    <w:rPr>
      <w:rFonts w:ascii="Cambria" w:hAnsi="Cambria" w:hint="default"/>
      <w:b/>
      <w:bCs/>
      <w:sz w:val="26"/>
      <w:szCs w:val="26"/>
      <w:lang w:val="x-none" w:eastAsia="x-none" w:bidi="ar-SA"/>
    </w:rPr>
  </w:style>
  <w:style w:type="character" w:styleId="PlaceholderText">
    <w:name w:val="Placeholder Text"/>
    <w:basedOn w:val="DefaultParagraphFont"/>
    <w:uiPriority w:val="99"/>
    <w:semiHidden/>
    <w:rsid w:val="00056041"/>
    <w:rPr>
      <w:color w:val="808080"/>
    </w:rPr>
  </w:style>
  <w:style w:type="paragraph" w:styleId="Footer">
    <w:name w:val="footer"/>
    <w:basedOn w:val="Normal"/>
    <w:link w:val="FooterChar"/>
    <w:rsid w:val="002908FD"/>
    <w:pPr>
      <w:tabs>
        <w:tab w:val="center" w:pos="4677"/>
        <w:tab w:val="right" w:pos="9355"/>
      </w:tabs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character" w:customStyle="1" w:styleId="FooterChar">
    <w:name w:val="Footer Char"/>
    <w:basedOn w:val="DefaultParagraphFont"/>
    <w:link w:val="Footer"/>
    <w:rsid w:val="002908FD"/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character" w:styleId="Strong">
    <w:name w:val="Strong"/>
    <w:basedOn w:val="DefaultParagraphFont"/>
    <w:uiPriority w:val="99"/>
    <w:qFormat/>
    <w:rsid w:val="00203AE3"/>
    <w:rPr>
      <w:rFonts w:cs="Times New Roman"/>
      <w:b/>
      <w:bCs/>
    </w:rPr>
  </w:style>
  <w:style w:type="character" w:customStyle="1" w:styleId="Heading2Char">
    <w:name w:val="Heading 2 Char"/>
    <w:basedOn w:val="DefaultParagraphFont"/>
    <w:link w:val="Heading2"/>
    <w:rsid w:val="00992F8E"/>
    <w:rPr>
      <w:rFonts w:ascii="Times Roman AzLat" w:eastAsiaTheme="minorEastAsia" w:hAnsi="Times Roman AzLat" w:cs="Times New Roman"/>
      <w:sz w:val="24"/>
      <w:szCs w:val="20"/>
      <w:lang w:val="ru-RU" w:eastAsia="ru-RU"/>
    </w:rPr>
  </w:style>
  <w:style w:type="character" w:customStyle="1" w:styleId="Heading4Char">
    <w:name w:val="Heading 4 Char"/>
    <w:basedOn w:val="DefaultParagraphFont"/>
    <w:link w:val="Heading4"/>
    <w:semiHidden/>
    <w:rsid w:val="00992F8E"/>
    <w:rPr>
      <w:rFonts w:ascii="Cambria" w:eastAsia="Times New Roman" w:hAnsi="Cambria" w:cs="Times New Roman"/>
      <w:b/>
      <w:bCs/>
      <w:i/>
      <w:iCs/>
      <w:color w:val="2DA2BF"/>
      <w:lang w:val="ru-RU"/>
    </w:rPr>
  </w:style>
  <w:style w:type="character" w:customStyle="1" w:styleId="Heading5Char">
    <w:name w:val="Heading 5 Char"/>
    <w:basedOn w:val="DefaultParagraphFont"/>
    <w:link w:val="Heading5"/>
    <w:semiHidden/>
    <w:rsid w:val="00992F8E"/>
    <w:rPr>
      <w:rFonts w:ascii="Cambria" w:eastAsia="Times New Roman" w:hAnsi="Cambria" w:cs="Times New Roman"/>
      <w:color w:val="16505E"/>
      <w:lang w:val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92F8E"/>
    <w:rPr>
      <w:rFonts w:ascii="Cambria" w:eastAsia="Times New Roman" w:hAnsi="Cambria" w:cs="Times New Roman"/>
      <w:i/>
      <w:iCs/>
      <w:color w:val="16505E"/>
      <w:lang w:val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92F8E"/>
    <w:rPr>
      <w:rFonts w:ascii="Cambria" w:eastAsia="Times New Roman" w:hAnsi="Cambria" w:cs="Times New Roman"/>
      <w:i/>
      <w:iCs/>
      <w:color w:val="404040"/>
      <w:lang w:val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92F8E"/>
    <w:rPr>
      <w:rFonts w:ascii="Cambria" w:eastAsia="Times New Roman" w:hAnsi="Cambria" w:cs="Times New Roman"/>
      <w:color w:val="2DA2BF"/>
      <w:sz w:val="20"/>
      <w:szCs w:val="20"/>
      <w:lang w:val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92F8E"/>
    <w:rPr>
      <w:rFonts w:ascii="Cambria" w:eastAsia="Times New Roman" w:hAnsi="Cambria" w:cs="Times New Roman"/>
      <w:i/>
      <w:iCs/>
      <w:color w:val="404040"/>
      <w:sz w:val="20"/>
      <w:szCs w:val="20"/>
      <w:lang w:val="ru-RU"/>
    </w:rPr>
  </w:style>
  <w:style w:type="paragraph" w:styleId="NoSpacing">
    <w:name w:val="No Spacing"/>
    <w:uiPriority w:val="1"/>
    <w:qFormat/>
    <w:rsid w:val="00992F8E"/>
    <w:pPr>
      <w:spacing w:after="0" w:line="240" w:lineRule="auto"/>
    </w:pPr>
    <w:rPr>
      <w:rFonts w:ascii="Times New Roman" w:eastAsiaTheme="minorEastAsia" w:hAnsi="Times New Roman"/>
      <w:sz w:val="28"/>
      <w:lang w:val="ru-RU" w:eastAsia="ru-RU"/>
    </w:rPr>
  </w:style>
  <w:style w:type="paragraph" w:styleId="Header">
    <w:name w:val="header"/>
    <w:basedOn w:val="Normal"/>
    <w:link w:val="HeaderChar"/>
    <w:rsid w:val="00992F8E"/>
    <w:pPr>
      <w:tabs>
        <w:tab w:val="center" w:pos="4677"/>
        <w:tab w:val="right" w:pos="9355"/>
      </w:tabs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character" w:customStyle="1" w:styleId="HeaderChar">
    <w:name w:val="Header Char"/>
    <w:basedOn w:val="DefaultParagraphFont"/>
    <w:link w:val="Header"/>
    <w:rsid w:val="00992F8E"/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character" w:styleId="PageNumber">
    <w:name w:val="page number"/>
    <w:basedOn w:val="DefaultParagraphFont"/>
    <w:rsid w:val="00992F8E"/>
    <w:rPr>
      <w:rFonts w:cs="Times New Roman"/>
    </w:rPr>
  </w:style>
  <w:style w:type="paragraph" w:styleId="BodyText3">
    <w:name w:val="Body Text 3"/>
    <w:basedOn w:val="Normal"/>
    <w:link w:val="BodyText3Char"/>
    <w:rsid w:val="00992F8E"/>
    <w:pPr>
      <w:spacing w:after="120" w:line="240" w:lineRule="auto"/>
    </w:pPr>
    <w:rPr>
      <w:rFonts w:ascii="Times New Roman" w:eastAsiaTheme="minorEastAsia" w:hAnsi="Times New Roman" w:cs="Times New Roman"/>
      <w:sz w:val="16"/>
      <w:szCs w:val="16"/>
      <w:lang w:val="ru-RU" w:eastAsia="ru-RU"/>
    </w:rPr>
  </w:style>
  <w:style w:type="character" w:customStyle="1" w:styleId="BodyText3Char">
    <w:name w:val="Body Text 3 Char"/>
    <w:basedOn w:val="DefaultParagraphFont"/>
    <w:link w:val="BodyText3"/>
    <w:rsid w:val="00992F8E"/>
    <w:rPr>
      <w:rFonts w:ascii="Times New Roman" w:eastAsiaTheme="minorEastAsia" w:hAnsi="Times New Roman" w:cs="Times New Roman"/>
      <w:sz w:val="16"/>
      <w:szCs w:val="16"/>
      <w:lang w:val="ru-RU" w:eastAsia="ru-RU"/>
    </w:rPr>
  </w:style>
  <w:style w:type="paragraph" w:styleId="BodyText">
    <w:name w:val="Body Text"/>
    <w:basedOn w:val="Normal"/>
    <w:link w:val="BodyTextChar"/>
    <w:rsid w:val="00992F8E"/>
    <w:pPr>
      <w:spacing w:after="120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992F8E"/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character" w:customStyle="1" w:styleId="10">
    <w:name w:val="Текст выноски Знак1"/>
    <w:rsid w:val="00992F8E"/>
    <w:rPr>
      <w:rFonts w:ascii="Tahoma" w:hAnsi="Tahoma"/>
      <w:sz w:val="16"/>
    </w:rPr>
  </w:style>
  <w:style w:type="paragraph" w:styleId="BodyText2">
    <w:name w:val="Body Text 2"/>
    <w:basedOn w:val="Normal"/>
    <w:link w:val="BodyText2Char"/>
    <w:uiPriority w:val="99"/>
    <w:unhideWhenUsed/>
    <w:rsid w:val="00992F8E"/>
    <w:pPr>
      <w:spacing w:after="120" w:line="480" w:lineRule="auto"/>
    </w:pPr>
    <w:rPr>
      <w:rFonts w:eastAsiaTheme="minorEastAsia"/>
      <w:lang w:val="ru-RU" w:eastAsia="ru-RU"/>
    </w:rPr>
  </w:style>
  <w:style w:type="character" w:customStyle="1" w:styleId="BodyText2Char">
    <w:name w:val="Body Text 2 Char"/>
    <w:basedOn w:val="DefaultParagraphFont"/>
    <w:link w:val="BodyText2"/>
    <w:uiPriority w:val="99"/>
    <w:rsid w:val="00992F8E"/>
    <w:rPr>
      <w:rFonts w:eastAsiaTheme="minorEastAsia"/>
      <w:lang w:val="ru-RU" w:eastAsia="ru-RU"/>
    </w:rPr>
  </w:style>
  <w:style w:type="paragraph" w:styleId="Title">
    <w:name w:val="Title"/>
    <w:basedOn w:val="Normal"/>
    <w:link w:val="TitleChar"/>
    <w:qFormat/>
    <w:rsid w:val="00992F8E"/>
    <w:pPr>
      <w:spacing w:after="0" w:line="240" w:lineRule="auto"/>
      <w:jc w:val="center"/>
    </w:pPr>
    <w:rPr>
      <w:rFonts w:ascii="Times Roman (Azeri Lat)" w:eastAsiaTheme="minorEastAsia" w:hAnsi="Times Roman (Azeri Lat)" w:cs="Times New Roman"/>
      <w:b/>
      <w:sz w:val="24"/>
      <w:szCs w:val="20"/>
      <w:lang w:val="ru-RU" w:eastAsia="ru-RU"/>
    </w:rPr>
  </w:style>
  <w:style w:type="character" w:customStyle="1" w:styleId="TitleChar">
    <w:name w:val="Title Char"/>
    <w:basedOn w:val="DefaultParagraphFont"/>
    <w:link w:val="Title"/>
    <w:rsid w:val="00992F8E"/>
    <w:rPr>
      <w:rFonts w:ascii="Times Roman (Azeri Lat)" w:eastAsiaTheme="minorEastAsia" w:hAnsi="Times Roman (Azeri Lat)" w:cs="Times New Roman"/>
      <w:b/>
      <w:sz w:val="24"/>
      <w:szCs w:val="20"/>
      <w:lang w:val="ru-RU" w:eastAsia="ru-RU"/>
    </w:rPr>
  </w:style>
  <w:style w:type="paragraph" w:customStyle="1" w:styleId="Normal1">
    <w:name w:val="Normal1"/>
    <w:rsid w:val="00992F8E"/>
    <w:pPr>
      <w:widowControl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val="ru-RU" w:eastAsia="ru-RU"/>
    </w:rPr>
  </w:style>
  <w:style w:type="numbering" w:customStyle="1" w:styleId="11">
    <w:name w:val="Нет списка1"/>
    <w:next w:val="NoList"/>
    <w:uiPriority w:val="99"/>
    <w:semiHidden/>
    <w:unhideWhenUsed/>
    <w:rsid w:val="00992F8E"/>
  </w:style>
  <w:style w:type="paragraph" w:customStyle="1" w:styleId="Default">
    <w:name w:val="Default"/>
    <w:uiPriority w:val="99"/>
    <w:rsid w:val="00992F8E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val="ru-RU"/>
    </w:rPr>
  </w:style>
  <w:style w:type="paragraph" w:styleId="BodyTextIndent">
    <w:name w:val="Body Text Indent"/>
    <w:basedOn w:val="Normal"/>
    <w:link w:val="BodyTextIndentChar"/>
    <w:rsid w:val="00992F8E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992F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nhideWhenUsed/>
    <w:rsid w:val="00992F8E"/>
    <w:pPr>
      <w:spacing w:before="100" w:beforeAutospacing="1" w:after="100" w:afterAutospacing="1" w:line="240" w:lineRule="auto"/>
    </w:pPr>
    <w:rPr>
      <w:rFonts w:ascii="Tahoma" w:eastAsia="Times New Roman" w:hAnsi="Tahoma" w:cs="Tahoma"/>
      <w:color w:val="404144"/>
      <w:sz w:val="18"/>
      <w:szCs w:val="18"/>
      <w:lang w:val="ru-RU" w:eastAsia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992F8E"/>
    <w:pPr>
      <w:spacing w:after="200" w:line="276" w:lineRule="auto"/>
    </w:pPr>
    <w:rPr>
      <w:rFonts w:ascii="Cambria" w:eastAsia="Times New Roman" w:hAnsi="Cambria" w:cs="Times New Roman"/>
      <w:i/>
      <w:iCs/>
      <w:color w:val="2DA2BF"/>
      <w:spacing w:val="15"/>
      <w:sz w:val="24"/>
      <w:szCs w:val="24"/>
      <w:lang w:val="ru-RU"/>
    </w:rPr>
  </w:style>
  <w:style w:type="character" w:customStyle="1" w:styleId="SubtitleChar">
    <w:name w:val="Subtitle Char"/>
    <w:basedOn w:val="DefaultParagraphFont"/>
    <w:link w:val="Subtitle"/>
    <w:uiPriority w:val="11"/>
    <w:rsid w:val="00992F8E"/>
    <w:rPr>
      <w:rFonts w:ascii="Cambria" w:eastAsia="Times New Roman" w:hAnsi="Cambria" w:cs="Times New Roman"/>
      <w:i/>
      <w:iCs/>
      <w:color w:val="2DA2BF"/>
      <w:spacing w:val="15"/>
      <w:sz w:val="24"/>
      <w:szCs w:val="24"/>
      <w:lang w:val="ru-RU"/>
    </w:rPr>
  </w:style>
  <w:style w:type="paragraph" w:styleId="BodyTextIndent3">
    <w:name w:val="Body Text Indent 3"/>
    <w:basedOn w:val="Normal"/>
    <w:link w:val="BodyTextIndent3Char"/>
    <w:unhideWhenUsed/>
    <w:rsid w:val="00992F8E"/>
    <w:pPr>
      <w:tabs>
        <w:tab w:val="left" w:pos="1134"/>
        <w:tab w:val="left" w:pos="1276"/>
        <w:tab w:val="left" w:pos="1418"/>
      </w:tabs>
      <w:spacing w:after="0" w:line="240" w:lineRule="auto"/>
      <w:ind w:left="1134" w:hanging="283"/>
      <w:jc w:val="both"/>
    </w:pPr>
    <w:rPr>
      <w:rFonts w:ascii="Times Roman AzLat" w:eastAsia="Times New Roman" w:hAnsi="Times Roman AzLat" w:cs="Times New Roman"/>
      <w:sz w:val="24"/>
      <w:szCs w:val="20"/>
      <w:lang w:val="ru-RU" w:eastAsia="ru-RU"/>
    </w:rPr>
  </w:style>
  <w:style w:type="character" w:customStyle="1" w:styleId="BodyTextIndent3Char">
    <w:name w:val="Body Text Indent 3 Char"/>
    <w:basedOn w:val="DefaultParagraphFont"/>
    <w:link w:val="BodyTextIndent3"/>
    <w:rsid w:val="00992F8E"/>
    <w:rPr>
      <w:rFonts w:ascii="Times Roman AzLat" w:eastAsia="Times New Roman" w:hAnsi="Times Roman AzLat" w:cs="Times New Roman"/>
      <w:sz w:val="24"/>
      <w:szCs w:val="20"/>
      <w:lang w:val="ru-RU" w:eastAsia="ru-RU"/>
    </w:rPr>
  </w:style>
  <w:style w:type="paragraph" w:styleId="Quote">
    <w:name w:val="Quote"/>
    <w:basedOn w:val="Normal"/>
    <w:next w:val="Normal"/>
    <w:link w:val="QuoteChar"/>
    <w:uiPriority w:val="29"/>
    <w:qFormat/>
    <w:rsid w:val="00992F8E"/>
    <w:pPr>
      <w:spacing w:after="200" w:line="276" w:lineRule="auto"/>
    </w:pPr>
    <w:rPr>
      <w:rFonts w:ascii="Calibri" w:eastAsia="Calibri" w:hAnsi="Calibri" w:cs="Times New Roman"/>
      <w:i/>
      <w:iCs/>
      <w:color w:val="000000"/>
      <w:lang w:val="ru-RU"/>
    </w:rPr>
  </w:style>
  <w:style w:type="character" w:customStyle="1" w:styleId="QuoteChar">
    <w:name w:val="Quote Char"/>
    <w:basedOn w:val="DefaultParagraphFont"/>
    <w:link w:val="Quote"/>
    <w:uiPriority w:val="29"/>
    <w:rsid w:val="00992F8E"/>
    <w:rPr>
      <w:rFonts w:ascii="Calibri" w:eastAsia="Calibri" w:hAnsi="Calibri" w:cs="Times New Roman"/>
      <w:i/>
      <w:iCs/>
      <w:color w:val="000000"/>
      <w:lang w:val="ru-RU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92F8E"/>
    <w:pPr>
      <w:pBdr>
        <w:bottom w:val="single" w:sz="4" w:space="4" w:color="2DA2BF"/>
      </w:pBdr>
      <w:spacing w:before="200" w:after="280" w:line="276" w:lineRule="auto"/>
      <w:ind w:left="936" w:right="936"/>
    </w:pPr>
    <w:rPr>
      <w:rFonts w:ascii="Calibri" w:eastAsia="Calibri" w:hAnsi="Calibri" w:cs="Times New Roman"/>
      <w:b/>
      <w:bCs/>
      <w:i/>
      <w:iCs/>
      <w:color w:val="2DA2BF"/>
      <w:lang w:val="ru-RU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92F8E"/>
    <w:rPr>
      <w:rFonts w:ascii="Calibri" w:eastAsia="Calibri" w:hAnsi="Calibri" w:cs="Times New Roman"/>
      <w:b/>
      <w:bCs/>
      <w:i/>
      <w:iCs/>
      <w:color w:val="2DA2BF"/>
      <w:lang w:val="ru-RU"/>
    </w:rPr>
  </w:style>
  <w:style w:type="character" w:customStyle="1" w:styleId="12">
    <w:name w:val="Стиль1 Знак"/>
    <w:link w:val="13"/>
    <w:semiHidden/>
    <w:locked/>
    <w:rsid w:val="00992F8E"/>
    <w:rPr>
      <w:rFonts w:ascii="Calibri" w:eastAsia="Calibri" w:hAnsi="Calibri" w:cs="Calibri"/>
    </w:rPr>
  </w:style>
  <w:style w:type="paragraph" w:customStyle="1" w:styleId="13">
    <w:name w:val="Стиль1"/>
    <w:basedOn w:val="Normal"/>
    <w:link w:val="12"/>
    <w:semiHidden/>
    <w:rsid w:val="00992F8E"/>
    <w:pPr>
      <w:spacing w:after="200" w:line="276" w:lineRule="auto"/>
    </w:pPr>
    <w:rPr>
      <w:rFonts w:ascii="Calibri" w:eastAsia="Calibri" w:hAnsi="Calibri" w:cs="Calibri"/>
    </w:rPr>
  </w:style>
  <w:style w:type="character" w:styleId="SubtleEmphasis">
    <w:name w:val="Subtle Emphasis"/>
    <w:uiPriority w:val="19"/>
    <w:qFormat/>
    <w:rsid w:val="00992F8E"/>
    <w:rPr>
      <w:i/>
      <w:iCs/>
      <w:color w:val="808080"/>
    </w:rPr>
  </w:style>
  <w:style w:type="character" w:styleId="IntenseEmphasis">
    <w:name w:val="Intense Emphasis"/>
    <w:uiPriority w:val="21"/>
    <w:qFormat/>
    <w:rsid w:val="00992F8E"/>
    <w:rPr>
      <w:b/>
      <w:bCs/>
      <w:i/>
      <w:iCs/>
      <w:color w:val="2DA2BF"/>
    </w:rPr>
  </w:style>
  <w:style w:type="character" w:styleId="SubtleReference">
    <w:name w:val="Subtle Reference"/>
    <w:uiPriority w:val="31"/>
    <w:qFormat/>
    <w:rsid w:val="00992F8E"/>
    <w:rPr>
      <w:smallCaps/>
      <w:color w:val="DA1F28"/>
      <w:u w:val="single"/>
    </w:rPr>
  </w:style>
  <w:style w:type="character" w:styleId="IntenseReference">
    <w:name w:val="Intense Reference"/>
    <w:uiPriority w:val="32"/>
    <w:qFormat/>
    <w:rsid w:val="00992F8E"/>
    <w:rPr>
      <w:b/>
      <w:bCs/>
      <w:smallCaps/>
      <w:color w:val="DA1F28"/>
      <w:spacing w:val="5"/>
      <w:u w:val="single"/>
    </w:rPr>
  </w:style>
  <w:style w:type="character" w:styleId="BookTitle">
    <w:name w:val="Book Title"/>
    <w:uiPriority w:val="33"/>
    <w:qFormat/>
    <w:rsid w:val="00992F8E"/>
    <w:rPr>
      <w:b/>
      <w:bCs/>
      <w:smallCaps/>
      <w:spacing w:val="5"/>
    </w:rPr>
  </w:style>
  <w:style w:type="paragraph" w:styleId="Caption">
    <w:name w:val="caption"/>
    <w:basedOn w:val="Normal"/>
    <w:next w:val="Normal"/>
    <w:uiPriority w:val="35"/>
    <w:unhideWhenUsed/>
    <w:qFormat/>
    <w:rsid w:val="00992F8E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customStyle="1" w:styleId="14">
    <w:name w:val="Замещающий текст1"/>
    <w:uiPriority w:val="99"/>
    <w:semiHidden/>
    <w:rsid w:val="00992F8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9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2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wmf"/><Relationship Id="rId671" Type="http://schemas.openxmlformats.org/officeDocument/2006/relationships/oleObject" Target="embeddings/oleObject310.bin"/><Relationship Id="rId21" Type="http://schemas.openxmlformats.org/officeDocument/2006/relationships/image" Target="media/image13.png"/><Relationship Id="rId324" Type="http://schemas.openxmlformats.org/officeDocument/2006/relationships/oleObject" Target="embeddings/oleObject134.bin"/><Relationship Id="rId531" Type="http://schemas.openxmlformats.org/officeDocument/2006/relationships/oleObject" Target="embeddings/oleObject240.bin"/><Relationship Id="rId629" Type="http://schemas.openxmlformats.org/officeDocument/2006/relationships/oleObject" Target="embeddings/oleObject289.bin"/><Relationship Id="rId170" Type="http://schemas.openxmlformats.org/officeDocument/2006/relationships/image" Target="media/image101.wmf"/><Relationship Id="rId268" Type="http://schemas.openxmlformats.org/officeDocument/2006/relationships/oleObject" Target="embeddings/oleObject106.bin"/><Relationship Id="rId475" Type="http://schemas.openxmlformats.org/officeDocument/2006/relationships/image" Target="media/image251.wmf"/><Relationship Id="rId32" Type="http://schemas.openxmlformats.org/officeDocument/2006/relationships/oleObject" Target="embeddings/oleObject8.bin"/><Relationship Id="rId128" Type="http://schemas.openxmlformats.org/officeDocument/2006/relationships/oleObject" Target="embeddings/oleObject35.bin"/><Relationship Id="rId335" Type="http://schemas.openxmlformats.org/officeDocument/2006/relationships/image" Target="media/image183.wmf"/><Relationship Id="rId542" Type="http://schemas.openxmlformats.org/officeDocument/2006/relationships/image" Target="media/image284.wmf"/><Relationship Id="rId181" Type="http://schemas.openxmlformats.org/officeDocument/2006/relationships/oleObject" Target="embeddings/oleObject62.bin"/><Relationship Id="rId402" Type="http://schemas.openxmlformats.org/officeDocument/2006/relationships/oleObject" Target="embeddings/oleObject175.bin"/><Relationship Id="rId279" Type="http://schemas.openxmlformats.org/officeDocument/2006/relationships/image" Target="media/image155.wmf"/><Relationship Id="rId486" Type="http://schemas.openxmlformats.org/officeDocument/2006/relationships/oleObject" Target="embeddings/oleObject217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86.wmf"/><Relationship Id="rId346" Type="http://schemas.openxmlformats.org/officeDocument/2006/relationships/oleObject" Target="embeddings/oleObject145.bin"/><Relationship Id="rId553" Type="http://schemas.openxmlformats.org/officeDocument/2006/relationships/oleObject" Target="embeddings/oleObject251.bin"/><Relationship Id="rId192" Type="http://schemas.openxmlformats.org/officeDocument/2006/relationships/image" Target="media/image112.wmf"/><Relationship Id="rId206" Type="http://schemas.openxmlformats.org/officeDocument/2006/relationships/image" Target="media/image119.wmf"/><Relationship Id="rId413" Type="http://schemas.openxmlformats.org/officeDocument/2006/relationships/image" Target="media/image220.wmf"/><Relationship Id="rId497" Type="http://schemas.openxmlformats.org/officeDocument/2006/relationships/oleObject" Target="embeddings/oleObject223.bin"/><Relationship Id="rId620" Type="http://schemas.openxmlformats.org/officeDocument/2006/relationships/image" Target="media/image323.wmf"/><Relationship Id="rId357" Type="http://schemas.openxmlformats.org/officeDocument/2006/relationships/oleObject" Target="embeddings/oleObject151.bin"/><Relationship Id="rId54" Type="http://schemas.openxmlformats.org/officeDocument/2006/relationships/image" Target="http://www.topmarine.ru/products/signes/dyrection_solas/10032.gif" TargetMode="External"/><Relationship Id="rId217" Type="http://schemas.openxmlformats.org/officeDocument/2006/relationships/oleObject" Target="embeddings/oleObject80.bin"/><Relationship Id="rId564" Type="http://schemas.openxmlformats.org/officeDocument/2006/relationships/image" Target="media/image295.wmf"/><Relationship Id="rId424" Type="http://schemas.openxmlformats.org/officeDocument/2006/relationships/oleObject" Target="embeddings/oleObject186.bin"/><Relationship Id="rId631" Type="http://schemas.openxmlformats.org/officeDocument/2006/relationships/oleObject" Target="embeddings/oleObject290.bin"/><Relationship Id="rId270" Type="http://schemas.openxmlformats.org/officeDocument/2006/relationships/oleObject" Target="embeddings/oleObject107.bin"/><Relationship Id="rId65" Type="http://schemas.openxmlformats.org/officeDocument/2006/relationships/image" Target="media/image34.png"/><Relationship Id="rId130" Type="http://schemas.openxmlformats.org/officeDocument/2006/relationships/oleObject" Target="embeddings/oleObject36.bin"/><Relationship Id="rId368" Type="http://schemas.openxmlformats.org/officeDocument/2006/relationships/image" Target="media/image199.wmf"/><Relationship Id="rId575" Type="http://schemas.openxmlformats.org/officeDocument/2006/relationships/oleObject" Target="embeddings/oleObject262.bin"/><Relationship Id="rId228" Type="http://schemas.openxmlformats.org/officeDocument/2006/relationships/image" Target="media/image130.wmf"/><Relationship Id="rId435" Type="http://schemas.openxmlformats.org/officeDocument/2006/relationships/image" Target="media/image231.wmf"/><Relationship Id="rId642" Type="http://schemas.openxmlformats.org/officeDocument/2006/relationships/image" Target="media/image334.wmf"/><Relationship Id="rId281" Type="http://schemas.openxmlformats.org/officeDocument/2006/relationships/image" Target="media/image156.wmf"/><Relationship Id="rId502" Type="http://schemas.openxmlformats.org/officeDocument/2006/relationships/image" Target="media/image264.wmf"/><Relationship Id="rId76" Type="http://schemas.openxmlformats.org/officeDocument/2006/relationships/image" Target="media/image43.jpeg"/><Relationship Id="rId141" Type="http://schemas.openxmlformats.org/officeDocument/2006/relationships/image" Target="media/image87.wmf"/><Relationship Id="rId379" Type="http://schemas.openxmlformats.org/officeDocument/2006/relationships/image" Target="media/image203.wmf"/><Relationship Id="rId586" Type="http://schemas.openxmlformats.org/officeDocument/2006/relationships/image" Target="media/image306.wmf"/><Relationship Id="rId7" Type="http://schemas.openxmlformats.org/officeDocument/2006/relationships/image" Target="media/image2.png"/><Relationship Id="rId239" Type="http://schemas.openxmlformats.org/officeDocument/2006/relationships/oleObject" Target="embeddings/oleObject91.bin"/><Relationship Id="rId446" Type="http://schemas.openxmlformats.org/officeDocument/2006/relationships/oleObject" Target="embeddings/oleObject197.bin"/><Relationship Id="rId653" Type="http://schemas.openxmlformats.org/officeDocument/2006/relationships/oleObject" Target="embeddings/oleObject301.bin"/><Relationship Id="rId292" Type="http://schemas.openxmlformats.org/officeDocument/2006/relationships/oleObject" Target="embeddings/oleObject118.bin"/><Relationship Id="rId306" Type="http://schemas.openxmlformats.org/officeDocument/2006/relationships/oleObject" Target="embeddings/oleObject125.bin"/><Relationship Id="rId87" Type="http://schemas.openxmlformats.org/officeDocument/2006/relationships/image" Target="media/image54.png"/><Relationship Id="rId513" Type="http://schemas.openxmlformats.org/officeDocument/2006/relationships/oleObject" Target="embeddings/oleObject231.bin"/><Relationship Id="rId597" Type="http://schemas.openxmlformats.org/officeDocument/2006/relationships/oleObject" Target="embeddings/oleObject273.bin"/><Relationship Id="rId152" Type="http://schemas.openxmlformats.org/officeDocument/2006/relationships/image" Target="media/image92.wmf"/><Relationship Id="rId457" Type="http://schemas.openxmlformats.org/officeDocument/2006/relationships/image" Target="media/image242.wmf"/><Relationship Id="rId664" Type="http://schemas.openxmlformats.org/officeDocument/2006/relationships/image" Target="media/image345.wmf"/><Relationship Id="rId14" Type="http://schemas.openxmlformats.org/officeDocument/2006/relationships/image" Target="media/image7.jpeg"/><Relationship Id="rId317" Type="http://schemas.openxmlformats.org/officeDocument/2006/relationships/image" Target="media/image174.wmf"/><Relationship Id="rId524" Type="http://schemas.openxmlformats.org/officeDocument/2006/relationships/image" Target="media/image275.wmf"/><Relationship Id="rId98" Type="http://schemas.openxmlformats.org/officeDocument/2006/relationships/image" Target="media/image63.jpeg"/><Relationship Id="rId163" Type="http://schemas.openxmlformats.org/officeDocument/2006/relationships/oleObject" Target="embeddings/oleObject53.bin"/><Relationship Id="rId370" Type="http://schemas.openxmlformats.org/officeDocument/2006/relationships/image" Target="media/image200.wmf"/><Relationship Id="rId230" Type="http://schemas.openxmlformats.org/officeDocument/2006/relationships/image" Target="media/image131.wmf"/><Relationship Id="rId468" Type="http://schemas.openxmlformats.org/officeDocument/2006/relationships/oleObject" Target="embeddings/oleObject208.bin"/><Relationship Id="rId675" Type="http://schemas.openxmlformats.org/officeDocument/2006/relationships/oleObject" Target="embeddings/oleObject312.bin"/><Relationship Id="rId25" Type="http://schemas.openxmlformats.org/officeDocument/2006/relationships/image" Target="media/image16.png"/><Relationship Id="rId328" Type="http://schemas.openxmlformats.org/officeDocument/2006/relationships/oleObject" Target="embeddings/oleObject136.bin"/><Relationship Id="rId535" Type="http://schemas.openxmlformats.org/officeDocument/2006/relationships/oleObject" Target="embeddings/oleObject242.bin"/><Relationship Id="rId174" Type="http://schemas.openxmlformats.org/officeDocument/2006/relationships/image" Target="media/image103.wmf"/><Relationship Id="rId381" Type="http://schemas.openxmlformats.org/officeDocument/2006/relationships/image" Target="media/image204.wmf"/><Relationship Id="rId602" Type="http://schemas.openxmlformats.org/officeDocument/2006/relationships/image" Target="media/image314.wmf"/><Relationship Id="rId241" Type="http://schemas.openxmlformats.org/officeDocument/2006/relationships/oleObject" Target="embeddings/oleObject92.bin"/><Relationship Id="rId479" Type="http://schemas.openxmlformats.org/officeDocument/2006/relationships/image" Target="media/image253.wmf"/><Relationship Id="rId36" Type="http://schemas.openxmlformats.org/officeDocument/2006/relationships/image" Target="media/image22.png"/><Relationship Id="rId339" Type="http://schemas.openxmlformats.org/officeDocument/2006/relationships/image" Target="media/image185.wmf"/><Relationship Id="rId546" Type="http://schemas.openxmlformats.org/officeDocument/2006/relationships/image" Target="media/image286.wmf"/><Relationship Id="rId101" Type="http://schemas.openxmlformats.org/officeDocument/2006/relationships/image" Target="media/image66.jpeg"/><Relationship Id="rId185" Type="http://schemas.openxmlformats.org/officeDocument/2006/relationships/oleObject" Target="embeddings/oleObject64.bin"/><Relationship Id="rId406" Type="http://schemas.openxmlformats.org/officeDocument/2006/relationships/oleObject" Target="embeddings/oleObject177.bin"/><Relationship Id="rId392" Type="http://schemas.openxmlformats.org/officeDocument/2006/relationships/oleObject" Target="embeddings/oleObject170.bin"/><Relationship Id="rId613" Type="http://schemas.openxmlformats.org/officeDocument/2006/relationships/oleObject" Target="embeddings/oleObject281.bin"/><Relationship Id="rId252" Type="http://schemas.openxmlformats.org/officeDocument/2006/relationships/image" Target="media/image142.wmf"/><Relationship Id="rId47" Type="http://schemas.openxmlformats.org/officeDocument/2006/relationships/image" Target="media/image24.png"/><Relationship Id="rId112" Type="http://schemas.openxmlformats.org/officeDocument/2006/relationships/oleObject" Target="embeddings/oleObject27.bin"/><Relationship Id="rId557" Type="http://schemas.openxmlformats.org/officeDocument/2006/relationships/oleObject" Target="embeddings/oleObject253.bin"/><Relationship Id="rId196" Type="http://schemas.openxmlformats.org/officeDocument/2006/relationships/image" Target="media/image114.wmf"/><Relationship Id="rId417" Type="http://schemas.openxmlformats.org/officeDocument/2006/relationships/image" Target="media/image222.wmf"/><Relationship Id="rId624" Type="http://schemas.openxmlformats.org/officeDocument/2006/relationships/image" Target="media/image325.wmf"/><Relationship Id="rId263" Type="http://schemas.openxmlformats.org/officeDocument/2006/relationships/image" Target="media/image147.wmf"/><Relationship Id="rId470" Type="http://schemas.openxmlformats.org/officeDocument/2006/relationships/oleObject" Target="embeddings/oleObject209.bin"/><Relationship Id="rId58" Type="http://schemas.openxmlformats.org/officeDocument/2006/relationships/image" Target="http://www.topmarine.ru/products/signes/dyrection_solas/10027.gif" TargetMode="External"/><Relationship Id="rId123" Type="http://schemas.openxmlformats.org/officeDocument/2006/relationships/image" Target="media/image78.wmf"/><Relationship Id="rId330" Type="http://schemas.openxmlformats.org/officeDocument/2006/relationships/oleObject" Target="embeddings/oleObject137.bin"/><Relationship Id="rId568" Type="http://schemas.openxmlformats.org/officeDocument/2006/relationships/image" Target="media/image297.wmf"/><Relationship Id="rId428" Type="http://schemas.openxmlformats.org/officeDocument/2006/relationships/oleObject" Target="embeddings/oleObject188.bin"/><Relationship Id="rId635" Type="http://schemas.openxmlformats.org/officeDocument/2006/relationships/oleObject" Target="embeddings/oleObject292.bin"/><Relationship Id="rId274" Type="http://schemas.openxmlformats.org/officeDocument/2006/relationships/oleObject" Target="embeddings/oleObject109.bin"/><Relationship Id="rId481" Type="http://schemas.openxmlformats.org/officeDocument/2006/relationships/image" Target="media/image254.wmf"/><Relationship Id="rId69" Type="http://schemas.openxmlformats.org/officeDocument/2006/relationships/image" Target="media/image36.png"/><Relationship Id="rId134" Type="http://schemas.openxmlformats.org/officeDocument/2006/relationships/oleObject" Target="embeddings/oleObject38.bin"/><Relationship Id="rId579" Type="http://schemas.openxmlformats.org/officeDocument/2006/relationships/oleObject" Target="embeddings/oleObject264.bin"/><Relationship Id="rId341" Type="http://schemas.openxmlformats.org/officeDocument/2006/relationships/image" Target="media/image186.wmf"/><Relationship Id="rId439" Type="http://schemas.openxmlformats.org/officeDocument/2006/relationships/image" Target="media/image233.wmf"/><Relationship Id="rId646" Type="http://schemas.openxmlformats.org/officeDocument/2006/relationships/image" Target="media/image336.wmf"/><Relationship Id="rId201" Type="http://schemas.openxmlformats.org/officeDocument/2006/relationships/oleObject" Target="embeddings/oleObject72.bin"/><Relationship Id="rId285" Type="http://schemas.openxmlformats.org/officeDocument/2006/relationships/image" Target="media/image158.wmf"/><Relationship Id="rId506" Type="http://schemas.openxmlformats.org/officeDocument/2006/relationships/image" Target="media/image266.wmf"/><Relationship Id="rId38" Type="http://schemas.openxmlformats.org/officeDocument/2006/relationships/oleObject" Target="embeddings/oleObject11.bin"/><Relationship Id="rId103" Type="http://schemas.openxmlformats.org/officeDocument/2006/relationships/image" Target="media/image68.wmf"/><Relationship Id="rId310" Type="http://schemas.openxmlformats.org/officeDocument/2006/relationships/oleObject" Target="embeddings/oleObject127.bin"/><Relationship Id="rId492" Type="http://schemas.openxmlformats.org/officeDocument/2006/relationships/image" Target="media/image259.wmf"/><Relationship Id="rId548" Type="http://schemas.openxmlformats.org/officeDocument/2006/relationships/image" Target="media/image287.wmf"/><Relationship Id="rId91" Type="http://schemas.openxmlformats.org/officeDocument/2006/relationships/oleObject" Target="embeddings/oleObject22.bin"/><Relationship Id="rId145" Type="http://schemas.openxmlformats.org/officeDocument/2006/relationships/image" Target="media/image89.wmf"/><Relationship Id="rId187" Type="http://schemas.openxmlformats.org/officeDocument/2006/relationships/oleObject" Target="embeddings/oleObject65.bin"/><Relationship Id="rId352" Type="http://schemas.openxmlformats.org/officeDocument/2006/relationships/oleObject" Target="embeddings/oleObject148.bin"/><Relationship Id="rId394" Type="http://schemas.openxmlformats.org/officeDocument/2006/relationships/oleObject" Target="embeddings/oleObject171.bin"/><Relationship Id="rId408" Type="http://schemas.openxmlformats.org/officeDocument/2006/relationships/oleObject" Target="embeddings/oleObject178.bin"/><Relationship Id="rId615" Type="http://schemas.openxmlformats.org/officeDocument/2006/relationships/oleObject" Target="embeddings/oleObject282.bin"/><Relationship Id="rId212" Type="http://schemas.openxmlformats.org/officeDocument/2006/relationships/image" Target="media/image122.wmf"/><Relationship Id="rId254" Type="http://schemas.openxmlformats.org/officeDocument/2006/relationships/image" Target="media/image143.wmf"/><Relationship Id="rId657" Type="http://schemas.openxmlformats.org/officeDocument/2006/relationships/oleObject" Target="embeddings/oleObject303.bin"/><Relationship Id="rId49" Type="http://schemas.openxmlformats.org/officeDocument/2006/relationships/image" Target="media/image25.png"/><Relationship Id="rId114" Type="http://schemas.openxmlformats.org/officeDocument/2006/relationships/oleObject" Target="embeddings/oleObject28.bin"/><Relationship Id="rId296" Type="http://schemas.openxmlformats.org/officeDocument/2006/relationships/oleObject" Target="embeddings/oleObject120.bin"/><Relationship Id="rId461" Type="http://schemas.openxmlformats.org/officeDocument/2006/relationships/image" Target="media/image244.wmf"/><Relationship Id="rId517" Type="http://schemas.openxmlformats.org/officeDocument/2006/relationships/oleObject" Target="embeddings/oleObject233.bin"/><Relationship Id="rId559" Type="http://schemas.openxmlformats.org/officeDocument/2006/relationships/oleObject" Target="embeddings/oleObject254.bin"/><Relationship Id="rId60" Type="http://schemas.openxmlformats.org/officeDocument/2006/relationships/image" Target="http://www.topmarine.ru/products/signes/ost31/80401.gif" TargetMode="External"/><Relationship Id="rId156" Type="http://schemas.openxmlformats.org/officeDocument/2006/relationships/image" Target="media/image94.wmf"/><Relationship Id="rId198" Type="http://schemas.openxmlformats.org/officeDocument/2006/relationships/image" Target="media/image115.wmf"/><Relationship Id="rId321" Type="http://schemas.openxmlformats.org/officeDocument/2006/relationships/image" Target="media/image176.wmf"/><Relationship Id="rId363" Type="http://schemas.openxmlformats.org/officeDocument/2006/relationships/oleObject" Target="embeddings/oleObject154.bin"/><Relationship Id="rId419" Type="http://schemas.openxmlformats.org/officeDocument/2006/relationships/image" Target="media/image223.wmf"/><Relationship Id="rId570" Type="http://schemas.openxmlformats.org/officeDocument/2006/relationships/image" Target="media/image298.wmf"/><Relationship Id="rId626" Type="http://schemas.openxmlformats.org/officeDocument/2006/relationships/image" Target="media/image326.wmf"/><Relationship Id="rId223" Type="http://schemas.openxmlformats.org/officeDocument/2006/relationships/oleObject" Target="embeddings/oleObject83.bin"/><Relationship Id="rId430" Type="http://schemas.openxmlformats.org/officeDocument/2006/relationships/oleObject" Target="embeddings/oleObject189.bin"/><Relationship Id="rId668" Type="http://schemas.openxmlformats.org/officeDocument/2006/relationships/image" Target="media/image347.wmf"/><Relationship Id="rId18" Type="http://schemas.openxmlformats.org/officeDocument/2006/relationships/image" Target="media/image10.png"/><Relationship Id="rId265" Type="http://schemas.openxmlformats.org/officeDocument/2006/relationships/image" Target="media/image148.wmf"/><Relationship Id="rId472" Type="http://schemas.openxmlformats.org/officeDocument/2006/relationships/oleObject" Target="embeddings/oleObject210.bin"/><Relationship Id="rId528" Type="http://schemas.openxmlformats.org/officeDocument/2006/relationships/image" Target="media/image277.wmf"/><Relationship Id="rId125" Type="http://schemas.openxmlformats.org/officeDocument/2006/relationships/image" Target="media/image79.wmf"/><Relationship Id="rId167" Type="http://schemas.openxmlformats.org/officeDocument/2006/relationships/oleObject" Target="embeddings/oleObject55.bin"/><Relationship Id="rId332" Type="http://schemas.openxmlformats.org/officeDocument/2006/relationships/oleObject" Target="embeddings/oleObject138.bin"/><Relationship Id="rId374" Type="http://schemas.openxmlformats.org/officeDocument/2006/relationships/oleObject" Target="embeddings/oleObject161.bin"/><Relationship Id="rId581" Type="http://schemas.openxmlformats.org/officeDocument/2006/relationships/oleObject" Target="embeddings/oleObject265.bin"/><Relationship Id="rId71" Type="http://schemas.openxmlformats.org/officeDocument/2006/relationships/image" Target="media/image38.wmf"/><Relationship Id="rId234" Type="http://schemas.openxmlformats.org/officeDocument/2006/relationships/image" Target="media/image133.wmf"/><Relationship Id="rId637" Type="http://schemas.openxmlformats.org/officeDocument/2006/relationships/oleObject" Target="embeddings/oleObject293.bin"/><Relationship Id="rId67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76" Type="http://schemas.openxmlformats.org/officeDocument/2006/relationships/oleObject" Target="embeddings/oleObject110.bin"/><Relationship Id="rId441" Type="http://schemas.openxmlformats.org/officeDocument/2006/relationships/image" Target="media/image234.wmf"/><Relationship Id="rId483" Type="http://schemas.openxmlformats.org/officeDocument/2006/relationships/image" Target="media/image255.wmf"/><Relationship Id="rId539" Type="http://schemas.openxmlformats.org/officeDocument/2006/relationships/oleObject" Target="embeddings/oleObject244.bin"/><Relationship Id="rId40" Type="http://schemas.openxmlformats.org/officeDocument/2006/relationships/oleObject" Target="embeddings/oleObject13.bin"/><Relationship Id="rId136" Type="http://schemas.openxmlformats.org/officeDocument/2006/relationships/oleObject" Target="embeddings/oleObject39.bin"/><Relationship Id="rId178" Type="http://schemas.openxmlformats.org/officeDocument/2006/relationships/image" Target="media/image105.wmf"/><Relationship Id="rId301" Type="http://schemas.openxmlformats.org/officeDocument/2006/relationships/image" Target="media/image166.wmf"/><Relationship Id="rId343" Type="http://schemas.openxmlformats.org/officeDocument/2006/relationships/image" Target="media/image187.wmf"/><Relationship Id="rId550" Type="http://schemas.openxmlformats.org/officeDocument/2006/relationships/image" Target="media/image288.wmf"/><Relationship Id="rId82" Type="http://schemas.openxmlformats.org/officeDocument/2006/relationships/image" Target="media/image49.wmf"/><Relationship Id="rId203" Type="http://schemas.openxmlformats.org/officeDocument/2006/relationships/oleObject" Target="embeddings/oleObject73.bin"/><Relationship Id="rId385" Type="http://schemas.openxmlformats.org/officeDocument/2006/relationships/image" Target="media/image206.wmf"/><Relationship Id="rId592" Type="http://schemas.openxmlformats.org/officeDocument/2006/relationships/image" Target="media/image309.wmf"/><Relationship Id="rId606" Type="http://schemas.openxmlformats.org/officeDocument/2006/relationships/image" Target="media/image316.wmf"/><Relationship Id="rId648" Type="http://schemas.openxmlformats.org/officeDocument/2006/relationships/image" Target="media/image337.wmf"/><Relationship Id="rId245" Type="http://schemas.openxmlformats.org/officeDocument/2006/relationships/oleObject" Target="embeddings/oleObject94.bin"/><Relationship Id="rId287" Type="http://schemas.openxmlformats.org/officeDocument/2006/relationships/image" Target="media/image159.wmf"/><Relationship Id="rId410" Type="http://schemas.openxmlformats.org/officeDocument/2006/relationships/oleObject" Target="embeddings/oleObject179.bin"/><Relationship Id="rId452" Type="http://schemas.openxmlformats.org/officeDocument/2006/relationships/oleObject" Target="embeddings/oleObject200.bin"/><Relationship Id="rId494" Type="http://schemas.openxmlformats.org/officeDocument/2006/relationships/image" Target="media/image260.wmf"/><Relationship Id="rId508" Type="http://schemas.openxmlformats.org/officeDocument/2006/relationships/image" Target="media/image267.wmf"/><Relationship Id="rId105" Type="http://schemas.openxmlformats.org/officeDocument/2006/relationships/image" Target="media/image69.wmf"/><Relationship Id="rId147" Type="http://schemas.openxmlformats.org/officeDocument/2006/relationships/image" Target="media/image90.wmf"/><Relationship Id="rId312" Type="http://schemas.openxmlformats.org/officeDocument/2006/relationships/oleObject" Target="embeddings/oleObject128.bin"/><Relationship Id="rId354" Type="http://schemas.openxmlformats.org/officeDocument/2006/relationships/oleObject" Target="embeddings/oleObject149.bin"/><Relationship Id="rId51" Type="http://schemas.openxmlformats.org/officeDocument/2006/relationships/image" Target="media/image26.png"/><Relationship Id="rId93" Type="http://schemas.openxmlformats.org/officeDocument/2006/relationships/image" Target="media/image58.jpeg"/><Relationship Id="rId189" Type="http://schemas.openxmlformats.org/officeDocument/2006/relationships/oleObject" Target="embeddings/oleObject66.bin"/><Relationship Id="rId396" Type="http://schemas.openxmlformats.org/officeDocument/2006/relationships/oleObject" Target="embeddings/oleObject172.bin"/><Relationship Id="rId561" Type="http://schemas.openxmlformats.org/officeDocument/2006/relationships/oleObject" Target="embeddings/oleObject255.bin"/><Relationship Id="rId617" Type="http://schemas.openxmlformats.org/officeDocument/2006/relationships/oleObject" Target="embeddings/oleObject283.bin"/><Relationship Id="rId659" Type="http://schemas.openxmlformats.org/officeDocument/2006/relationships/oleObject" Target="embeddings/oleObject304.bin"/><Relationship Id="rId214" Type="http://schemas.openxmlformats.org/officeDocument/2006/relationships/image" Target="media/image123.wmf"/><Relationship Id="rId256" Type="http://schemas.openxmlformats.org/officeDocument/2006/relationships/oleObject" Target="embeddings/oleObject100.bin"/><Relationship Id="rId298" Type="http://schemas.openxmlformats.org/officeDocument/2006/relationships/oleObject" Target="embeddings/oleObject121.bin"/><Relationship Id="rId421" Type="http://schemas.openxmlformats.org/officeDocument/2006/relationships/image" Target="media/image224.wmf"/><Relationship Id="rId463" Type="http://schemas.openxmlformats.org/officeDocument/2006/relationships/image" Target="media/image245.wmf"/><Relationship Id="rId519" Type="http://schemas.openxmlformats.org/officeDocument/2006/relationships/oleObject" Target="embeddings/oleObject234.bin"/><Relationship Id="rId670" Type="http://schemas.openxmlformats.org/officeDocument/2006/relationships/image" Target="media/image348.wmf"/><Relationship Id="rId116" Type="http://schemas.openxmlformats.org/officeDocument/2006/relationships/oleObject" Target="embeddings/oleObject29.bin"/><Relationship Id="rId158" Type="http://schemas.openxmlformats.org/officeDocument/2006/relationships/image" Target="media/image95.wmf"/><Relationship Id="rId323" Type="http://schemas.openxmlformats.org/officeDocument/2006/relationships/image" Target="media/image177.wmf"/><Relationship Id="rId530" Type="http://schemas.openxmlformats.org/officeDocument/2006/relationships/image" Target="media/image278.wmf"/><Relationship Id="rId20" Type="http://schemas.openxmlformats.org/officeDocument/2006/relationships/image" Target="media/image12.png"/><Relationship Id="rId62" Type="http://schemas.openxmlformats.org/officeDocument/2006/relationships/image" Target="media/image32.png"/><Relationship Id="rId365" Type="http://schemas.openxmlformats.org/officeDocument/2006/relationships/oleObject" Target="embeddings/oleObject155.bin"/><Relationship Id="rId572" Type="http://schemas.openxmlformats.org/officeDocument/2006/relationships/image" Target="media/image299.wmf"/><Relationship Id="rId628" Type="http://schemas.openxmlformats.org/officeDocument/2006/relationships/image" Target="media/image327.wmf"/><Relationship Id="rId225" Type="http://schemas.openxmlformats.org/officeDocument/2006/relationships/oleObject" Target="embeddings/oleObject84.bin"/><Relationship Id="rId267" Type="http://schemas.openxmlformats.org/officeDocument/2006/relationships/image" Target="media/image149.wmf"/><Relationship Id="rId432" Type="http://schemas.openxmlformats.org/officeDocument/2006/relationships/oleObject" Target="embeddings/oleObject190.bin"/><Relationship Id="rId474" Type="http://schemas.openxmlformats.org/officeDocument/2006/relationships/oleObject" Target="embeddings/oleObject211.bin"/><Relationship Id="rId127" Type="http://schemas.openxmlformats.org/officeDocument/2006/relationships/image" Target="media/image80.wmf"/><Relationship Id="rId31" Type="http://schemas.openxmlformats.org/officeDocument/2006/relationships/image" Target="media/image19.png"/><Relationship Id="rId73" Type="http://schemas.openxmlformats.org/officeDocument/2006/relationships/image" Target="media/image40.png"/><Relationship Id="rId169" Type="http://schemas.openxmlformats.org/officeDocument/2006/relationships/oleObject" Target="embeddings/oleObject56.bin"/><Relationship Id="rId334" Type="http://schemas.openxmlformats.org/officeDocument/2006/relationships/oleObject" Target="embeddings/oleObject139.bin"/><Relationship Id="rId376" Type="http://schemas.openxmlformats.org/officeDocument/2006/relationships/oleObject" Target="embeddings/oleObject162.bin"/><Relationship Id="rId541" Type="http://schemas.openxmlformats.org/officeDocument/2006/relationships/oleObject" Target="embeddings/oleObject245.bin"/><Relationship Id="rId583" Type="http://schemas.openxmlformats.org/officeDocument/2006/relationships/oleObject" Target="embeddings/oleObject266.bin"/><Relationship Id="rId639" Type="http://schemas.openxmlformats.org/officeDocument/2006/relationships/oleObject" Target="embeddings/oleObject294.bin"/><Relationship Id="rId4" Type="http://schemas.openxmlformats.org/officeDocument/2006/relationships/webSettings" Target="webSettings.xml"/><Relationship Id="rId180" Type="http://schemas.openxmlformats.org/officeDocument/2006/relationships/image" Target="media/image106.wmf"/><Relationship Id="rId236" Type="http://schemas.openxmlformats.org/officeDocument/2006/relationships/image" Target="media/image134.wmf"/><Relationship Id="rId278" Type="http://schemas.openxmlformats.org/officeDocument/2006/relationships/oleObject" Target="embeddings/oleObject111.bin"/><Relationship Id="rId401" Type="http://schemas.openxmlformats.org/officeDocument/2006/relationships/image" Target="media/image214.wmf"/><Relationship Id="rId443" Type="http://schemas.openxmlformats.org/officeDocument/2006/relationships/image" Target="media/image235.wmf"/><Relationship Id="rId650" Type="http://schemas.openxmlformats.org/officeDocument/2006/relationships/image" Target="media/image338.wmf"/><Relationship Id="rId303" Type="http://schemas.openxmlformats.org/officeDocument/2006/relationships/image" Target="media/image167.wmf"/><Relationship Id="rId485" Type="http://schemas.openxmlformats.org/officeDocument/2006/relationships/image" Target="media/image256.wmf"/><Relationship Id="rId42" Type="http://schemas.openxmlformats.org/officeDocument/2006/relationships/oleObject" Target="embeddings/oleObject15.bin"/><Relationship Id="rId84" Type="http://schemas.openxmlformats.org/officeDocument/2006/relationships/image" Target="media/image51.png"/><Relationship Id="rId138" Type="http://schemas.openxmlformats.org/officeDocument/2006/relationships/oleObject" Target="embeddings/oleObject40.bin"/><Relationship Id="rId345" Type="http://schemas.openxmlformats.org/officeDocument/2006/relationships/image" Target="media/image188.wmf"/><Relationship Id="rId387" Type="http://schemas.openxmlformats.org/officeDocument/2006/relationships/image" Target="media/image207.wmf"/><Relationship Id="rId510" Type="http://schemas.openxmlformats.org/officeDocument/2006/relationships/image" Target="media/image268.wmf"/><Relationship Id="rId552" Type="http://schemas.openxmlformats.org/officeDocument/2006/relationships/image" Target="media/image289.wmf"/><Relationship Id="rId594" Type="http://schemas.openxmlformats.org/officeDocument/2006/relationships/image" Target="media/image310.wmf"/><Relationship Id="rId608" Type="http://schemas.openxmlformats.org/officeDocument/2006/relationships/image" Target="media/image317.wmf"/><Relationship Id="rId191" Type="http://schemas.openxmlformats.org/officeDocument/2006/relationships/oleObject" Target="embeddings/oleObject67.bin"/><Relationship Id="rId205" Type="http://schemas.openxmlformats.org/officeDocument/2006/relationships/oleObject" Target="embeddings/oleObject74.bin"/><Relationship Id="rId247" Type="http://schemas.openxmlformats.org/officeDocument/2006/relationships/oleObject" Target="embeddings/oleObject95.bin"/><Relationship Id="rId412" Type="http://schemas.openxmlformats.org/officeDocument/2006/relationships/oleObject" Target="embeddings/oleObject180.bin"/><Relationship Id="rId107" Type="http://schemas.openxmlformats.org/officeDocument/2006/relationships/image" Target="media/image70.wmf"/><Relationship Id="rId289" Type="http://schemas.openxmlformats.org/officeDocument/2006/relationships/image" Target="media/image160.wmf"/><Relationship Id="rId454" Type="http://schemas.openxmlformats.org/officeDocument/2006/relationships/oleObject" Target="embeddings/oleObject201.bin"/><Relationship Id="rId496" Type="http://schemas.openxmlformats.org/officeDocument/2006/relationships/image" Target="media/image261.wmf"/><Relationship Id="rId661" Type="http://schemas.openxmlformats.org/officeDocument/2006/relationships/oleObject" Target="embeddings/oleObject305.bin"/><Relationship Id="rId11" Type="http://schemas.openxmlformats.org/officeDocument/2006/relationships/image" Target="media/image4.jpeg"/><Relationship Id="rId53" Type="http://schemas.openxmlformats.org/officeDocument/2006/relationships/image" Target="media/image27.png"/><Relationship Id="rId149" Type="http://schemas.openxmlformats.org/officeDocument/2006/relationships/image" Target="media/image91.wmf"/><Relationship Id="rId314" Type="http://schemas.openxmlformats.org/officeDocument/2006/relationships/oleObject" Target="embeddings/oleObject129.bin"/><Relationship Id="rId356" Type="http://schemas.openxmlformats.org/officeDocument/2006/relationships/oleObject" Target="embeddings/oleObject150.bin"/><Relationship Id="rId398" Type="http://schemas.openxmlformats.org/officeDocument/2006/relationships/oleObject" Target="embeddings/oleObject173.bin"/><Relationship Id="rId521" Type="http://schemas.openxmlformats.org/officeDocument/2006/relationships/oleObject" Target="embeddings/oleObject235.bin"/><Relationship Id="rId563" Type="http://schemas.openxmlformats.org/officeDocument/2006/relationships/oleObject" Target="embeddings/oleObject256.bin"/><Relationship Id="rId619" Type="http://schemas.openxmlformats.org/officeDocument/2006/relationships/oleObject" Target="embeddings/oleObject284.bin"/><Relationship Id="rId95" Type="http://schemas.openxmlformats.org/officeDocument/2006/relationships/image" Target="media/image60.png"/><Relationship Id="rId160" Type="http://schemas.openxmlformats.org/officeDocument/2006/relationships/image" Target="media/image96.wmf"/><Relationship Id="rId216" Type="http://schemas.openxmlformats.org/officeDocument/2006/relationships/image" Target="media/image124.wmf"/><Relationship Id="rId423" Type="http://schemas.openxmlformats.org/officeDocument/2006/relationships/image" Target="media/image225.wmf"/><Relationship Id="rId258" Type="http://schemas.openxmlformats.org/officeDocument/2006/relationships/oleObject" Target="embeddings/oleObject101.bin"/><Relationship Id="rId465" Type="http://schemas.openxmlformats.org/officeDocument/2006/relationships/image" Target="media/image246.wmf"/><Relationship Id="rId630" Type="http://schemas.openxmlformats.org/officeDocument/2006/relationships/image" Target="media/image328.wmf"/><Relationship Id="rId672" Type="http://schemas.openxmlformats.org/officeDocument/2006/relationships/image" Target="media/image349.wmf"/><Relationship Id="rId22" Type="http://schemas.openxmlformats.org/officeDocument/2006/relationships/image" Target="media/image14.jpeg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30.bin"/><Relationship Id="rId325" Type="http://schemas.openxmlformats.org/officeDocument/2006/relationships/image" Target="media/image178.wmf"/><Relationship Id="rId367" Type="http://schemas.openxmlformats.org/officeDocument/2006/relationships/oleObject" Target="embeddings/oleObject156.bin"/><Relationship Id="rId532" Type="http://schemas.openxmlformats.org/officeDocument/2006/relationships/image" Target="media/image279.wmf"/><Relationship Id="rId574" Type="http://schemas.openxmlformats.org/officeDocument/2006/relationships/image" Target="media/image300.wmf"/><Relationship Id="rId171" Type="http://schemas.openxmlformats.org/officeDocument/2006/relationships/oleObject" Target="embeddings/oleObject57.bin"/><Relationship Id="rId227" Type="http://schemas.openxmlformats.org/officeDocument/2006/relationships/oleObject" Target="embeddings/oleObject85.bin"/><Relationship Id="rId269" Type="http://schemas.openxmlformats.org/officeDocument/2006/relationships/image" Target="media/image150.wmf"/><Relationship Id="rId434" Type="http://schemas.openxmlformats.org/officeDocument/2006/relationships/oleObject" Target="embeddings/oleObject191.bin"/><Relationship Id="rId476" Type="http://schemas.openxmlformats.org/officeDocument/2006/relationships/oleObject" Target="embeddings/oleObject212.bin"/><Relationship Id="rId641" Type="http://schemas.openxmlformats.org/officeDocument/2006/relationships/oleObject" Target="embeddings/oleObject295.bin"/><Relationship Id="rId33" Type="http://schemas.openxmlformats.org/officeDocument/2006/relationships/image" Target="media/image20.png"/><Relationship Id="rId129" Type="http://schemas.openxmlformats.org/officeDocument/2006/relationships/image" Target="media/image81.wmf"/><Relationship Id="rId280" Type="http://schemas.openxmlformats.org/officeDocument/2006/relationships/oleObject" Target="embeddings/oleObject112.bin"/><Relationship Id="rId336" Type="http://schemas.openxmlformats.org/officeDocument/2006/relationships/oleObject" Target="embeddings/oleObject140.bin"/><Relationship Id="rId501" Type="http://schemas.openxmlformats.org/officeDocument/2006/relationships/oleObject" Target="embeddings/oleObject225.bin"/><Relationship Id="rId543" Type="http://schemas.openxmlformats.org/officeDocument/2006/relationships/oleObject" Target="embeddings/oleObject246.bin"/><Relationship Id="rId75" Type="http://schemas.openxmlformats.org/officeDocument/2006/relationships/image" Target="media/image42.jpeg"/><Relationship Id="rId140" Type="http://schemas.openxmlformats.org/officeDocument/2006/relationships/oleObject" Target="embeddings/oleObject41.bin"/><Relationship Id="rId182" Type="http://schemas.openxmlformats.org/officeDocument/2006/relationships/image" Target="media/image107.wmf"/><Relationship Id="rId378" Type="http://schemas.openxmlformats.org/officeDocument/2006/relationships/oleObject" Target="embeddings/oleObject163.bin"/><Relationship Id="rId403" Type="http://schemas.openxmlformats.org/officeDocument/2006/relationships/image" Target="media/image215.wmf"/><Relationship Id="rId585" Type="http://schemas.openxmlformats.org/officeDocument/2006/relationships/oleObject" Target="embeddings/oleObject26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35.wmf"/><Relationship Id="rId445" Type="http://schemas.openxmlformats.org/officeDocument/2006/relationships/image" Target="media/image236.wmf"/><Relationship Id="rId487" Type="http://schemas.openxmlformats.org/officeDocument/2006/relationships/image" Target="media/image257.wmf"/><Relationship Id="rId610" Type="http://schemas.openxmlformats.org/officeDocument/2006/relationships/image" Target="media/image318.wmf"/><Relationship Id="rId652" Type="http://schemas.openxmlformats.org/officeDocument/2006/relationships/image" Target="media/image339.wmf"/><Relationship Id="rId291" Type="http://schemas.openxmlformats.org/officeDocument/2006/relationships/image" Target="media/image161.wmf"/><Relationship Id="rId305" Type="http://schemas.openxmlformats.org/officeDocument/2006/relationships/image" Target="media/image168.wmf"/><Relationship Id="rId347" Type="http://schemas.openxmlformats.org/officeDocument/2006/relationships/image" Target="media/image189.wmf"/><Relationship Id="rId512" Type="http://schemas.openxmlformats.org/officeDocument/2006/relationships/image" Target="media/image269.wmf"/><Relationship Id="rId44" Type="http://schemas.openxmlformats.org/officeDocument/2006/relationships/oleObject" Target="embeddings/oleObject17.bin"/><Relationship Id="rId86" Type="http://schemas.openxmlformats.org/officeDocument/2006/relationships/image" Target="media/image53.jpeg"/><Relationship Id="rId151" Type="http://schemas.openxmlformats.org/officeDocument/2006/relationships/oleObject" Target="embeddings/oleObject47.bin"/><Relationship Id="rId389" Type="http://schemas.openxmlformats.org/officeDocument/2006/relationships/image" Target="media/image208.wmf"/><Relationship Id="rId554" Type="http://schemas.openxmlformats.org/officeDocument/2006/relationships/image" Target="media/image290.wmf"/><Relationship Id="rId596" Type="http://schemas.openxmlformats.org/officeDocument/2006/relationships/image" Target="media/image311.wmf"/><Relationship Id="rId193" Type="http://schemas.openxmlformats.org/officeDocument/2006/relationships/oleObject" Target="embeddings/oleObject68.bin"/><Relationship Id="rId207" Type="http://schemas.openxmlformats.org/officeDocument/2006/relationships/oleObject" Target="embeddings/oleObject75.bin"/><Relationship Id="rId249" Type="http://schemas.openxmlformats.org/officeDocument/2006/relationships/oleObject" Target="embeddings/oleObject96.bin"/><Relationship Id="rId414" Type="http://schemas.openxmlformats.org/officeDocument/2006/relationships/oleObject" Target="embeddings/oleObject181.bin"/><Relationship Id="rId456" Type="http://schemas.openxmlformats.org/officeDocument/2006/relationships/oleObject" Target="embeddings/oleObject202.bin"/><Relationship Id="rId498" Type="http://schemas.openxmlformats.org/officeDocument/2006/relationships/image" Target="media/image262.wmf"/><Relationship Id="rId621" Type="http://schemas.openxmlformats.org/officeDocument/2006/relationships/oleObject" Target="embeddings/oleObject285.bin"/><Relationship Id="rId663" Type="http://schemas.openxmlformats.org/officeDocument/2006/relationships/oleObject" Target="embeddings/oleObject306.bin"/><Relationship Id="rId13" Type="http://schemas.openxmlformats.org/officeDocument/2006/relationships/image" Target="media/image6.jpeg"/><Relationship Id="rId109" Type="http://schemas.openxmlformats.org/officeDocument/2006/relationships/image" Target="media/image71.wmf"/><Relationship Id="rId260" Type="http://schemas.openxmlformats.org/officeDocument/2006/relationships/oleObject" Target="embeddings/oleObject102.bin"/><Relationship Id="rId316" Type="http://schemas.openxmlformats.org/officeDocument/2006/relationships/oleObject" Target="embeddings/oleObject130.bin"/><Relationship Id="rId523" Type="http://schemas.openxmlformats.org/officeDocument/2006/relationships/oleObject" Target="embeddings/oleObject236.bin"/><Relationship Id="rId55" Type="http://schemas.openxmlformats.org/officeDocument/2006/relationships/image" Target="media/image28.png"/><Relationship Id="rId97" Type="http://schemas.openxmlformats.org/officeDocument/2006/relationships/image" Target="media/image62.jpeg"/><Relationship Id="rId120" Type="http://schemas.openxmlformats.org/officeDocument/2006/relationships/oleObject" Target="embeddings/oleObject31.bin"/><Relationship Id="rId358" Type="http://schemas.openxmlformats.org/officeDocument/2006/relationships/image" Target="media/image194.wmf"/><Relationship Id="rId565" Type="http://schemas.openxmlformats.org/officeDocument/2006/relationships/oleObject" Target="embeddings/oleObject257.bin"/><Relationship Id="rId162" Type="http://schemas.openxmlformats.org/officeDocument/2006/relationships/image" Target="media/image97.wmf"/><Relationship Id="rId218" Type="http://schemas.openxmlformats.org/officeDocument/2006/relationships/image" Target="media/image125.wmf"/><Relationship Id="rId425" Type="http://schemas.openxmlformats.org/officeDocument/2006/relationships/image" Target="media/image226.wmf"/><Relationship Id="rId467" Type="http://schemas.openxmlformats.org/officeDocument/2006/relationships/image" Target="media/image247.wmf"/><Relationship Id="rId632" Type="http://schemas.openxmlformats.org/officeDocument/2006/relationships/image" Target="media/image329.wmf"/><Relationship Id="rId271" Type="http://schemas.openxmlformats.org/officeDocument/2006/relationships/image" Target="media/image151.wmf"/><Relationship Id="rId674" Type="http://schemas.openxmlformats.org/officeDocument/2006/relationships/image" Target="media/image350.wmf"/><Relationship Id="rId24" Type="http://schemas.openxmlformats.org/officeDocument/2006/relationships/oleObject" Target="embeddings/oleObject4.bin"/><Relationship Id="rId66" Type="http://schemas.openxmlformats.org/officeDocument/2006/relationships/oleObject" Target="embeddings/oleObject19.bin"/><Relationship Id="rId131" Type="http://schemas.openxmlformats.org/officeDocument/2006/relationships/image" Target="media/image82.wmf"/><Relationship Id="rId327" Type="http://schemas.openxmlformats.org/officeDocument/2006/relationships/image" Target="media/image179.wmf"/><Relationship Id="rId369" Type="http://schemas.openxmlformats.org/officeDocument/2006/relationships/oleObject" Target="embeddings/oleObject157.bin"/><Relationship Id="rId534" Type="http://schemas.openxmlformats.org/officeDocument/2006/relationships/image" Target="media/image280.wmf"/><Relationship Id="rId576" Type="http://schemas.openxmlformats.org/officeDocument/2006/relationships/image" Target="media/image301.wmf"/><Relationship Id="rId173" Type="http://schemas.openxmlformats.org/officeDocument/2006/relationships/oleObject" Target="embeddings/oleObject58.bin"/><Relationship Id="rId229" Type="http://schemas.openxmlformats.org/officeDocument/2006/relationships/oleObject" Target="embeddings/oleObject86.bin"/><Relationship Id="rId380" Type="http://schemas.openxmlformats.org/officeDocument/2006/relationships/oleObject" Target="embeddings/oleObject164.bin"/><Relationship Id="rId436" Type="http://schemas.openxmlformats.org/officeDocument/2006/relationships/oleObject" Target="embeddings/oleObject192.bin"/><Relationship Id="rId601" Type="http://schemas.openxmlformats.org/officeDocument/2006/relationships/oleObject" Target="embeddings/oleObject275.bin"/><Relationship Id="rId643" Type="http://schemas.openxmlformats.org/officeDocument/2006/relationships/oleObject" Target="embeddings/oleObject296.bin"/><Relationship Id="rId240" Type="http://schemas.openxmlformats.org/officeDocument/2006/relationships/image" Target="media/image136.wmf"/><Relationship Id="rId478" Type="http://schemas.openxmlformats.org/officeDocument/2006/relationships/oleObject" Target="embeddings/oleObject213.bin"/><Relationship Id="rId35" Type="http://schemas.openxmlformats.org/officeDocument/2006/relationships/oleObject" Target="embeddings/oleObject9.bin"/><Relationship Id="rId77" Type="http://schemas.openxmlformats.org/officeDocument/2006/relationships/image" Target="media/image44.jpeg"/><Relationship Id="rId100" Type="http://schemas.openxmlformats.org/officeDocument/2006/relationships/image" Target="media/image65.jpeg"/><Relationship Id="rId282" Type="http://schemas.openxmlformats.org/officeDocument/2006/relationships/oleObject" Target="embeddings/oleObject113.bin"/><Relationship Id="rId338" Type="http://schemas.openxmlformats.org/officeDocument/2006/relationships/oleObject" Target="embeddings/oleObject141.bin"/><Relationship Id="rId503" Type="http://schemas.openxmlformats.org/officeDocument/2006/relationships/oleObject" Target="embeddings/oleObject226.bin"/><Relationship Id="rId545" Type="http://schemas.openxmlformats.org/officeDocument/2006/relationships/oleObject" Target="embeddings/oleObject247.bin"/><Relationship Id="rId587" Type="http://schemas.openxmlformats.org/officeDocument/2006/relationships/oleObject" Target="embeddings/oleObject26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42.bin"/><Relationship Id="rId184" Type="http://schemas.openxmlformats.org/officeDocument/2006/relationships/image" Target="media/image108.wmf"/><Relationship Id="rId391" Type="http://schemas.openxmlformats.org/officeDocument/2006/relationships/image" Target="media/image209.wmf"/><Relationship Id="rId405" Type="http://schemas.openxmlformats.org/officeDocument/2006/relationships/image" Target="media/image216.wmf"/><Relationship Id="rId447" Type="http://schemas.openxmlformats.org/officeDocument/2006/relationships/image" Target="media/image237.wmf"/><Relationship Id="rId612" Type="http://schemas.openxmlformats.org/officeDocument/2006/relationships/image" Target="media/image319.wmf"/><Relationship Id="rId251" Type="http://schemas.openxmlformats.org/officeDocument/2006/relationships/oleObject" Target="embeddings/oleObject97.bin"/><Relationship Id="rId489" Type="http://schemas.openxmlformats.org/officeDocument/2006/relationships/oleObject" Target="embeddings/oleObject219.bin"/><Relationship Id="rId654" Type="http://schemas.openxmlformats.org/officeDocument/2006/relationships/image" Target="media/image340.wmf"/><Relationship Id="rId46" Type="http://schemas.openxmlformats.org/officeDocument/2006/relationships/image" Target="http://www.topmarine.ru/products/signes/dyrection_solas/10030.gif" TargetMode="External"/><Relationship Id="rId293" Type="http://schemas.openxmlformats.org/officeDocument/2006/relationships/image" Target="media/image162.wmf"/><Relationship Id="rId307" Type="http://schemas.openxmlformats.org/officeDocument/2006/relationships/image" Target="media/image169.wmf"/><Relationship Id="rId349" Type="http://schemas.openxmlformats.org/officeDocument/2006/relationships/image" Target="media/image190.wmf"/><Relationship Id="rId514" Type="http://schemas.openxmlformats.org/officeDocument/2006/relationships/image" Target="media/image270.wmf"/><Relationship Id="rId556" Type="http://schemas.openxmlformats.org/officeDocument/2006/relationships/image" Target="media/image291.wmf"/><Relationship Id="rId88" Type="http://schemas.openxmlformats.org/officeDocument/2006/relationships/image" Target="media/image55.wmf"/><Relationship Id="rId111" Type="http://schemas.openxmlformats.org/officeDocument/2006/relationships/image" Target="media/image72.wmf"/><Relationship Id="rId153" Type="http://schemas.openxmlformats.org/officeDocument/2006/relationships/oleObject" Target="embeddings/oleObject48.bin"/><Relationship Id="rId195" Type="http://schemas.openxmlformats.org/officeDocument/2006/relationships/oleObject" Target="embeddings/oleObject69.bin"/><Relationship Id="rId209" Type="http://schemas.openxmlformats.org/officeDocument/2006/relationships/oleObject" Target="embeddings/oleObject76.bin"/><Relationship Id="rId360" Type="http://schemas.openxmlformats.org/officeDocument/2006/relationships/image" Target="media/image195.wmf"/><Relationship Id="rId416" Type="http://schemas.openxmlformats.org/officeDocument/2006/relationships/oleObject" Target="embeddings/oleObject182.bin"/><Relationship Id="rId598" Type="http://schemas.openxmlformats.org/officeDocument/2006/relationships/image" Target="media/image312.wmf"/><Relationship Id="rId220" Type="http://schemas.openxmlformats.org/officeDocument/2006/relationships/image" Target="media/image126.wmf"/><Relationship Id="rId458" Type="http://schemas.openxmlformats.org/officeDocument/2006/relationships/oleObject" Target="embeddings/oleObject203.bin"/><Relationship Id="rId623" Type="http://schemas.openxmlformats.org/officeDocument/2006/relationships/oleObject" Target="embeddings/oleObject286.bin"/><Relationship Id="rId665" Type="http://schemas.openxmlformats.org/officeDocument/2006/relationships/oleObject" Target="embeddings/oleObject307.bin"/><Relationship Id="rId15" Type="http://schemas.openxmlformats.org/officeDocument/2006/relationships/hyperlink" Target="http://seaspirit.ru/wp-content/uploads/2012/04/db442eaad6c4.jpg" TargetMode="External"/><Relationship Id="rId57" Type="http://schemas.openxmlformats.org/officeDocument/2006/relationships/image" Target="media/image29.png"/><Relationship Id="rId262" Type="http://schemas.openxmlformats.org/officeDocument/2006/relationships/oleObject" Target="embeddings/oleObject103.bin"/><Relationship Id="rId318" Type="http://schemas.openxmlformats.org/officeDocument/2006/relationships/oleObject" Target="embeddings/oleObject131.bin"/><Relationship Id="rId525" Type="http://schemas.openxmlformats.org/officeDocument/2006/relationships/oleObject" Target="embeddings/oleObject237.bin"/><Relationship Id="rId567" Type="http://schemas.openxmlformats.org/officeDocument/2006/relationships/oleObject" Target="embeddings/oleObject258.bin"/><Relationship Id="rId99" Type="http://schemas.openxmlformats.org/officeDocument/2006/relationships/image" Target="media/image64.jpeg"/><Relationship Id="rId122" Type="http://schemas.openxmlformats.org/officeDocument/2006/relationships/oleObject" Target="embeddings/oleObject32.bin"/><Relationship Id="rId164" Type="http://schemas.openxmlformats.org/officeDocument/2006/relationships/image" Target="media/image98.wmf"/><Relationship Id="rId371" Type="http://schemas.openxmlformats.org/officeDocument/2006/relationships/oleObject" Target="embeddings/oleObject158.bin"/><Relationship Id="rId427" Type="http://schemas.openxmlformats.org/officeDocument/2006/relationships/image" Target="media/image227.wmf"/><Relationship Id="rId469" Type="http://schemas.openxmlformats.org/officeDocument/2006/relationships/image" Target="media/image248.wmf"/><Relationship Id="rId634" Type="http://schemas.openxmlformats.org/officeDocument/2006/relationships/image" Target="media/image330.wmf"/><Relationship Id="rId676" Type="http://schemas.openxmlformats.org/officeDocument/2006/relationships/image" Target="media/image351.w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87.bin"/><Relationship Id="rId273" Type="http://schemas.openxmlformats.org/officeDocument/2006/relationships/image" Target="media/image152.wmf"/><Relationship Id="rId329" Type="http://schemas.openxmlformats.org/officeDocument/2006/relationships/image" Target="media/image180.wmf"/><Relationship Id="rId480" Type="http://schemas.openxmlformats.org/officeDocument/2006/relationships/oleObject" Target="embeddings/oleObject214.bin"/><Relationship Id="rId536" Type="http://schemas.openxmlformats.org/officeDocument/2006/relationships/image" Target="media/image281.wmf"/><Relationship Id="rId68" Type="http://schemas.openxmlformats.org/officeDocument/2006/relationships/oleObject" Target="embeddings/oleObject20.bin"/><Relationship Id="rId133" Type="http://schemas.openxmlformats.org/officeDocument/2006/relationships/image" Target="media/image83.wmf"/><Relationship Id="rId175" Type="http://schemas.openxmlformats.org/officeDocument/2006/relationships/oleObject" Target="embeddings/oleObject59.bin"/><Relationship Id="rId340" Type="http://schemas.openxmlformats.org/officeDocument/2006/relationships/oleObject" Target="embeddings/oleObject142.bin"/><Relationship Id="rId578" Type="http://schemas.openxmlformats.org/officeDocument/2006/relationships/image" Target="media/image302.wmf"/><Relationship Id="rId200" Type="http://schemas.openxmlformats.org/officeDocument/2006/relationships/image" Target="media/image116.wmf"/><Relationship Id="rId382" Type="http://schemas.openxmlformats.org/officeDocument/2006/relationships/oleObject" Target="embeddings/oleObject165.bin"/><Relationship Id="rId438" Type="http://schemas.openxmlformats.org/officeDocument/2006/relationships/oleObject" Target="embeddings/oleObject193.bin"/><Relationship Id="rId603" Type="http://schemas.openxmlformats.org/officeDocument/2006/relationships/oleObject" Target="embeddings/oleObject276.bin"/><Relationship Id="rId645" Type="http://schemas.openxmlformats.org/officeDocument/2006/relationships/oleObject" Target="embeddings/oleObject297.bin"/><Relationship Id="rId242" Type="http://schemas.openxmlformats.org/officeDocument/2006/relationships/image" Target="media/image137.wmf"/><Relationship Id="rId284" Type="http://schemas.openxmlformats.org/officeDocument/2006/relationships/oleObject" Target="embeddings/oleObject114.bin"/><Relationship Id="rId491" Type="http://schemas.openxmlformats.org/officeDocument/2006/relationships/oleObject" Target="embeddings/oleObject220.bin"/><Relationship Id="rId505" Type="http://schemas.openxmlformats.org/officeDocument/2006/relationships/oleObject" Target="embeddings/oleObject227.bin"/><Relationship Id="rId37" Type="http://schemas.openxmlformats.org/officeDocument/2006/relationships/oleObject" Target="embeddings/oleObject10.bin"/><Relationship Id="rId79" Type="http://schemas.openxmlformats.org/officeDocument/2006/relationships/image" Target="media/image46.wmf"/><Relationship Id="rId102" Type="http://schemas.openxmlformats.org/officeDocument/2006/relationships/image" Target="media/image67.emf"/><Relationship Id="rId144" Type="http://schemas.openxmlformats.org/officeDocument/2006/relationships/oleObject" Target="embeddings/oleObject43.bin"/><Relationship Id="rId547" Type="http://schemas.openxmlformats.org/officeDocument/2006/relationships/oleObject" Target="embeddings/oleObject248.bin"/><Relationship Id="rId589" Type="http://schemas.openxmlformats.org/officeDocument/2006/relationships/oleObject" Target="embeddings/oleObject269.bin"/><Relationship Id="rId90" Type="http://schemas.openxmlformats.org/officeDocument/2006/relationships/image" Target="media/image56.wmf"/><Relationship Id="rId186" Type="http://schemas.openxmlformats.org/officeDocument/2006/relationships/image" Target="media/image109.wmf"/><Relationship Id="rId351" Type="http://schemas.openxmlformats.org/officeDocument/2006/relationships/image" Target="media/image191.wmf"/><Relationship Id="rId393" Type="http://schemas.openxmlformats.org/officeDocument/2006/relationships/image" Target="media/image210.wmf"/><Relationship Id="rId407" Type="http://schemas.openxmlformats.org/officeDocument/2006/relationships/image" Target="media/image217.wmf"/><Relationship Id="rId449" Type="http://schemas.openxmlformats.org/officeDocument/2006/relationships/image" Target="media/image238.wmf"/><Relationship Id="rId614" Type="http://schemas.openxmlformats.org/officeDocument/2006/relationships/image" Target="media/image320.wmf"/><Relationship Id="rId656" Type="http://schemas.openxmlformats.org/officeDocument/2006/relationships/image" Target="media/image341.wmf"/><Relationship Id="rId211" Type="http://schemas.openxmlformats.org/officeDocument/2006/relationships/oleObject" Target="embeddings/oleObject77.bin"/><Relationship Id="rId253" Type="http://schemas.openxmlformats.org/officeDocument/2006/relationships/oleObject" Target="embeddings/oleObject98.bin"/><Relationship Id="rId295" Type="http://schemas.openxmlformats.org/officeDocument/2006/relationships/image" Target="media/image163.wmf"/><Relationship Id="rId309" Type="http://schemas.openxmlformats.org/officeDocument/2006/relationships/image" Target="media/image170.wmf"/><Relationship Id="rId460" Type="http://schemas.openxmlformats.org/officeDocument/2006/relationships/oleObject" Target="embeddings/oleObject204.bin"/><Relationship Id="rId516" Type="http://schemas.openxmlformats.org/officeDocument/2006/relationships/image" Target="media/image271.wmf"/><Relationship Id="rId48" Type="http://schemas.openxmlformats.org/officeDocument/2006/relationships/image" Target="http://www.topmarine.ru/products/signes/dyrection_solas/10011.gif" TargetMode="External"/><Relationship Id="rId113" Type="http://schemas.openxmlformats.org/officeDocument/2006/relationships/image" Target="media/image73.wmf"/><Relationship Id="rId320" Type="http://schemas.openxmlformats.org/officeDocument/2006/relationships/oleObject" Target="embeddings/oleObject132.bin"/><Relationship Id="rId558" Type="http://schemas.openxmlformats.org/officeDocument/2006/relationships/image" Target="media/image292.wmf"/><Relationship Id="rId155" Type="http://schemas.openxmlformats.org/officeDocument/2006/relationships/oleObject" Target="embeddings/oleObject49.bin"/><Relationship Id="rId197" Type="http://schemas.openxmlformats.org/officeDocument/2006/relationships/oleObject" Target="embeddings/oleObject70.bin"/><Relationship Id="rId362" Type="http://schemas.openxmlformats.org/officeDocument/2006/relationships/image" Target="media/image196.wmf"/><Relationship Id="rId418" Type="http://schemas.openxmlformats.org/officeDocument/2006/relationships/oleObject" Target="embeddings/oleObject183.bin"/><Relationship Id="rId625" Type="http://schemas.openxmlformats.org/officeDocument/2006/relationships/oleObject" Target="embeddings/oleObject287.bin"/><Relationship Id="rId222" Type="http://schemas.openxmlformats.org/officeDocument/2006/relationships/image" Target="media/image127.wmf"/><Relationship Id="rId264" Type="http://schemas.openxmlformats.org/officeDocument/2006/relationships/oleObject" Target="embeddings/oleObject104.bin"/><Relationship Id="rId471" Type="http://schemas.openxmlformats.org/officeDocument/2006/relationships/image" Target="media/image249.wmf"/><Relationship Id="rId667" Type="http://schemas.openxmlformats.org/officeDocument/2006/relationships/oleObject" Target="embeddings/oleObject308.bin"/><Relationship Id="rId17" Type="http://schemas.openxmlformats.org/officeDocument/2006/relationships/image" Target="media/image9.png"/><Relationship Id="rId59" Type="http://schemas.openxmlformats.org/officeDocument/2006/relationships/image" Target="media/image30.png"/><Relationship Id="rId124" Type="http://schemas.openxmlformats.org/officeDocument/2006/relationships/oleObject" Target="embeddings/oleObject33.bin"/><Relationship Id="rId527" Type="http://schemas.openxmlformats.org/officeDocument/2006/relationships/oleObject" Target="embeddings/oleObject238.bin"/><Relationship Id="rId569" Type="http://schemas.openxmlformats.org/officeDocument/2006/relationships/oleObject" Target="embeddings/oleObject259.bin"/><Relationship Id="rId70" Type="http://schemas.openxmlformats.org/officeDocument/2006/relationships/image" Target="media/image37.wmf"/><Relationship Id="rId166" Type="http://schemas.openxmlformats.org/officeDocument/2006/relationships/image" Target="media/image99.wmf"/><Relationship Id="rId331" Type="http://schemas.openxmlformats.org/officeDocument/2006/relationships/image" Target="media/image181.wmf"/><Relationship Id="rId373" Type="http://schemas.openxmlformats.org/officeDocument/2006/relationships/oleObject" Target="embeddings/oleObject160.bin"/><Relationship Id="rId429" Type="http://schemas.openxmlformats.org/officeDocument/2006/relationships/image" Target="media/image228.wmf"/><Relationship Id="rId580" Type="http://schemas.openxmlformats.org/officeDocument/2006/relationships/image" Target="media/image303.wmf"/><Relationship Id="rId636" Type="http://schemas.openxmlformats.org/officeDocument/2006/relationships/image" Target="media/image33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88.bin"/><Relationship Id="rId440" Type="http://schemas.openxmlformats.org/officeDocument/2006/relationships/oleObject" Target="embeddings/oleObject194.bin"/><Relationship Id="rId678" Type="http://schemas.openxmlformats.org/officeDocument/2006/relationships/fontTable" Target="fontTable.xml"/><Relationship Id="rId28" Type="http://schemas.openxmlformats.org/officeDocument/2006/relationships/oleObject" Target="embeddings/oleObject6.bin"/><Relationship Id="rId275" Type="http://schemas.openxmlformats.org/officeDocument/2006/relationships/image" Target="media/image153.wmf"/><Relationship Id="rId300" Type="http://schemas.openxmlformats.org/officeDocument/2006/relationships/oleObject" Target="embeddings/oleObject122.bin"/><Relationship Id="rId482" Type="http://schemas.openxmlformats.org/officeDocument/2006/relationships/oleObject" Target="embeddings/oleObject215.bin"/><Relationship Id="rId538" Type="http://schemas.openxmlformats.org/officeDocument/2006/relationships/image" Target="media/image282.wmf"/><Relationship Id="rId81" Type="http://schemas.openxmlformats.org/officeDocument/2006/relationships/image" Target="media/image48.wmf"/><Relationship Id="rId135" Type="http://schemas.openxmlformats.org/officeDocument/2006/relationships/image" Target="media/image84.wmf"/><Relationship Id="rId177" Type="http://schemas.openxmlformats.org/officeDocument/2006/relationships/oleObject" Target="embeddings/oleObject60.bin"/><Relationship Id="rId342" Type="http://schemas.openxmlformats.org/officeDocument/2006/relationships/oleObject" Target="embeddings/oleObject143.bin"/><Relationship Id="rId384" Type="http://schemas.openxmlformats.org/officeDocument/2006/relationships/oleObject" Target="embeddings/oleObject166.bin"/><Relationship Id="rId591" Type="http://schemas.openxmlformats.org/officeDocument/2006/relationships/oleObject" Target="embeddings/oleObject270.bin"/><Relationship Id="rId605" Type="http://schemas.openxmlformats.org/officeDocument/2006/relationships/oleObject" Target="embeddings/oleObject277.bin"/><Relationship Id="rId202" Type="http://schemas.openxmlformats.org/officeDocument/2006/relationships/image" Target="media/image117.wmf"/><Relationship Id="rId244" Type="http://schemas.openxmlformats.org/officeDocument/2006/relationships/image" Target="media/image138.wmf"/><Relationship Id="rId647" Type="http://schemas.openxmlformats.org/officeDocument/2006/relationships/oleObject" Target="embeddings/oleObject298.bin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15.bin"/><Relationship Id="rId451" Type="http://schemas.openxmlformats.org/officeDocument/2006/relationships/image" Target="media/image239.wmf"/><Relationship Id="rId493" Type="http://schemas.openxmlformats.org/officeDocument/2006/relationships/oleObject" Target="embeddings/oleObject221.bin"/><Relationship Id="rId507" Type="http://schemas.openxmlformats.org/officeDocument/2006/relationships/oleObject" Target="embeddings/oleObject228.bin"/><Relationship Id="rId549" Type="http://schemas.openxmlformats.org/officeDocument/2006/relationships/oleObject" Target="embeddings/oleObject249.bin"/><Relationship Id="rId50" Type="http://schemas.openxmlformats.org/officeDocument/2006/relationships/image" Target="http://www.topmarine.ru/products/signes/dyrection_solas/10013.gif" TargetMode="External"/><Relationship Id="rId104" Type="http://schemas.openxmlformats.org/officeDocument/2006/relationships/oleObject" Target="embeddings/oleObject23.bin"/><Relationship Id="rId146" Type="http://schemas.openxmlformats.org/officeDocument/2006/relationships/oleObject" Target="embeddings/oleObject44.bin"/><Relationship Id="rId188" Type="http://schemas.openxmlformats.org/officeDocument/2006/relationships/image" Target="media/image110.wmf"/><Relationship Id="rId311" Type="http://schemas.openxmlformats.org/officeDocument/2006/relationships/image" Target="media/image171.wmf"/><Relationship Id="rId353" Type="http://schemas.openxmlformats.org/officeDocument/2006/relationships/image" Target="media/image192.wmf"/><Relationship Id="rId395" Type="http://schemas.openxmlformats.org/officeDocument/2006/relationships/image" Target="media/image211.wmf"/><Relationship Id="rId409" Type="http://schemas.openxmlformats.org/officeDocument/2006/relationships/image" Target="media/image218.wmf"/><Relationship Id="rId560" Type="http://schemas.openxmlformats.org/officeDocument/2006/relationships/image" Target="media/image293.wmf"/><Relationship Id="rId92" Type="http://schemas.openxmlformats.org/officeDocument/2006/relationships/image" Target="media/image57.jpeg"/><Relationship Id="rId213" Type="http://schemas.openxmlformats.org/officeDocument/2006/relationships/oleObject" Target="embeddings/oleObject78.bin"/><Relationship Id="rId420" Type="http://schemas.openxmlformats.org/officeDocument/2006/relationships/oleObject" Target="embeddings/oleObject184.bin"/><Relationship Id="rId616" Type="http://schemas.openxmlformats.org/officeDocument/2006/relationships/image" Target="media/image321.wmf"/><Relationship Id="rId658" Type="http://schemas.openxmlformats.org/officeDocument/2006/relationships/image" Target="media/image342.wmf"/><Relationship Id="rId255" Type="http://schemas.openxmlformats.org/officeDocument/2006/relationships/oleObject" Target="embeddings/oleObject99.bin"/><Relationship Id="rId297" Type="http://schemas.openxmlformats.org/officeDocument/2006/relationships/image" Target="media/image164.wmf"/><Relationship Id="rId462" Type="http://schemas.openxmlformats.org/officeDocument/2006/relationships/oleObject" Target="embeddings/oleObject205.bin"/><Relationship Id="rId518" Type="http://schemas.openxmlformats.org/officeDocument/2006/relationships/image" Target="media/image272.wmf"/><Relationship Id="rId115" Type="http://schemas.openxmlformats.org/officeDocument/2006/relationships/image" Target="media/image74.wmf"/><Relationship Id="rId157" Type="http://schemas.openxmlformats.org/officeDocument/2006/relationships/oleObject" Target="embeddings/oleObject50.bin"/><Relationship Id="rId322" Type="http://schemas.openxmlformats.org/officeDocument/2006/relationships/oleObject" Target="embeddings/oleObject133.bin"/><Relationship Id="rId364" Type="http://schemas.openxmlformats.org/officeDocument/2006/relationships/image" Target="media/image197.wmf"/><Relationship Id="rId61" Type="http://schemas.openxmlformats.org/officeDocument/2006/relationships/image" Target="media/image31.png"/><Relationship Id="rId199" Type="http://schemas.openxmlformats.org/officeDocument/2006/relationships/oleObject" Target="embeddings/oleObject71.bin"/><Relationship Id="rId571" Type="http://schemas.openxmlformats.org/officeDocument/2006/relationships/oleObject" Target="embeddings/oleObject260.bin"/><Relationship Id="rId627" Type="http://schemas.openxmlformats.org/officeDocument/2006/relationships/oleObject" Target="embeddings/oleObject288.bin"/><Relationship Id="rId669" Type="http://schemas.openxmlformats.org/officeDocument/2006/relationships/oleObject" Target="embeddings/oleObject309.bin"/><Relationship Id="rId19" Type="http://schemas.openxmlformats.org/officeDocument/2006/relationships/image" Target="media/image11.png"/><Relationship Id="rId224" Type="http://schemas.openxmlformats.org/officeDocument/2006/relationships/image" Target="media/image128.wmf"/><Relationship Id="rId266" Type="http://schemas.openxmlformats.org/officeDocument/2006/relationships/oleObject" Target="embeddings/oleObject105.bin"/><Relationship Id="rId431" Type="http://schemas.openxmlformats.org/officeDocument/2006/relationships/image" Target="media/image229.wmf"/><Relationship Id="rId473" Type="http://schemas.openxmlformats.org/officeDocument/2006/relationships/image" Target="media/image250.wmf"/><Relationship Id="rId529" Type="http://schemas.openxmlformats.org/officeDocument/2006/relationships/oleObject" Target="embeddings/oleObject239.bin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34.bin"/><Relationship Id="rId168" Type="http://schemas.openxmlformats.org/officeDocument/2006/relationships/image" Target="media/image100.wmf"/><Relationship Id="rId333" Type="http://schemas.openxmlformats.org/officeDocument/2006/relationships/image" Target="media/image182.wmf"/><Relationship Id="rId540" Type="http://schemas.openxmlformats.org/officeDocument/2006/relationships/image" Target="media/image283.wmf"/><Relationship Id="rId72" Type="http://schemas.openxmlformats.org/officeDocument/2006/relationships/image" Target="media/image39.wmf"/><Relationship Id="rId375" Type="http://schemas.openxmlformats.org/officeDocument/2006/relationships/image" Target="media/image201.wmf"/><Relationship Id="rId582" Type="http://schemas.openxmlformats.org/officeDocument/2006/relationships/image" Target="media/image304.wmf"/><Relationship Id="rId638" Type="http://schemas.openxmlformats.org/officeDocument/2006/relationships/image" Target="media/image332.wmf"/><Relationship Id="rId3" Type="http://schemas.openxmlformats.org/officeDocument/2006/relationships/settings" Target="settings.xml"/><Relationship Id="rId235" Type="http://schemas.openxmlformats.org/officeDocument/2006/relationships/oleObject" Target="embeddings/oleObject89.bin"/><Relationship Id="rId277" Type="http://schemas.openxmlformats.org/officeDocument/2006/relationships/image" Target="media/image154.wmf"/><Relationship Id="rId400" Type="http://schemas.openxmlformats.org/officeDocument/2006/relationships/oleObject" Target="embeddings/oleObject174.bin"/><Relationship Id="rId442" Type="http://schemas.openxmlformats.org/officeDocument/2006/relationships/oleObject" Target="embeddings/oleObject195.bin"/><Relationship Id="rId484" Type="http://schemas.openxmlformats.org/officeDocument/2006/relationships/oleObject" Target="embeddings/oleObject216.bin"/><Relationship Id="rId137" Type="http://schemas.openxmlformats.org/officeDocument/2006/relationships/image" Target="media/image85.wmf"/><Relationship Id="rId302" Type="http://schemas.openxmlformats.org/officeDocument/2006/relationships/oleObject" Target="embeddings/oleObject123.bin"/><Relationship Id="rId344" Type="http://schemas.openxmlformats.org/officeDocument/2006/relationships/oleObject" Target="embeddings/oleObject144.bin"/><Relationship Id="rId41" Type="http://schemas.openxmlformats.org/officeDocument/2006/relationships/oleObject" Target="embeddings/oleObject14.bin"/><Relationship Id="rId83" Type="http://schemas.openxmlformats.org/officeDocument/2006/relationships/image" Target="media/image50.png"/><Relationship Id="rId179" Type="http://schemas.openxmlformats.org/officeDocument/2006/relationships/oleObject" Target="embeddings/oleObject61.bin"/><Relationship Id="rId386" Type="http://schemas.openxmlformats.org/officeDocument/2006/relationships/oleObject" Target="embeddings/oleObject167.bin"/><Relationship Id="rId551" Type="http://schemas.openxmlformats.org/officeDocument/2006/relationships/oleObject" Target="embeddings/oleObject250.bin"/><Relationship Id="rId593" Type="http://schemas.openxmlformats.org/officeDocument/2006/relationships/oleObject" Target="embeddings/oleObject271.bin"/><Relationship Id="rId607" Type="http://schemas.openxmlformats.org/officeDocument/2006/relationships/oleObject" Target="embeddings/oleObject278.bin"/><Relationship Id="rId649" Type="http://schemas.openxmlformats.org/officeDocument/2006/relationships/oleObject" Target="embeddings/oleObject299.bin"/><Relationship Id="rId190" Type="http://schemas.openxmlformats.org/officeDocument/2006/relationships/image" Target="media/image111.wmf"/><Relationship Id="rId204" Type="http://schemas.openxmlformats.org/officeDocument/2006/relationships/image" Target="media/image118.wmf"/><Relationship Id="rId246" Type="http://schemas.openxmlformats.org/officeDocument/2006/relationships/image" Target="media/image139.wmf"/><Relationship Id="rId288" Type="http://schemas.openxmlformats.org/officeDocument/2006/relationships/oleObject" Target="embeddings/oleObject116.bin"/><Relationship Id="rId411" Type="http://schemas.openxmlformats.org/officeDocument/2006/relationships/image" Target="media/image219.wmf"/><Relationship Id="rId453" Type="http://schemas.openxmlformats.org/officeDocument/2006/relationships/image" Target="media/image240.wmf"/><Relationship Id="rId509" Type="http://schemas.openxmlformats.org/officeDocument/2006/relationships/oleObject" Target="embeddings/oleObject229.bin"/><Relationship Id="rId660" Type="http://schemas.openxmlformats.org/officeDocument/2006/relationships/image" Target="media/image343.wmf"/><Relationship Id="rId106" Type="http://schemas.openxmlformats.org/officeDocument/2006/relationships/oleObject" Target="embeddings/oleObject24.bin"/><Relationship Id="rId313" Type="http://schemas.openxmlformats.org/officeDocument/2006/relationships/image" Target="media/image172.wmf"/><Relationship Id="rId495" Type="http://schemas.openxmlformats.org/officeDocument/2006/relationships/oleObject" Target="embeddings/oleObject222.bin"/><Relationship Id="rId10" Type="http://schemas.openxmlformats.org/officeDocument/2006/relationships/oleObject" Target="embeddings/oleObject3.bin"/><Relationship Id="rId52" Type="http://schemas.openxmlformats.org/officeDocument/2006/relationships/image" Target="http://www.topmarine.ru/products/signes/dyrection_solas/10015.gif" TargetMode="External"/><Relationship Id="rId94" Type="http://schemas.openxmlformats.org/officeDocument/2006/relationships/image" Target="media/image59.jpeg"/><Relationship Id="rId148" Type="http://schemas.openxmlformats.org/officeDocument/2006/relationships/oleObject" Target="embeddings/oleObject45.bin"/><Relationship Id="rId355" Type="http://schemas.openxmlformats.org/officeDocument/2006/relationships/image" Target="media/image193.wmf"/><Relationship Id="rId397" Type="http://schemas.openxmlformats.org/officeDocument/2006/relationships/image" Target="media/image212.wmf"/><Relationship Id="rId520" Type="http://schemas.openxmlformats.org/officeDocument/2006/relationships/image" Target="media/image273.wmf"/><Relationship Id="rId562" Type="http://schemas.openxmlformats.org/officeDocument/2006/relationships/image" Target="media/image294.wmf"/><Relationship Id="rId618" Type="http://schemas.openxmlformats.org/officeDocument/2006/relationships/image" Target="media/image322.wmf"/><Relationship Id="rId215" Type="http://schemas.openxmlformats.org/officeDocument/2006/relationships/oleObject" Target="embeddings/oleObject79.bin"/><Relationship Id="rId257" Type="http://schemas.openxmlformats.org/officeDocument/2006/relationships/image" Target="media/image144.wmf"/><Relationship Id="rId422" Type="http://schemas.openxmlformats.org/officeDocument/2006/relationships/oleObject" Target="embeddings/oleObject185.bin"/><Relationship Id="rId464" Type="http://schemas.openxmlformats.org/officeDocument/2006/relationships/oleObject" Target="embeddings/oleObject206.bin"/><Relationship Id="rId299" Type="http://schemas.openxmlformats.org/officeDocument/2006/relationships/image" Target="media/image165.wmf"/><Relationship Id="rId63" Type="http://schemas.openxmlformats.org/officeDocument/2006/relationships/image" Target="media/image33.png"/><Relationship Id="rId159" Type="http://schemas.openxmlformats.org/officeDocument/2006/relationships/oleObject" Target="embeddings/oleObject51.bin"/><Relationship Id="rId366" Type="http://schemas.openxmlformats.org/officeDocument/2006/relationships/image" Target="media/image198.wmf"/><Relationship Id="rId573" Type="http://schemas.openxmlformats.org/officeDocument/2006/relationships/oleObject" Target="embeddings/oleObject261.bin"/><Relationship Id="rId226" Type="http://schemas.openxmlformats.org/officeDocument/2006/relationships/image" Target="media/image129.wmf"/><Relationship Id="rId433" Type="http://schemas.openxmlformats.org/officeDocument/2006/relationships/image" Target="media/image230.wmf"/><Relationship Id="rId640" Type="http://schemas.openxmlformats.org/officeDocument/2006/relationships/image" Target="media/image333.wmf"/><Relationship Id="rId74" Type="http://schemas.openxmlformats.org/officeDocument/2006/relationships/image" Target="media/image41.jpeg"/><Relationship Id="rId377" Type="http://schemas.openxmlformats.org/officeDocument/2006/relationships/image" Target="media/image202.wmf"/><Relationship Id="rId500" Type="http://schemas.openxmlformats.org/officeDocument/2006/relationships/image" Target="media/image263.wmf"/><Relationship Id="rId584" Type="http://schemas.openxmlformats.org/officeDocument/2006/relationships/image" Target="media/image305.wmf"/><Relationship Id="rId5" Type="http://schemas.openxmlformats.org/officeDocument/2006/relationships/image" Target="media/image1.png"/><Relationship Id="rId237" Type="http://schemas.openxmlformats.org/officeDocument/2006/relationships/oleObject" Target="embeddings/oleObject90.bin"/><Relationship Id="rId444" Type="http://schemas.openxmlformats.org/officeDocument/2006/relationships/oleObject" Target="embeddings/oleObject196.bin"/><Relationship Id="rId651" Type="http://schemas.openxmlformats.org/officeDocument/2006/relationships/oleObject" Target="embeddings/oleObject300.bin"/><Relationship Id="rId290" Type="http://schemas.openxmlformats.org/officeDocument/2006/relationships/oleObject" Target="embeddings/oleObject117.bin"/><Relationship Id="rId304" Type="http://schemas.openxmlformats.org/officeDocument/2006/relationships/oleObject" Target="embeddings/oleObject124.bin"/><Relationship Id="rId388" Type="http://schemas.openxmlformats.org/officeDocument/2006/relationships/oleObject" Target="embeddings/oleObject168.bin"/><Relationship Id="rId511" Type="http://schemas.openxmlformats.org/officeDocument/2006/relationships/oleObject" Target="embeddings/oleObject230.bin"/><Relationship Id="rId609" Type="http://schemas.openxmlformats.org/officeDocument/2006/relationships/oleObject" Target="embeddings/oleObject279.bin"/><Relationship Id="rId85" Type="http://schemas.openxmlformats.org/officeDocument/2006/relationships/image" Target="media/image52.png"/><Relationship Id="rId150" Type="http://schemas.openxmlformats.org/officeDocument/2006/relationships/oleObject" Target="embeddings/oleObject46.bin"/><Relationship Id="rId595" Type="http://schemas.openxmlformats.org/officeDocument/2006/relationships/oleObject" Target="embeddings/oleObject272.bin"/><Relationship Id="rId248" Type="http://schemas.openxmlformats.org/officeDocument/2006/relationships/image" Target="media/image140.wmf"/><Relationship Id="rId455" Type="http://schemas.openxmlformats.org/officeDocument/2006/relationships/image" Target="media/image241.wmf"/><Relationship Id="rId662" Type="http://schemas.openxmlformats.org/officeDocument/2006/relationships/image" Target="media/image344.wmf"/><Relationship Id="rId12" Type="http://schemas.openxmlformats.org/officeDocument/2006/relationships/image" Target="media/image5.jpeg"/><Relationship Id="rId108" Type="http://schemas.openxmlformats.org/officeDocument/2006/relationships/oleObject" Target="embeddings/oleObject25.bin"/><Relationship Id="rId315" Type="http://schemas.openxmlformats.org/officeDocument/2006/relationships/image" Target="media/image173.wmf"/><Relationship Id="rId522" Type="http://schemas.openxmlformats.org/officeDocument/2006/relationships/image" Target="media/image274.wmf"/><Relationship Id="rId96" Type="http://schemas.openxmlformats.org/officeDocument/2006/relationships/image" Target="media/image61.jpeg"/><Relationship Id="rId161" Type="http://schemas.openxmlformats.org/officeDocument/2006/relationships/oleObject" Target="embeddings/oleObject52.bin"/><Relationship Id="rId399" Type="http://schemas.openxmlformats.org/officeDocument/2006/relationships/image" Target="media/image213.wmf"/><Relationship Id="rId259" Type="http://schemas.openxmlformats.org/officeDocument/2006/relationships/image" Target="media/image145.wmf"/><Relationship Id="rId466" Type="http://schemas.openxmlformats.org/officeDocument/2006/relationships/oleObject" Target="embeddings/oleObject207.bin"/><Relationship Id="rId673" Type="http://schemas.openxmlformats.org/officeDocument/2006/relationships/oleObject" Target="embeddings/oleObject311.bin"/><Relationship Id="rId23" Type="http://schemas.openxmlformats.org/officeDocument/2006/relationships/image" Target="media/image15.png"/><Relationship Id="rId119" Type="http://schemas.openxmlformats.org/officeDocument/2006/relationships/image" Target="media/image76.wmf"/><Relationship Id="rId326" Type="http://schemas.openxmlformats.org/officeDocument/2006/relationships/oleObject" Target="embeddings/oleObject135.bin"/><Relationship Id="rId533" Type="http://schemas.openxmlformats.org/officeDocument/2006/relationships/oleObject" Target="embeddings/oleObject241.bin"/><Relationship Id="rId172" Type="http://schemas.openxmlformats.org/officeDocument/2006/relationships/image" Target="media/image102.wmf"/><Relationship Id="rId477" Type="http://schemas.openxmlformats.org/officeDocument/2006/relationships/image" Target="media/image252.wmf"/><Relationship Id="rId600" Type="http://schemas.openxmlformats.org/officeDocument/2006/relationships/image" Target="media/image313.wmf"/><Relationship Id="rId337" Type="http://schemas.openxmlformats.org/officeDocument/2006/relationships/image" Target="media/image184.wmf"/><Relationship Id="rId34" Type="http://schemas.openxmlformats.org/officeDocument/2006/relationships/image" Target="media/image21.png"/><Relationship Id="rId544" Type="http://schemas.openxmlformats.org/officeDocument/2006/relationships/image" Target="media/image285.wmf"/><Relationship Id="rId183" Type="http://schemas.openxmlformats.org/officeDocument/2006/relationships/oleObject" Target="embeddings/oleObject63.bin"/><Relationship Id="rId390" Type="http://schemas.openxmlformats.org/officeDocument/2006/relationships/oleObject" Target="embeddings/oleObject169.bin"/><Relationship Id="rId404" Type="http://schemas.openxmlformats.org/officeDocument/2006/relationships/oleObject" Target="embeddings/oleObject176.bin"/><Relationship Id="rId611" Type="http://schemas.openxmlformats.org/officeDocument/2006/relationships/oleObject" Target="embeddings/oleObject280.bin"/><Relationship Id="rId250" Type="http://schemas.openxmlformats.org/officeDocument/2006/relationships/image" Target="media/image141.wmf"/><Relationship Id="rId488" Type="http://schemas.openxmlformats.org/officeDocument/2006/relationships/oleObject" Target="embeddings/oleObject218.bin"/><Relationship Id="rId45" Type="http://schemas.openxmlformats.org/officeDocument/2006/relationships/image" Target="media/image23.png"/><Relationship Id="rId110" Type="http://schemas.openxmlformats.org/officeDocument/2006/relationships/oleObject" Target="embeddings/oleObject26.bin"/><Relationship Id="rId348" Type="http://schemas.openxmlformats.org/officeDocument/2006/relationships/oleObject" Target="embeddings/oleObject146.bin"/><Relationship Id="rId555" Type="http://schemas.openxmlformats.org/officeDocument/2006/relationships/oleObject" Target="embeddings/oleObject252.bin"/><Relationship Id="rId194" Type="http://schemas.openxmlformats.org/officeDocument/2006/relationships/image" Target="media/image113.wmf"/><Relationship Id="rId208" Type="http://schemas.openxmlformats.org/officeDocument/2006/relationships/image" Target="media/image120.wmf"/><Relationship Id="rId415" Type="http://schemas.openxmlformats.org/officeDocument/2006/relationships/image" Target="media/image221.wmf"/><Relationship Id="rId622" Type="http://schemas.openxmlformats.org/officeDocument/2006/relationships/image" Target="media/image324.wmf"/><Relationship Id="rId261" Type="http://schemas.openxmlformats.org/officeDocument/2006/relationships/image" Target="media/image146.wmf"/><Relationship Id="rId499" Type="http://schemas.openxmlformats.org/officeDocument/2006/relationships/oleObject" Target="embeddings/oleObject224.bin"/><Relationship Id="rId56" Type="http://schemas.openxmlformats.org/officeDocument/2006/relationships/image" Target="http://www.topmarine.ru/products/signes/dyrection_solas/10023.gif" TargetMode="External"/><Relationship Id="rId359" Type="http://schemas.openxmlformats.org/officeDocument/2006/relationships/oleObject" Target="embeddings/oleObject152.bin"/><Relationship Id="rId566" Type="http://schemas.openxmlformats.org/officeDocument/2006/relationships/image" Target="media/image296.wmf"/><Relationship Id="rId121" Type="http://schemas.openxmlformats.org/officeDocument/2006/relationships/image" Target="media/image77.wmf"/><Relationship Id="rId219" Type="http://schemas.openxmlformats.org/officeDocument/2006/relationships/oleObject" Target="embeddings/oleObject81.bin"/><Relationship Id="rId426" Type="http://schemas.openxmlformats.org/officeDocument/2006/relationships/oleObject" Target="embeddings/oleObject187.bin"/><Relationship Id="rId633" Type="http://schemas.openxmlformats.org/officeDocument/2006/relationships/oleObject" Target="embeddings/oleObject291.bin"/><Relationship Id="rId67" Type="http://schemas.openxmlformats.org/officeDocument/2006/relationships/image" Target="media/image35.png"/><Relationship Id="rId272" Type="http://schemas.openxmlformats.org/officeDocument/2006/relationships/oleObject" Target="embeddings/oleObject108.bin"/><Relationship Id="rId577" Type="http://schemas.openxmlformats.org/officeDocument/2006/relationships/oleObject" Target="embeddings/oleObject263.bin"/><Relationship Id="rId132" Type="http://schemas.openxmlformats.org/officeDocument/2006/relationships/oleObject" Target="embeddings/oleObject37.bin"/><Relationship Id="rId437" Type="http://schemas.openxmlformats.org/officeDocument/2006/relationships/image" Target="media/image232.wmf"/><Relationship Id="rId644" Type="http://schemas.openxmlformats.org/officeDocument/2006/relationships/image" Target="media/image335.wmf"/><Relationship Id="rId283" Type="http://schemas.openxmlformats.org/officeDocument/2006/relationships/image" Target="media/image157.wmf"/><Relationship Id="rId490" Type="http://schemas.openxmlformats.org/officeDocument/2006/relationships/image" Target="media/image258.wmf"/><Relationship Id="rId504" Type="http://schemas.openxmlformats.org/officeDocument/2006/relationships/image" Target="media/image265.wmf"/><Relationship Id="rId78" Type="http://schemas.openxmlformats.org/officeDocument/2006/relationships/image" Target="media/image45.wmf"/><Relationship Id="rId143" Type="http://schemas.openxmlformats.org/officeDocument/2006/relationships/image" Target="media/image88.wmf"/><Relationship Id="rId350" Type="http://schemas.openxmlformats.org/officeDocument/2006/relationships/oleObject" Target="embeddings/oleObject147.bin"/><Relationship Id="rId588" Type="http://schemas.openxmlformats.org/officeDocument/2006/relationships/image" Target="media/image307.wmf"/><Relationship Id="rId9" Type="http://schemas.openxmlformats.org/officeDocument/2006/relationships/image" Target="media/image3.png"/><Relationship Id="rId210" Type="http://schemas.openxmlformats.org/officeDocument/2006/relationships/image" Target="media/image121.wmf"/><Relationship Id="rId448" Type="http://schemas.openxmlformats.org/officeDocument/2006/relationships/oleObject" Target="embeddings/oleObject198.bin"/><Relationship Id="rId655" Type="http://schemas.openxmlformats.org/officeDocument/2006/relationships/oleObject" Target="embeddings/oleObject302.bin"/><Relationship Id="rId294" Type="http://schemas.openxmlformats.org/officeDocument/2006/relationships/oleObject" Target="embeddings/oleObject119.bin"/><Relationship Id="rId308" Type="http://schemas.openxmlformats.org/officeDocument/2006/relationships/oleObject" Target="embeddings/oleObject126.bin"/><Relationship Id="rId515" Type="http://schemas.openxmlformats.org/officeDocument/2006/relationships/oleObject" Target="embeddings/oleObject232.bin"/><Relationship Id="rId89" Type="http://schemas.openxmlformats.org/officeDocument/2006/relationships/oleObject" Target="embeddings/oleObject21.bin"/><Relationship Id="rId154" Type="http://schemas.openxmlformats.org/officeDocument/2006/relationships/image" Target="media/image93.wmf"/><Relationship Id="rId361" Type="http://schemas.openxmlformats.org/officeDocument/2006/relationships/oleObject" Target="embeddings/oleObject153.bin"/><Relationship Id="rId599" Type="http://schemas.openxmlformats.org/officeDocument/2006/relationships/oleObject" Target="embeddings/oleObject274.bin"/><Relationship Id="rId459" Type="http://schemas.openxmlformats.org/officeDocument/2006/relationships/image" Target="media/image243.wmf"/><Relationship Id="rId666" Type="http://schemas.openxmlformats.org/officeDocument/2006/relationships/image" Target="media/image346.wmf"/><Relationship Id="rId16" Type="http://schemas.openxmlformats.org/officeDocument/2006/relationships/image" Target="media/image8.jpeg"/><Relationship Id="rId221" Type="http://schemas.openxmlformats.org/officeDocument/2006/relationships/oleObject" Target="embeddings/oleObject82.bin"/><Relationship Id="rId319" Type="http://schemas.openxmlformats.org/officeDocument/2006/relationships/image" Target="media/image175.wmf"/><Relationship Id="rId526" Type="http://schemas.openxmlformats.org/officeDocument/2006/relationships/image" Target="media/image276.wmf"/><Relationship Id="rId165" Type="http://schemas.openxmlformats.org/officeDocument/2006/relationships/oleObject" Target="embeddings/oleObject54.bin"/><Relationship Id="rId372" Type="http://schemas.openxmlformats.org/officeDocument/2006/relationships/oleObject" Target="embeddings/oleObject159.bin"/><Relationship Id="rId677" Type="http://schemas.openxmlformats.org/officeDocument/2006/relationships/oleObject" Target="embeddings/oleObject313.bin"/><Relationship Id="rId232" Type="http://schemas.openxmlformats.org/officeDocument/2006/relationships/image" Target="media/image132.wmf"/><Relationship Id="rId27" Type="http://schemas.openxmlformats.org/officeDocument/2006/relationships/image" Target="media/image17.png"/><Relationship Id="rId537" Type="http://schemas.openxmlformats.org/officeDocument/2006/relationships/oleObject" Target="embeddings/oleObject243.bin"/><Relationship Id="rId80" Type="http://schemas.openxmlformats.org/officeDocument/2006/relationships/image" Target="media/image47.wmf"/><Relationship Id="rId176" Type="http://schemas.openxmlformats.org/officeDocument/2006/relationships/image" Target="media/image104.wmf"/><Relationship Id="rId383" Type="http://schemas.openxmlformats.org/officeDocument/2006/relationships/image" Target="media/image205.wmf"/><Relationship Id="rId590" Type="http://schemas.openxmlformats.org/officeDocument/2006/relationships/image" Target="media/image308.wmf"/><Relationship Id="rId604" Type="http://schemas.openxmlformats.org/officeDocument/2006/relationships/image" Target="media/image315.wmf"/><Relationship Id="rId243" Type="http://schemas.openxmlformats.org/officeDocument/2006/relationships/oleObject" Target="embeddings/oleObject93.bin"/><Relationship Id="rId450" Type="http://schemas.openxmlformats.org/officeDocument/2006/relationships/oleObject" Target="embeddings/oleObject1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6</TotalTime>
  <Pages>83</Pages>
  <Words>11793</Words>
  <Characters>67226</Characters>
  <Application>Microsoft Office Word</Application>
  <DocSecurity>0</DocSecurity>
  <Lines>560</Lines>
  <Paragraphs>15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Үсер</cp:lastModifiedBy>
  <cp:revision>23</cp:revision>
  <dcterms:created xsi:type="dcterms:W3CDTF">2023-02-11T13:16:00Z</dcterms:created>
  <dcterms:modified xsi:type="dcterms:W3CDTF">2023-05-26T07:59:00Z</dcterms:modified>
</cp:coreProperties>
</file>